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3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4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5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6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7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notesSlides/notesSlide8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notesSlides/notesSlide9.xml" ContentType="application/vnd.openxmlformats-officedocument.presentationml.notesSlide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notesSlides/notesSlide10.xml" ContentType="application/vnd.openxmlformats-officedocument.presentationml.notesSlide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notesSlides/notesSlide11.xml" ContentType="application/vnd.openxmlformats-officedocument.presentationml.notesSlide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notesSlides/notesSlide12.xml" ContentType="application/vnd.openxmlformats-officedocument.presentationml.notesSlide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notesSlides/notesSlide13.xml" ContentType="application/vnd.openxmlformats-officedocument.presentationml.notesSlide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notesSlides/notesSlide14.xml" ContentType="application/vnd.openxmlformats-officedocument.presentationml.notesSlide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notesSlides/notesSlide15.xml" ContentType="application/vnd.openxmlformats-officedocument.presentationml.notesSlide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notesSlides/notesSlide16.xml" ContentType="application/vnd.openxmlformats-officedocument.presentationml.notesSlide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17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notesSlides/notesSlide18.xml" ContentType="application/vnd.openxmlformats-officedocument.presentationml.notesSlide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notesSlides/notesSlide19.xml" ContentType="application/vnd.openxmlformats-officedocument.presentationml.notesSlide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notesSlides/notesSlide20.xml" ContentType="application/vnd.openxmlformats-officedocument.presentationml.notesSlide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notesSlides/notesSlide21.xml" ContentType="application/vnd.openxmlformats-officedocument.presentationml.notesSlide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notesSlides/notesSlide22.xml" ContentType="application/vnd.openxmlformats-officedocument.presentationml.notesSlide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notesSlides/notesSlide23.xml" ContentType="application/vnd.openxmlformats-officedocument.presentationml.notesSlide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notesSlides/notesSlide24.xml" ContentType="application/vnd.openxmlformats-officedocument.presentationml.notesSlide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notesSlides/notesSlide25.xml" ContentType="application/vnd.openxmlformats-officedocument.presentationml.notesSlide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notesSlides/notesSlide26.xml" ContentType="application/vnd.openxmlformats-officedocument.presentationml.notesSlide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notesSlides/notesSlide27.xml" ContentType="application/vnd.openxmlformats-officedocument.presentationml.notesSlide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notesSlides/notesSlide28.xml" ContentType="application/vnd.openxmlformats-officedocument.presentationml.notesSlide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notesSlides/notesSlide29.xml" ContentType="application/vnd.openxmlformats-officedocument.presentationml.notesSlide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notesSlides/notesSlide30.xml" ContentType="application/vnd.openxmlformats-officedocument.presentationml.notesSlide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notesSlides/notesSlide31.xml" ContentType="application/vnd.openxmlformats-officedocument.presentationml.notesSlide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notesSlides/notesSlide32.xml" ContentType="application/vnd.openxmlformats-officedocument.presentationml.notesSlide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notesSlides/notesSlide33.xml" ContentType="application/vnd.openxmlformats-officedocument.presentationml.notesSlide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notesSlides/notesSlide34.xml" ContentType="application/vnd.openxmlformats-officedocument.presentationml.notesSlide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notesSlides/notesSlide35.xml" ContentType="application/vnd.openxmlformats-officedocument.presentationml.notesSlide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notesSlides/notesSlide36.xml" ContentType="application/vnd.openxmlformats-officedocument.presentationml.notesSlide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notesSlides/notesSlide37.xml" ContentType="application/vnd.openxmlformats-officedocument.presentationml.notesSlide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notesSlides/notesSlide38.xml" ContentType="application/vnd.openxmlformats-officedocument.presentationml.notesSlide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notesSlides/notesSlide39.xml" ContentType="application/vnd.openxmlformats-officedocument.presentationml.notesSlide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notesSlides/notesSlide40.xml" ContentType="application/vnd.openxmlformats-officedocument.presentationml.notesSlide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notesSlides/notesSlide41.xml" ContentType="application/vnd.openxmlformats-officedocument.presentationml.notesSlide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93" r:id="rId8"/>
    <p:sldId id="264" r:id="rId9"/>
    <p:sldId id="265" r:id="rId10"/>
    <p:sldId id="266" r:id="rId11"/>
    <p:sldId id="291" r:id="rId12"/>
    <p:sldId id="267" r:id="rId13"/>
    <p:sldId id="294" r:id="rId14"/>
    <p:sldId id="304" r:id="rId15"/>
    <p:sldId id="302" r:id="rId16"/>
    <p:sldId id="303" r:id="rId17"/>
    <p:sldId id="268" r:id="rId18"/>
    <p:sldId id="269" r:id="rId19"/>
    <p:sldId id="270" r:id="rId20"/>
    <p:sldId id="292" r:id="rId21"/>
    <p:sldId id="271" r:id="rId22"/>
    <p:sldId id="272" r:id="rId23"/>
    <p:sldId id="273" r:id="rId24"/>
    <p:sldId id="280" r:id="rId25"/>
    <p:sldId id="279" r:id="rId26"/>
    <p:sldId id="288" r:id="rId27"/>
    <p:sldId id="281" r:id="rId28"/>
    <p:sldId id="282" r:id="rId29"/>
    <p:sldId id="283" r:id="rId30"/>
    <p:sldId id="285" r:id="rId31"/>
    <p:sldId id="286" r:id="rId32"/>
    <p:sldId id="284" r:id="rId33"/>
    <p:sldId id="287" r:id="rId34"/>
    <p:sldId id="305" r:id="rId35"/>
    <p:sldId id="277" r:id="rId36"/>
    <p:sldId id="295" r:id="rId37"/>
    <p:sldId id="296" r:id="rId38"/>
    <p:sldId id="297" r:id="rId39"/>
    <p:sldId id="300" r:id="rId40"/>
    <p:sldId id="301" r:id="rId41"/>
    <p:sldId id="298" r:id="rId42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B8AF"/>
    <a:srgbClr val="D60093"/>
    <a:srgbClr val="FFFF00"/>
    <a:srgbClr val="FF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89" autoAdjust="0"/>
    <p:restoredTop sz="94660"/>
  </p:normalViewPr>
  <p:slideViewPr>
    <p:cSldViewPr>
      <p:cViewPr varScale="1">
        <p:scale>
          <a:sx n="91" d="100"/>
          <a:sy n="91" d="100"/>
        </p:scale>
        <p:origin x="33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3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B1799BE-366F-404F-8A40-75147DDC09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53921951-60F9-4317-99CD-C7A79FC990B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4505BE77-AEB8-4287-9C10-30B0982D1F4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9B6F5104-4B1E-4396-B44B-1F254694C8D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D894CC8D-1340-4A43-92FA-709B7745D2F6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3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42 0 20,'4'5'8,"-8"-7"0,6 5-2,-4 1-2,1 2-1,-3 4 1,1 1-2,0 4 1,-2 3 0,2 2-1,1 6 0,-1 0 0,3 0 0,1 1-1,4 1 0,-3 0 0,3-4 0,0 2 1,-4-4-2,4 0 1,2-2 0,-6-2 0,3 1-1,-1-2 1,0-1-1,-1-3 1,1 0-1,1-3 0,-1-2 1,0 2-1,0-4 1,-1 1 0,1-1-1,-3 1 0,2-2 2,-2 0-2,2-2 0,-2 0 0,1-1 0,-1-1-2,0 1 2,2 0 0,1 1 0,-3-3 0,3 3 0,-3-1 0,2 0 0,1 1 0,1 0 0,-1 0 2,2 1-2,-2-3 1,4 2 0,-4-1 1,2 0 0,0-2 1,-2 1-1,-1-1 1,1 2 0,-1-2-1,-2 0 0,1 2 1,-1-4-1,2 2 0,-4 0 0,4 0 0,-4-3 0,4 4-1,-4-1 1,2 2 0,0-2-1,0 0 1,0 0-1,0 2 0,0-2 0,0-2-1,0 2 0,2 0 1,-2-2-1,0 2 0,0 2 0,2-2 0,-1 2 0,-1-1 0,4 1 0,-3-2 0,4 1 0,0 1 0,0 0 1,5-2-1,0 1 1,4-1-1,3 2 1,1 1-1,5 1 1,2-1-1,4 0 1,-1 4-1,3-4 1,2 2-1,2-4 1,1 6 0,-3-1 0,1-4-1,2 0 1,2-1 0,-4-2 0,3 1 0,-3 0 0,2-7 0,0 4 0,-1 3 0,-2-3 0,-2 3 0,2 0-1,-1 3 1,-5 0-1,4 4 1,-3-1-1,1-3 0,3 1 1,0-1-1,-2 3 0,3-2 1,0 1-1,-4-1 0,6 0 1,-4 4-1,-2-3 0,4 5 0,-2-6 0,1 1 1,-3 5-1,4-7 0,-3 4 0,1-5 1,-2 2-1,-1-2 0,3 3 0,-4 0 1,1 0-1,3-2 0,0-3 0,0-2 1,0 2-1,2-3 0,0-2 1,0 4-1,-2-4 1,2 1-1,-5 0 1,0 2-1,1-5 1,-2 6-1,1-6 1,-2 4-1,-2-2 0,1 0 0,0 4 1,-2-1-1,-2-1 0,-3 1 0,3 2 0,-1 0 0,-2-2 1,2 4-1,0-4 0,-1 2 0,-2 0 0,2-1 0,1 1 1,-2-3-1,2 3 0,-2-7 0,2 4 0,-4-1 0,4 1 0,-4 2 0,4-3 0,0 3 0,-2-3 0,3 1 0,-3-2 0,0 2 1,2 0-1,0 0 0,-1-1 0,-2 3 0,2-3 0,0 3-1,-1 1 1,-2-2 1,4-1-1,-1 3 0,1-3 0,1-1 0,2 4 0,-1 0 0,-3-1 0,3 1 0,-4-2 0,-2 2 0,1 0 0,-1-2 0,1 1 0,-1-1 0,2 1 0,-3-3 0,1 4 0,-1-1 0,1 1 0,1 1 0,-1-1 2,-1 2-4,1-2 2,-1 3 0,2-3 2,1 0-2,-5 0 0,5 0 0,-3 0 0,-2 3 0,3-3 0,-1 0 0,1 0 0,1-3 0,3 3 0,-1 0 0,4-3 0,-3 3 0,3-3 0,0-1 0,-2 1 0,2 3 0,-3-1 0,1-3 0,-1 6 0,-4-4 0,4 1 0,-5-1 0,3 0 0,-3 1 0,0-1 0,-2 2 0,0-6 0,2 6 0,-4 0 1,1 0-1,-3 0 0,0 0 0,-1 0 0,-2-4 0,3 4 0,-6 0 0,4 0 0,-4-3 0,2 3 0,1 0 0,-2 0 0,2 3 0,-3-3 0,2 4 0,2-1 0,-4-3 0,4 3 0,-2-3 0,3 3 0,-3-3 1,3 4-1,-3-4 0,3 3-1,2-3 2,2 3-1,-3 0-1,-2-3 2,4 4-1,-1-4 0,3 3 0,-3-3 0,0 3 0,-2-3 0,1 0 0,-1 3 0,-2-3 0,3 0 0,-1 0 0,-3 0 0,3 0 0,-5-3 0,5 3 0,-4-3 1,1 3-1,0 0 0,-2-3 0,3 3 0,-2 0 0,-3-4 0,3 1 1,-3 3-1,-1-3 1,3-4-1,-3 4 1,-3-3-1,3-1 1,0-3-1,-1 1 0,-1-1 1,-1 0-2,1 0 2,-3-1-1,2-4 0,1 2 0,-1-2 0,0 1 1,-1-1-1,3-3 0,-1 0 1,0 0 0,2 0-1,0 2 1,0-2-1,0 5 1,0 0 0,0 0-1,0 6 1,0 1 0,0 3-1,0-1 0,0 1 0,0 3 1,0 3-2,0-3 2,0 0-2,0 4 1,0-4-1,0 0-2,2 3-1,-4-3-4,12 3-11,-6 7-16,-3-13-2,9 9 1,-10-9 0</inkml:trace>
  <inkml:trace contextRef="#ctx0" brushRef="#br1" timeOffset="21375">391 1296 44,'-11'-5'17,"9"1"-2,0 1-1,2-2-4,4 2-1,0-3-3,8 1 0,-4-5-3,10 3 0,0-6-1,9 2 0,0-7-1,6 5 1,3-3-1,4 1 0,-1-1 1,-3 3-1,-1 0 0,-2 3 0,-5 2-1,-2 0 1,-8 1-1,-3 5 1,-4 2-1,-3 5 1,-1 0-1,-5 5 0,-2 1 1,0 6-1,-2 1 1,-3 3-1,-6 5 1,1 2-1,-5 1 1,-3 2 0,-2 0-1,-3 1 1,-1-2-1,-3 1 0,4-5 0,0-5 0,5-1 0,2-6 0,4-1 0,4-5-1,5 1 1,1-5-1,2 0 1,3-1 0,2 0 0,2-1 0,1 3 0,4-2 0,-1 2 0,6 1 0,1-1 0,3 2 0,2-1 0,2 2 0,-1 2 0,3 3 0,-1 2 0,2 1 0,-4 1 0,-2 2 0,-3 4 0,-1 1 0,-1 2 0,-1 2 0,-1 2 0,-3-4 0,-4 3 0,-2-3 0,-1 2 0,-3-2 1,0 1-1,-4-4 0,-3 0 0,-2 2 1,-2-3-1,-5 0 0,0-3 1,-3-1 0,-4-2 0,1-1 1,-6-7 1,3 4 0,-7-8 0,1 6 0,-7-8 1,-4 4-1,-11-6 0,4 0-1,-7 0-1,-1 0 0,-2 0 0,-1-1-1,-1 1 0,10 0 0,1 0-1,1-2-1,7 2-1,-1-6-3,15 9-5,-10-13-8,8-5-16,13 6-3,-3-11 4</inkml:trace>
  <inkml:trace contextRef="#ctx0" brushRef="#br1" timeOffset="23187">2049 1372 30,'-11'-8'20,"8"6"-3,-4-2-4,4 2-1,0 2-5,-1 2-1,1 1-3,0 3-1,1 4-1,-1 2 0,-2 4 1,-2 3-1,-1 4 1,1 5-1,-4 1 1,-2 4-1,1 1 1,-2 0-1,0 1 0,1-1 0,-1 0 0,4-6-1,0 3 1,2-4-1,3-4 1,1-3-1,1-4 0,3-3 0,0 0 0,0-5 0,0-1 1,0-4-1,0 4 0,2-6 0,-1 2 1,1-1-1,0 0 1,3-1 0,-2 1 0,0 0 0,4-1 1,-1-1-1,3 0 1,-1-1 0,3-1-1,-3-1 1,7-1-1,-2 1 0,-1 2 0,1-3 0,-2 3-1,3-1 0,0 2 0,0-2 0,-3 4 1,2 0-1,-1 3 0,2-2 0,-4 3 0,2 1 1,-1 3-1,-3-2 0,-1 3 0,3-1 0,-4 0 1,1 1-1,1 1 0,-3 1 0,3 1 1,-6-1-1,5 4 1,-7-1 0,0 2 0,-2-3 0,-6 4 1,1-3-1,-1 4 2,-7-5-1,5 1 0,-9-6 2,7 3-2,-6 0 1,3-3-1,-4-1-1,-1-1 0,-1-1 0,-1-1 0,-6-1 0,0 4-1,-4-1 1,-5 0-1,-2 3 1,-9 2-1,2 0 0,-3-1-3,8 1 0,-7-5-2,9 0-5,-2-13-6,13-3-13,10 0-8,0-17 1,13 8 2</inkml:trace>
  <inkml:trace contextRef="#ctx0" brushRef="#br1" timeOffset="24328">1967 1317 21,'4'5'17,"-9"-13"-3,5 9-2,-4-2-2,4 1-1,-1 1 0,1-1-2,0 0-1,1 0-1,3 2 0,-3-2 0,4 1-1,3 1 1,4 3-1,1-5 1,8 5-1,6-10 1,7 3-1,2-3 1,7 1-2,-4-11 1,6 5-1,-6-5 1,-1 4-2,-7 6 0,-5 2-1,-1 1 0,-7 2-1,0 7 1,-5-6-3,7 8 1,-4-8-5,7 2-1,0-7-4,12 4-9,-6 0-11,-1-10-5,12 10 2</inkml:trace>
  <inkml:trace contextRef="#ctx0" brushRef="#br1" timeOffset="24922">2861 1423 47,'-10'-12'21,"10"3"1,3 2-5,-1-6-3,9 3-3,-3-3-3,7 3-1,0 1-2,5 5-1,-6-2-1,8 6-1,-1 0-1,-3 3 0,0 4 0,0-4 0,-1 7-1,-1-4 1,-4 9 0,-4 0 0,-8 4 1,-8 7 0,-4 7-2,-4 7 2,-14 6-1,-3 6-1,-6 5 1,-4 5-1,-3 3 0,-3 2 0,0-5 0,1-3 0,9-7 0,3-6-1,4-10 0,8-7 1,4-10 0,9-4-1,6-7 0,0-4 1,5-6 0,5 0-1,0-3 2,6-1-2,1-2 1,1 0 0,5-2 0,1-2 0,1-1 0,5 0 1,-2 0-1,1 0 1,-1 5 0,-3 0-1,-4 1 1,-2 4-1,-3 0 1,1 6-1,-3 4 0,0 1 0,-3 0 1,4 5-1,-2 2 1,0 3-1,1 1 0,1 2 1,-4 2-1,2 0 1,1 1-1,-3-2-1,6-1 2,-1-3-1,4-4 1,-2 3-1,2-8 1,3 1-1,0-3 1,0-7-1,5-2 0,0-4-3,8-6-2,-5-7-5,12 4-9,-3 2-17,-2-12-1,6 11 2,-8-16 0</inkml:trace>
  <inkml:trace contextRef="#ctx0" brushRef="#br1" timeOffset="25797">4105 1382 26,'-10'-3'19,"-8"-9"0,7 7-3,-4-1-2,-3 1-4,3 3-3,-1 2-2,-2 9-1,-4-1 0,3 10-2,-9 0 1,1 6-2,0 2 0,-5 7 1,4-4-1,4 4 1,2 2-1,4-4 0,2 2 0,4-4 0,6 1 0,6-4 0,3 1 1,5 1-1,4-3 1,4 1 0,6 3 0,2-1 0,1-1 1,1 6 0,2-5 0,5 3-1,-7-4 1,4 1 0,-6-3-1,3-1 0,-3-1-1,1-4 0,-2 1 0,-5-4 0,-2-1 0,1 1 0,-4-1 0,-5 0 0,2 1 0,-7 2 0,1-2 0,-8 0 0,1 2-1,-4-3 1,-1 1 0,-5-4-1,-5-4 1,5-2-1,-5 1 0,0-4 0,-2-3 0,-1-1-1,-1-3 1,-2 1-1,-1-3 0,-1-8 1,3 3-1,-2-4 1,2-4-1,0 1 1,5-2 0,0-1 0,3 0-1,4 5 0,1-6 1,5 6 0,3 0-1,2 3 1,4 0 0,2 0-1,4 1 1,5-2 0,3-1 0,3 0 0,4 2 1,5-5-1,-3 0 1,8-3 0,-4-3 0,5-4 0,-1-1 0,2-5 1,1-4-1,0 2 0,-2-8 1,0 3-1,-5 2 0,1 2 0,-8-1 0,1 7-1,-14 0 1,-2 5 0,-9 0 0,-2 7 0,-8-1-1,-3 2 0,-10 5-1,2 3 0,-1 2-1,-6 0-2,0 10-1,-6-6-3,0 18-7,-14-3-13,-1 0-9,-2 12-1,-18-3 2</inkml:trace>
  <inkml:trace contextRef="#ctx0" brushRef="#br1" timeOffset="27969">5604 1576 29,'-8'-7'13,"5"7"-1,-2-6 0,-2-1-2,2 1 0,-3-1-3,0 2-1,1-3-2,-1 2 0,0-2-1,3 3 0,-5-3 1,2 1-1,1 1 0,-1 2 0,-2-1 0,4 4-1,-4-4 1,0 3-1,2-1 0,-2 3 0,-1-2-1,-1 2 0,-1 2 0,-5 1 0,5 2-1,-5 3 1,-2 5-1,-1-3 1,1 8-1,-1 0 0,-1 5 1,1 1-1,-2 4 1,5 3 0,-4 3-1,1 2 1,0 1 0,3 4-1,-2 0 1,7-4-1,-2 6 0,5-6 1,4 1-1,4-4 0,2-1 0,3-2 1,4-7-1,1 2 1,4-5-1,1 1 1,0-5-1,5 1 1,-3-3-1,3 1 1,-2 1-1,2-4 1,-1 1 0,1-4 0,1 0 0,6-7 0,-2-6 1,2-4 0,-1-7-1,3 1 2,-3-13-2,7 3 1,-3-13 0,4 0-1,-6-3 1,7-3 0,-2-6-1,3 3 0,2-9 1,-4 8-1,-4 1 0,-1 2-1,-7 6 1,-3 1 0,-6 7 0,-9 2-1,-7 6 1,-8 2 0,-9 2-1,-4 3 1,-4 4-1,-6-3 0,0 3-1,-2-4-1,4 0 0,1 0-2,2 1 0,6-7-3,9 7-5,-2-6-4,16 6-11,4 6-9,1-8 1,15 10 2</inkml:trace>
  <inkml:trace contextRef="#ctx0" brushRef="#br1" timeOffset="29125">6305 1496 53,'4'-18'22,"11"-1"1,-6 6-5,6-9-4,8 9-4,-5-5-2,8 9-3,-4-3 0,7 7-3,-7 0 0,11 5 0,-7 2-1,2 5 0,0 1 0,-5 3 0,0 2 1,-5 2-1,0 1-1,-3 0 1,-7 6 0,-3-6-1,-5 7 1,-4 0 0,-4-1 0,-3 1 0,-2 5-1,-4 0 1,-4-2-1,-1 0 0,-1 1 0,2-5 1,0 5-1,3-5 0,3-6 0,3-3 0,3 0 0,4-3-1,5-4 1,0 1 0,5-7 0,1 6-1,6 1 1,1-4 0,5 5-1,2-1 1,4-1 0,1 2 0,1 1 0,-1-1 0,4 0 0,-2 5 0,-6-2 0,-3 1 0,0 1 0,-5 1 0,-8 3 0,0-1 1,-10 7-1,-2-4 0,-6 4 0,-5-3 1,-5 6-1,-1-2 0,-3 1 0,-4-1 0,0-4 1,0-1-1,0-4 0,3 0 0,1-10 1,3-1-2,4-7 0,-1-3-1,8-1-2,-5-11-3,11 4-4,-8-11-6,12-3-11,5 4-9,-9-12 3,17 10 1</inkml:trace>
  <inkml:trace contextRef="#ctx0" brushRef="#br1" timeOffset="30140">7082 1540 29,'-11'-6'23,"11"2"-2,-4-2-2,8-2-3,5 3-4,0-7-3,10 3-2,1-3-1,6 2-2,1 1 0,5 4-2,-5-2 0,6 4-1,-6 6 0,1 0 0,2 1 0,-5 9 0,-6 0 0,-2 3 1,-6 9-1,-8 1 0,-7 5 0,-6 6 0,-12 10 0,-6 5-1,-8 6 0,-5 2 0,-3 0 0,-4 0 0,1-4-1,1-6 0,5-9 0,1-10 1,12-6-1,5-9 0,10-5-1,0-6 1,11-5 0,6-3 0,6-2 0,1-5 0,4 2 1,1-2-1,4 2 1,0-2 0,-4 4 1,1 1-1,-3 2 1,-2 4 0,-4 3 0,0 5 0,-3 3 0,2 4 0,-4 4 0,2 1 0,0 3 1,3 6-1,-3-1 0,5-5 0,0 2 2,0-1-2,-2-4 0,3 0 0,-1-8 0,0-1 0,1-4 0,1 0 1,-2-5-1,3-1 0,0-5 0,2-2 0,5-2 0,-2-1 0,5 0 0,6-7-1,-1-1 0,-3 0 0,3-2-2,-2-3-1,5 1-3,-8-3-5,10 0-9,-8 10-14,-4-6-3,5 2 1,-6-5 2</inkml:trace>
  <inkml:trace contextRef="#ctx0" brushRef="#br1" timeOffset="31140">8210 2003 35,'-18'6'22,"15"4"-3,-2-10-2,2-3-3,12-5-2,3-12-3,8-1-1,1-13-1,10 1-1,2-14 0,6 3-1,-1-7-1,10 4-1,-4-5 1,-1 6-2,-5 2-1,1 9 0,-5 2 0,-6 5 0,-6 10 0,-9 4-1,0 7 0,-6 2 0,-4 7 0,-3 4 0,-5 1 0,2 4 0,-4 6 0,-1 2 0,-2 4 1,-1 3-1,-3 7 0,0 6 0,-8 6 0,3 9 0,-6 3 0,0 5 0,-3 2 0,2-1 0,-3-4 0,4 0 0,5-10 0,1-7 0,4-8 0,5-4 0,3-9 0,4-3 0,3-7-2,0-4 1,3 2-2,2-9-3,2 5-1,-4-11-4,10 4-7,-6-6-9,-2-7-8,11 9 0,-6-19 3</inkml:trace>
  <inkml:trace contextRef="#ctx0" brushRef="#br1" timeOffset="31828">9158 1507 43,'11'-3'24,"-6"-2"-1,-2 0-5,1 5-4,-4-3-4,3 8-3,-6-3-2,3 6-2,-4 0-1,-1 5-1,-3 5 0,-3 3 0,-1 7 0,-4 0 0,-1 1-1,-1-1 0,0 4 0,2-2 0,1-3 0,5 3 0,-1-6 0,2 1 0,5-4 0,2 2 1,4-4-1,2-3 0,1-1 0,4-4 0,0-1 0,6-3 0,0-1 1,3-2-1,2 2 0,-1-3 0,4-3 0,0 7 1,-3-4-1,1 0 0,-2 4 1,-1-1-1,-4-1 1,1 2 0,-3-1 0,-1 1 0,1-4 0,-1 7 0,-3-4 0,-1 7 1,-1 0-2,1 2 1,-7 3 1,5 2 0,-7 1-2,-1 2 2,-7-1-1,2 1 1,-7 3 0,-1 4 0,-4-7 0,-3 4-1,-2-4 1,2-2-1,-4-1 1,0-4-2,3-8 0,-1-3 0,4-3-1,-2-6-1,5 0 0,-5-9-2,8 3-3,-5-11-6,9 1-7,-4-3-13,-2-11-4,13 6 2,-10-17 1</inkml:trace>
  <inkml:trace contextRef="#ctx0" brushRef="#br1" timeOffset="32625">9187 1450 26,'13'9'31,"-16"-11"1,5 4-13,4 4-1,-1-6-3,10 7-4,-7-6-2,12 4 0,-2-3-3,10-1-1,-4 3-1,9-1-1,-5 0-1,5 2 0,0-2-1,-2 4 0,-1-4-1,-4 5-2,-1-3 0,-4 0-4,7 5-6,-7-9-12,0-1-13,7 5-2,-1-13 3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28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0 27,'-2'-1'6,"1"1"0,-1 0-1,0 0-1,1 1-1,-2 1 0,1 1 0,-1 0-2,-1 4 1,1-1 0,1 4 0,-1 0 0,0 1 1,-2 2 0,3 4 1,1 1-1,1 0 0,-2 4 2,2 4-2,-2 1 1,-3 4-1,4-1 1,1 3-1,-4 0 0,4 1 0,-1-3 0,1-2 0,-2 1-1,4-3 0,-2-1 0,0-1-1,1 1 0,-1-2 0,2-1 0,0-2-1,-2-4 1,1 1-1,1-7 0,1 2 1,-1-8 0,-2 3 0,0-8-1,0 3 1,0-3 0,0 4 0,2-4 0,-2 0-1,-2 3 1,2-3-1,0-3 1,2 3 0,-2 0-1,0 0 0,0 0 1,0 0-1,0 0 1,0-4-1,0 8 1,0-4 0,-2 0-1,4 0 1,-4 0 0,4-4 0,-2 4 0,0-3 0,1 0-1,-1 1 0,0-1 1,0 0-1,0 4 0,0-2 0,2 1 0,-2-2-1,2 0 1,2 1 0,-2 1 0,1-4 0,-1 1 0,3 0 0,0 0 0,-3 1 0,6 0 0,-5-2-1,7 2 1,0-3 0,0 2 0,3-4 0,1-1 0,1 2 0,7-3 1,-1 1-1,-1-1 0,3 0 0,0 1 1,0 2-1,0-2 0,0 1 0,0 1 1,1 2-1,-2 3 1,-4-1-1,3 4 0,0-1 0,-4 1 1,2 1-1,-1 2 0,1-2 0,-3 2 0,2-2 1,-3 2-1,0-1 1,-1-1-1,3-2 1,-1 1-1,2 0 1,-1-1-1,2-1 1,-1 0-1,2-3 0,0 0 1,0 0-1,1-1 1,0 4-1,4-6 0,-4 6 0,5-3 1,-3 1-1,4 2 0,-3 2 0,1-2 0,-2 0 1,2 0-1,-1 3 0,-1-3 0,2 1 0,-4-1 0,4 4 1,-2-3-1,0 1 0,0 3 0,1-5 0,-2 3 0,-1 0 0,0 1 1,-1-4-1,-2 3 0,0-3 1,4 0-1,-4-3 1,0 3-1,-3-4 0,3 1 1,-2 0-1,5 3 0,1-3 0,-4-1 0,5 1 0,0 0 0,-2 3 0,-3-3 0,4-1 0,-3 1 1,-2 3-1,1-3 0,-2 3 0,1-3 0,-1 4 0,-1-2 0,-2 1 0,2-2 0,1 2 0,-1-2 0,-2 2 0,2 0 0,3-3 0,-5 6 0,3-6 0,4 3 0,-5 0 0,1 0 1,2 0-1,-1-3 0,1 1 0,0-1 0,0 0 1,5 1-1,-2-1 0,1-1 0,1 4 0,1-3 0,3 0 0,-1 3 0,-2-3 0,1-1 1,1 4-1,-3-3 0,2 0 0,-2 3 0,0-3 0,0 3 0,2 0 0,-4 0 0,-1 0 0,-1 0 0,-1 0 0,-1 1 0,-1-1 0,1 2 0,-3-2 2,1 1-4,3-1 4,-5 2-2,4 0 0,-4-1 0,0 1 0,-1-4 0,-1 2 0,-4 0 0,4 0 0,-3-1 1,2 1-1,0-2 0,-2 4 0,4-2 0,4 1 0,-3-2 0,0 1 0,1-2 0,0-1 0,1 1 0,3-1 1,-1 0-1,-1-1 0,2 3 0,-3-2 0,6 1 0,-1 0 0,-4 2 0,4-1 0,-4 1 0,4 0 0,-3-2 0,2 4 1,-2-2-1,1-2 0,-2 4 0,1-2 0,2 0 0,-6 0 0,4 0 0,1 0 0,-3 0 0,-1 1 0,3-2 0,-4 1 0,2 0 0,-2 0 0,0 0 0,-1 1 0,-3-1 0,3 0 0,-1 2 0,1-2 0,-1 0 0,1-2 1,-1 2-1,3-1 0,-1-1 0,1 2 0,6-2 0,-3 2 0,1-1 0,0 1-1,0-3 1,0 3 1,0-2-1,0 0 0,0-1 0,0 1 0,0-1 0,0 1 0,0 2 0,0-1 0,-1 1 0,-1-2-1,-3 2 1,0-3 0,-1 3 0,-4 0 0,2-2 0,-3 2 0,-1 0 1,-1 2-1,2 1 0,-2-3 0,1 0 0,-1 2 0,2-1 0,-1-1 0,1 2-1,1-2 1,-2 0 0,6 2 0,-4-2 1,0 1-1,2-1 0,2 4 0,-1-4 0,1 3-1,-1-1 1,4-2 1,0 0-1,-2 3 0,3-3 0,-3 0 0,2 0 0,0 0 0,1 3 0,-1-3 0,0 2 0,1-2 0,2 0 0,2 0 0,0 0 0,0 0 0,1-2 0,-1 2 0,6 0 0,-6 0 0,1 0 0,0-3 0,-3 3 0,0-2 0,-4-1 0,-1 1 0,-3 1 0,-2-1 0,0 0 0,0 2 0,-3 0 0,2 2 0,-2-2 0,0 2 0,-1-2 0,-2 0 0,1 0 0,2 0 0,-3 0 0,0-2 0,-1 2 0,4-2 0,-2 4 0,1 0 0,2-1 0,-1 1 0,5 0 0,-3-1 0,-1-1 0,4 0 0,-5 0 0,3 2 0,-3-4 0,2 1 1,-6 1-1,3 1 0,1-2 0,-2 2 0,-3-2 0,3 1 0,-1-2 0,1 4 0,0-4 0,-3 2 0,4 0 0,-3 0 0,4 0 0,-2 0 0,-3 2 0,4-2 0,-1 0 0,-1 0 0,-1 0 0,1 3 0,-2-5 0,0 2 0,0 0 1,0 0-1,0 0 0,0 0 0,0 0 0,0-3 1,0 3-1,0 0 0,0-3 1,0 1-1,0-3 0,0 0 1,2-1-1,-2-1 0,3-3 0,0 1 0,-1-3 0,-1 1 0,-1-1 0,2-1 0,-2-1 0,2-3 0,-2 3 0,0-3 1,0 0-1,-2-1 1,2 0-1,-2 1 0,2 1 1,0 0-1,0 3 1,-1 1-1,1 3 1,-2-1-1,-1 2 1,1 1 0,1 1-1,-1 1 1,-1-2-1,1 4 1,-3-2-1,3 3 0,-1-1 1,2 1-1,-4-1 0,3 2 0,0-1 0,1 2 0,-1 2-2,-3-1 0,8 4-3,-9-7-3,16 11-12,-12 0-16,-3-4-1,10 3 1,-13-9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33.20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24 0 30,'-13'4'16,"8"5"-1,-5 1-4,0 0-1,0 6 0,-1 1-3,4 5 0,0 1 0,4 3-1,-5 4-1,6 1 0,-3 4 0,2 1-1,0 2-1,0 4 1,-2-1-1,0 3 0,1-2-1,-1 2 0,-1 0 1,1 5-2,-2-3 1,4 0-1,-3-1 1,1 4-2,-2-6 2,4 1-2,-2-2 0,3-1 1,1 1-1,-3-4 0,1-3 0,1-2 1,2 3-1,0-2 0,0-1 0,0-1 2,0-2-2,-1-1 0,-1 2 0,4-2 0,-4-3 0,2 1 1,0 2-1,-2-3 0,-1 2 0,0-4 1,0 2-1,-1-3 0,-1-3 0,2-4 0,1 0 0,2-6-1,0 0-2,-1-7 0,2 2-3,-2-7-3,6 6-5,-5-8-7,3-4-12,7 13-1,-12-16 2</inkml:trace>
  <inkml:trace contextRef="#ctx0" brushRef="#br0" timeOffset="734">5 1468 21,'-11'6'23,"17"10"-7,-6-1-1,4 1-3,4 4-1,0-1-3,-1 4 0,1 3-2,5 4-1,-8-1-1,3 2 0,-1 0-1,-1 0-1,-3 2 0,4-4-1,-4-3 0,4 0 0,-4-3 0,5-2 0,-6-1 0,6-4-1,-5-5 1,4 4-1,0-8 1,-4-1 0,3-6 0,-2 3 1,-1-3 1,5 0 0,-5-6 0,6-1 1,-6-6 1,5 3-2,-3-4 0,5 1 0,-2-4-1,2-2-1,-2-1-2,2 1-2,3 2-3,-3-9-5,11 10-8,-6-3-16,0-4-2,6 8 2,-11-8 0</inkml:trace>
  <inkml:trace contextRef="#ctx0" brushRef="#br0" timeOffset="2968">393 936 64,'-4'-2'31,"-6"-1"-4,1-2-6,5 9-6,-9-13-6,10 8-3,-5-4-3,4 0-1,3 2-4,-3-4-4,9 7-6,-6-10-6,7-1-17,7 9-1,-6-7-1</inkml:trace>
  <inkml:trace contextRef="#ctx0" brushRef="#br0" timeOffset="3297">496 568 16,'11'-10'17,"-11"-5"-3,5 10-4,0-1-3,-1 4-3,-1 4-2,3-1 1,-1 4-2,2-3 1,0 3 0,2-2-1,0 2 1,2-2 2,-1 4-1,-2-4 1,4 8 1,-4-2 0,0 5 1,-6 3 1,3 4 0,-7 0 0,4 12-1,-6-7 0,6 11-1,-7 1-1,3 4 0,-3-3-1,5 12-1,-6-2 0,3 1 0,-6-6-1,3 3 0,-2-3 0,1-3 0,0-5-2,3-11-1,0-3-4,1-17-4,6 3-10,4-3-13,-9-19-3,12 2 2</inkml:trace>
  <inkml:trace contextRef="#ctx0" brushRef="#br0" timeOffset="3734">517 1044 36,'10'16'32,"-7"-8"-8,7-8-6,12 0 0,-3-8-5,11 5-3,-1-10-3,9 3-3,-2-3-4,-5-3-6,9 3-12,-2 3-15,-14-7-3,11 11 2,-24-7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0:13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07 214 25,'0'-17'5,"8"1"0,-6 6 1,3 4 0,-5 2 1,3 11 0,-3 3 0,0 9-2,0 7 1,-1 7 0,1 6-1,-5 7 0,3 6 0,-3 0-1,3 10 0,-1-2 0,0 9-1,-2-4 0,2 5-1,-1 0 1,1-1-2,2 4 1,-3 0-1,3-6 0,-4-3-1,5-1 1,-2-1 0,0-6-1,4-1 0,0-6 1,1-3-1,-1-4 0,-1-3 0,-1 4 1,2-7-1,-2-2 1,2-3 0,-4-2-1,2-9 0,0-1-2,-2-7-2,4-4-4,-2-7-6,0-10-11,11 4-5,-14-18 0</inkml:trace>
  <inkml:trace contextRef="#ctx0" brushRef="#br0" timeOffset="641">0 1629 36,'7'6'13,"6"7"-1,-5 0-1,7 2-2,-2 4 1,2 4-3,5 3-1,-7 2-1,3 5-2,-1-2 1,3 3-2,-5 2 0,7 0 0,-5-2-1,-2-2 0,3-2 0,-3-4 0,2-5 0,-5-1 0,-4-11 1,3 0 1,-3-6 0,-1-2 1,0-5 0,3 2 0,-6-5 1,6 3 0,-6-8 0,6 2-1,-5-8 0,2 2-1,0-8 0,2-1-1,1-6 0,2-5-1,0 0-1,4-3 1,-1-1-2,5 0 0,4 3-1,-1-2-2,5 8-5,-6-3-4,8 8-12,3 8-11,-16-7 0,10 12 1</inkml:trace>
  <inkml:trace contextRef="#ctx0" brushRef="#br0" timeOffset="1328">629 968 30,'0'15'11,"-3"-5"-1,3-2 0,-2-5-1,2 1 0,2-3 0,-2-1-1,1 2 0,-2-4 0,2 5 0,-2-6-1,2 6-1,-2-7-1,2 4-1,-1-9 0,2 6-1,1-3 0,2-3-2,-2 3 0,2 1-1,-1 0 1,-1 2-1,0 1 0,0 1 1,-3-1 0,2 0-1,-2 1 1,0 1 0,0 0 0,0 1 0,-2-1 0,4 4 0,-4-3 0,4 4 1,-5-5 0,3 3 2,-5-3-1,5 2 0,-5-2 0,3 0-1,-3-3 1,0 1-2,-1 0 1,3 1-2,-2-4 0,0 0 0,2 0-1,-2-3-1,6 5-3,-6-7-3,15 8-10,-10-3-10,0-1-10,12 6 1,-11-3 1</inkml:trace>
  <inkml:trace contextRef="#ctx0" brushRef="#br0" timeOffset="2797">739 1330 40,'5'-16'21,"8"1"-3,2-8 0,-1-11-4,9 0-3,-3-10-2,8-2-3,-5-4-2,10-4-1,-9 0-1,4-1 0,-5 4-2,2 7 2,-5 3-2,-6 11 1,-2 3 0,-2 8 1,-7 4-1,4 9 0,-7 2 1,1 1-1,-1 3 0,0 0-1,0 0 1,0 0-1,2 0 0,-2 0-1,0 0 1,0 0 0,0 0 0,0 0 0,0 0 0,0 0 1,0 0-1,0 0 0,0 3 0,-2-3 0,2 2 0,0-2 0,-1 2 0,1-1 0,-2-1 0,2 0 0,0 0 0,0-1 0,0-1 1,0 2-1,0-2 0,2 2 0,-2 0-1,0 0 2,0 0-1,0 2 0,0-2 0,0 2 0,0-4 0,0 2 0,0 0 0,-2-2 0,2 4 0,0-2 0,0 0 0,0 0 0,0 0 0,0 0 0,0 2 0,2-4 0,-2 2 0,0 0 0,0 2 0,0 1 0,-2 0 0,2 2 0,0 5 0,-3 3 0,1 3 0,0 7 0,1 0 0,-2 5 0,-4 4 1,2 4-1,-3 2 0,-2 4 0,2 0 1,-4 4-1,1-4 0,-2 6 0,0-3-1,1-1 2,1-1-1,-1-3 0,4-4-1,0-6 2,3-3-1,1-5 0,3-6 0,1-3-1,1-7 0,1-2-1,3-4-2,-5-10-2,11 7-7,-7-10-10,-1-10-11,12 6 1,-12-12 1</inkml:trace>
  <inkml:trace contextRef="#ctx0" brushRef="#br0" timeOffset="129860">1427 719 24,'-9'-3'15,"9"12"-3,-3-5-2,0 2 0,-2 1-1,2 1 1,-2-2-1,0-1-2,2 3 0,-4 1-1,2 4-1,-3-2 0,5 5-2,-7 1-1,1 4 0,1-2 0,0 8 0,0-3 0,3 0-1,-3-1 1,1 7 0,-1-4 0,1 0-1,1 5 0,-1-4 0,2-4 0,4 5 0,-3-4-1,1 1 1,1-4-1,2-5 0,0 2 1,2-3-1,-2 0 1,3-4-1,1-1 0,-3-4 0,-1 4 0,4 0 1,1-4-1,-2 1 1,-3 0-1,5-1 1,0 2-1,-4-1 1,4 1-1,0 0 1,-3 2-1,3 0 1,0-2-1,-2 0 0,0 0 0,-1 0 0,3-3 1,-4 2-1,3-4 0,1 0 0,-4-1 0,1-1 1,1-2 0,4 1 0,-6-4 2,3 1-1,1-3 0,0-2 0,-5-2 0,4-3 0,3-2 0,-4-5 0,4-1 0,-1-2-1,3 1 0,0-1 0,-2-3-1,3 0 1,0 1 0,1 1-1,1-4 0,-2 5 0,-4 0 1,6 1-1,-4-1 0,-2-2 0,4 6 1,-3-1-1,-1-3 0,1 4 0,-2-1 1,-2 2-1,0-1 0,1-2 0,-6 3 0,0-5 1,-1 6-2,-2-5 2,0 4-2,0-2 1,-1 5-1,-2-1 1,1 5-3,-1 1-1,0 3-2,-5-2-4,9 12-11,-4 0-16,-3-3 0,4 7 0,-8-7 2</inkml:trace>
  <inkml:trace contextRef="#ctx0" brushRef="#br0" timeOffset="132969">2170 142 25,'-5'3'9,"2"4"-1,-4 2 0,2 4-1,-1 1 0,3 2 0,-4 3-1,2 4-1,5-3 0,-3 4-1,-2-1 0,2 0-1,3 6 0,-2-4 0,-3 2 0,2-2 0,1 7 0,-1-5 1,3 3-1,-7 0 1,6 1-1,-4-3 1,0 2-1,2 3 0,-1 3 0,-4-5 0,6 5-1,-6-4 0,7 4 0,-8 0 0,4 0 0,-1-5-1,1 2 1,0-4 0,-2 2-1,3 1 0,-1-2 1,0-1-1,0 1 1,1-1-2,1-3 1,2 2 0,-3-2 0,3 1-1,-3-2 2,4 1-2,-3-5 1,1 4-1,1-3 1,-1 1-1,2 0 1,-2-3-1,2-1 1,0 2-1,0 1 0,0-6 0,0 0 0,0-3 0,2 0 0,-4 0 1,2-1-1,0-1 0,0 1 0,-1-1 1,1 0-1,-2-1 0,1-2 0,1 0-2,-4-6-4,8 5-6,-6-7-13,-1-9-10,12 8-2,-9-12 3</inkml:trace>
  <inkml:trace contextRef="#ctx0" brushRef="#br0" timeOffset="133938">1670 2023 22,'4'5'15,"-10"-5"-2,8 5-2,-4 1-2,4 3-1,2 2-1,-2 5-1,0 2 0,-1 7-1,4 2-1,-1-1-1,-1 7 1,0-4-1,4 1-1,-6-1 1,6 0-1,-4-6 0,2-3-1,2-1 1,-2-6-1,1-3 0,1-2 1,-1-8 1,6 0-1,-1-11 1,2 3 1,2-13 0,7 1-1,-6-11 0,9 0 0,-4-5-1,5 0 0,-4-1 0,-1-1-1,0 4-1,-4 2 1,-3 7-1,-2 2-1,-2 7-1,-4 0-1,4 6-3,-5-2-2,7 9-3,-9-5-6,3 2-9,9 9-7,-13-10 0</inkml:trace>
  <inkml:trace contextRef="#ctx0" brushRef="#br0" timeOffset="134750">2249 1379 13,'-12'-14'26,"16"12"1,-14-8-14,10-3 0,0 2-4,0-2-3,2 4-2,-1 3-3,1 1-1,-1 3-3,-1 1-3,4-2-5,2 4-10,-12-11-7,17 15 1</inkml:trace>
  <inkml:trace contextRef="#ctx0" brushRef="#br0" timeOffset="135157">2512 944 31,'-12'-16'28,"4"9"-10,3-1 0,-3-2-5,4 7-4,-2-5-1,4 8-2,-3-5-1,2 10-2,-5-2 0,6 7-1,-6 1-1,3 6 0,-3 0-1,0 6 1,1 5-1,-1-2 1,3 2-1,-2-1 0,6 3 0,-1-4 0,2-3 0,2 0 0,1-1 0,5-2 0,-3-5 0,3-1 0,1-7 0,-5-1 0,6-6 1,2-1-1,-2-7 1,0-5-1,-2-4 1,3-6-1,2 1 0,-1-8 0,-1 4 1,2-6-1,-1 2 0,-2 4 0,0 2 0,-7 6 0,3 1 1,-4 6-1,-2 4 0,0 7 1,0 0-2,0 7 1,-2 4 0,-1 1 0,3 6 0,0 0 0,0 5 0,3 3 0,-1 1 0,-2 6 0,0 6 0,3 0 1,-1 4-1,-2 2 0,2 1 0,-4-1 1,0-2-1,2-4 1,-3-2-1,1-4 1,-6-5 0,2 0 0,-7-9 0,1-3 1,-6 1-1,2-3-1,-4-1 1,-3 0 0,0-4-1,5-3 1,-3-1-2,-1-5-2,4 0-3,-2-8-6,7 1-11,5 2-11,-7-11-1,14 6 1</inkml:trace>
  <inkml:trace contextRef="#ctx0" brushRef="#br0" timeOffset="136422">3081 7 36,'-10'-7'18,"10"10"-3,-3-3-3,0 7 0,-1-4-3,3 7-2,1 3-1,-4 3-1,3 7-1,-6 0-1,6 5 0,-3 1 0,3 2-1,-4-2 1,3 4-1,2-7-1,0 2 1,-1-2-1,1 1 1,0-1-1,1-3 0,-1 2-1,0-1 1,0-1 0,0 0 0,0-2 0,2 0 0,-4 2 0,2-2-1,-3 0 1,1-1 0,1 0-1,-3 2 1,3 0-1,-1-3 0,0 4 1,1-3-1,-1-1 1,0-1-1,2 0 1,-1 0-2,1-5 2,-2 5-1,-1-3 1,1 2-1,-1 0 0,1 1 1,-1 0-1,0-2 0,-1 0 0,3 4 0,-1-1 0,1-2 1,-1-1-1,0 4 0,1-1 0,-1 2 1,-3 1-1,0-1 0,2-2 0,0 4 0,-2 0 0,1-5 1,-1 5-1,2-2 1,0-2-1,0 3 0,1 0 0,-1-2 0,-2-2 0,3 3 0,0 0 0,2-1-1,-1-2 1,-2 1 1,1-1-1,2 0 0,-2-1 0,2 2 0,-1-3 1,-1 2-1,2-3 0,0 3 0,-2-3 0,1 1 0,1 0 0,0 1 0,-4 0 0,4 0 0,0 6 0,0-1 1,-1 4-1,1-1 0,0 1 2,0-2-2,-2 1 0,0-1 0,1-4 1,1-7-2,0 3 2,0-6-1,0 3 0,0 3 0,0-6 1,0 0-1,0 3 0,1-3 0,-2 0 0,1-4-1,0 4-2,0-10 0,1 3-5,-2-6-8,4-13-17,9 12-3,-11-15 2,12 2 0</inkml:trace>
  <inkml:trace contextRef="#ctx0" brushRef="#br0" timeOffset="137672">3334 1197 36,'-13'-9'34,"11"11"1,-14-10-1,-1-2-21,7 9-3,-1-11-5,3 7-2,-2-1-3,7 2 0,3 1-3,0-2-3,5 10-4,-4-8-7,4 1-10,10 7-8,-7-11 0,7 7 2</inkml:trace>
  <inkml:trace contextRef="#ctx0" brushRef="#br0" timeOffset="138172">3449 620 19,'3'3'18,"-13"-6"-1,9 6-5,-3-3-2,1 6-3,-2 4 1,0 3-3,-1 0 0,-1 8 0,0 4-1,1 1 0,-1 5-1,-3-2 0,6 5 0,-5-3 0,4 4-1,-1-6 0,6 0-1,0 2 0,0-5 0,5 5-1,1-1 1,4-3-1,3 9 1,0-1 0,6 4 0,-1 0 1,3 5-1,-1-5 1,-2 5 0,-5-5 1,3-1-1,-9-3 0,1-5 1,-8-3 0,-2-4-1,-4-2 0,-1-1-1,-3-7 0,-4-3 0,0-4 0,-2-2 0,-2-4-1,2-4 0,-4-2 1,3-1-1,1-2 0,1-4 0,2 3 0,5-3 0,3-5-1,3-3 1,6-6 0,2-5-1,4-7 1,5-4-1,5-9 2,-2 0-2,5-7 2,1 2-1,-1-3 1,2 3-1,-2 0 1,-4 0 0,-4 3-1,-5 3 0,-8 4 0,-4 5 0,-8 6 0,-3 2 0,-2 14-3,-4 1-1,1 12-5,-2 4-8,0 0-17,10 19-1,-4-10 0</inkml:trace>
  <inkml:trace contextRef="#ctx0" brushRef="#br0" timeOffset="140766">2741 1976 45,'9'-2'24,"-13"-1"-4,4 5-3,2 4-4,-4 1-4,7 6-2,-5 0-2,10 6-1,-8 7-1,8 0 0,-2 5-1,2 4-1,-4-4 1,7 3-1,-3-5 0,2-3 0,-4-5 0,-2-3 0,3-8 1,-3-3 0,2-7 0,1-4 2,-6-2-1,8-1-1,-2-7 0,4-4 0,0-3-1,2-1 0,3-2 0,0-5-1,5 1 0,1 0-1,1 0 1,0 4-2,1 1-2,-5-3-4,12 8-3,-13-5-8,8 2-13,-1 13-4,-7-5 1,6 10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69 0 32,'-11'0'15,"7"9"-2,1-5-1,-4 11-2,3 3 0,-6 6-3,6 9-1,-7 0-1,3 9 0,-4 2 0,7 6-1,-6-7-1,11 9 1,-8-3-1,6 3 0,0 0 0,2 0-1,0-1-1,-1 3 1,1-2 0,0 3-1,-2-4-1,-1-1 2,1-6-2,1 0 1,-1-6-1,2-4 1,0-5-1,0-4 0,0-9 0,0-3-2,5 0-2,-2-7-3,5 4-5,-3-5-7,-3-8-12,6 11-2,-6-16 2</inkml:trace>
  <inkml:trace contextRef="#ctx0" brushRef="#br0" timeOffset="593">0 1089 45,'8'24'18,"-4"-4"-3,4-1-2,-3 4-3,3 0-3,3 5-2,1-2-2,3 5-2,-4-5 1,2 1-1,0-1 0,2 2 0,0-5 0,-2 0-1,3-5 1,-4-2 1,1-3 0,-2-3 1,-1-7 1,-1-3 0,-1-11 1,8-1-1,-9-7 1,12-2 0,-4-10-1,6 0-2,-6-2 0,8-3 0,-6 7 0,1 0-1,-5 4-1,-7 2-3,2 10-2,-6-3-4,6 14-6,-8-7-9,-3 2-12,6 7 1,-4-6 1</inkml:trace>
  <inkml:trace contextRef="#ctx0" brushRef="#br0" timeOffset="1296">343 623 12,'0'13'30,"-13"-15"0,13 4 2,-4-2-19,3-7-2,2 1-5,1-1-3,3-1-2,0 6-2,0-6-2,5 12-6,-2-4-7,-3-10-14,11 20 0,-13-20-1</inkml:trace>
  <inkml:trace contextRef="#ctx0" brushRef="#br0" timeOffset="1593">513 435 25,'-11'2'28,"13"8"-7,-7 0-4,1 1-5,3 4-3,-3 6-3,6-2-2,-4 1-1,4 8-1,0-2 0,1 0-1,-1 3 0,-1-3 0,3-5 0,0 2 0,3-5 0,-2-3 0,3-2-1,2 0 1,0-7-1,3 4 1,0 0-1,0-4 1,2 4-1,-2 0 1,-1 0 0,-3 1 0,-2 1 1,0 1 0,-6 0 0,1 3 0,-7 0 1,2 2-1,-6 2 0,3-1-1,-9-1 0,5 0 0,-5 0 0,-3-5 0,2 0-1,0-3-2,1 0-2,-3-14-4,6 4-6,1-6-11,-6-20-10,16 6 2,-12-22 0</inkml:trace>
  <inkml:trace contextRef="#ctx0" brushRef="#br0" timeOffset="2078">466 338 20,'13'8'29,"-13"-16"1,7 6-14,9 0-1,0-1-3,9 2-4,-2 1-4,10 1-1,3-2-1,6 2-1,4-1-1,2-1-3,8 4-6,-4 0-12,-1-9-10,11 9 0,-11-6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0T04:31:04.242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  <inkml:context xml:id="ctx1">
      <inkml:inkSource xml:id="inkSrc1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1" timeString="2009-10-20T05:17:18.695"/>
    </inkml:context>
  </inkml:definitions>
  <inkml:trace contextRef="#ctx0" brushRef="#br0">0 1149 14,'-6'-27'20,"6"5"0,8-4-2,3-4 0,2-8-3,10 8-2,-6-7-2,7 9-1,-5-8-3,9 12-1,-11-3-3,8 3 1,-10 5-3,6 1 2,-21 18-2,32-30 0,-32 30 0,28-23-1,-28 23 0,32-15 0,-13 8 0,-3 3 0,1 0 0,2 2-1,0 2 1,0 0 0,-2 6 0,2-2 1,-19-4-1,28 20 0,-28-20 1,19 27 0,-19-27-1,11 35 0,-5-18 2,-10 9-2,2-1 1,-2 3-2,0 2 1,-5 5 0,-2 1 0,1 3 0,-1 4 0,2-2 0,-5 3 0,1-3 0,6-2 0,-1-1 0,1-8 0,-1-1 0,1-8 0,7-21 0,-6 32 0,6-32 0,0 0 0,-4 17 0,4-17 0,0 0 0,0 0 1,2-23-1,-2 23 0,4-26 0,-4 9 0,9-2 0,-5-5 0,7-4 0,1-4 0,5-2 0,-2-3 0,11-10 0,2 2 0,4 0 1,2 0-1,0 0 1,2 6-1,-3 2 1,1 5-1,-4 2 1,-3 5-1,-7 7 0,3 1 0,-6 6 0,0 3-1,2 4 1,-19 4 0,28 2 0,-28-2 0,26 19 0,-26-19 1,19 22-1,-19-22 1,17 30-1,-17-30 1,13 30-1,-13-30 0,9 30 0,-9-30 1,4 30-1,-4-30 1,-4 30-1,4-30 1,-1 36 0,-7-17-1,2-1 1,-1 5-1,-1-1 0,-1 1 1,3-1-1,-3 3 0,5-3 0,0 2 0,-3-1 0,5 1 0,-2-3 0,-1 1 0,-1 1 0,-2-4 1,3-1-1,-5 1 0,10-19 0,-15 30 0,15-30 0,-7 17 0,7-17 0,0 0 0,-10 19 0,10-19 0,0 0 1,0 0-1,0 0 0,0 0 0,0 0 0,0 0 1,0 0-1,0 0 0,0 0 0,0 0 0,0 0 0,0 0 0,0 0 0,0 0 0,0 0 0,0 0 0,0 0 1,0 0-1,0 0 0,0 0 0,14 18 0,-14-18 0,0 0 0,7 21-1,-7-21 1,0 0 0,9 19 0,-9-19 0,0 0 0,21 13 0,-21-13 1,19 3-1,-19-3 0,26-7 0,-11-1 0,4-3 0,2-2 0,3-7 0,5-1 0,-1-13 1,4-3-1,5-4 0,-1-3 0,7-6 1,1 1-1,-9-1 1,3 1-1,-6 4 0,-4 4 0,-7 5 1,-4 4 0,-8 4-1,-3 0 1,-4 6-2,-4 1 2,2 21-2,-8-28 2,8 28-2,-9-19 1,9 19 0,0 0 0,-25 21 0,25-21 0,-18 28 0,6-11 0,1 0 0,2 1 0,-1 1 0,-3 0 0,0 5-1,0-1 2,0 3-2,-2 2 1,-1 2 0,1 6 0,-1-3 0,4 3 0,1-1 0,-2 3 0,5-4 0,4-3 0,3 1-1,1-2 1,5-4 0,3-1 0,3-3 0,4-3 0,0 2 0,0-4 0,2-4 0,4-6 0,-2-3 0,3-6 0,1-7 0,1-10 1,4-4-1,6-5 0,-2-9 0,6-2 0,1-8 1,-1-2-1,3-2 0,-3 1 0,0-4 0,1 3 0,-5 2 1,-4 6-1,-4 8 0,-3 5 1,-6 7-2,-4 4 2,-13 19-1,0 0 1,0 0-1,0 0 0,0 0 0,0 0 0,0 0 0,-6 25-1,6-25 1,-11 24-1,11-24 1,-15 32 0,6-13 0,-3 5 0,1-2 0,-2 8 0,2 0 0,-2 2 0,-1 4-1,7-2 1,-1-3 0,3 1 0,3-2 0,2 2 0,-2-8 0,4-1 0,-4-4 0,4-1 0,3-1 0,-5-17 0,2 25 0,-2-25 0,13 20 0,-13-20 0,14 19 0,-14-19 0,0 0 0,18 21 0,-18-21 0,17 3 0,-17-3 0,0 0 0,21-3 0,-21 3 0,19-12 0,-19 12 0,17-13 0,-17 13 0,19-19 0,-19 19 0,13-18 0,-13 18 0,0 0 0,22-19 0,-22 19 0,0 0 0,19-17 0,-19 17 0,0 0 1,25-19-1,-25 19 0,22-28 0,-22 28 0,25-33 1,-10 12-1,2 0 0,-2-1 0,2 1 0,0 1 1,-2-1-1,0 2 0,2-1 0,-2 1 0,-2 0 0,4 2 0,-4 1 0,-13 16 0,24-30 0,-24 30 0,19-21 0,-19 21 1,15-21-1,-15 21 0,0 0 0,13-18 0,-13 18 0,0 0 0,12-19 0,-12 19 0,0 0 0,0 0 0,0 0 0,7-17 0,-7 17 0,0 0 0,0 0 0,0 0-1,0 0 1,0 0 0,0 0 0,0 0 0,0 0 0,-6 19 1,6-19-1,0 0 0,-3 19 0,3-19 0,-6 18 0,6-18 0,-9 23 1,9-23-1,-13 26 0,13-26 0,-14 32 0,14-32 0,-17 30 0,17-30 0,-11 32 0,5-14 0,5-1 0,-5-2 0,2 6 0,0-4 0,4 0 0,-1-1 0,1 1 0,0-17 0,1 28 0,-1-28 0,2 25 1,-2-25-1,4 24 0,-4-24 0,0 0 0,2 17 0,-2-17 0,0 0 0,6 19 0,-6-19 1,0 0-1,5 18 0,-5-18 0,8 19 1,-8-19-1,2 21 0,-2-21 0,3 26 0,-3-26 0,2 22 1,-2-22-1,6 25 0,-6-25 0,0 18 1,0-18-1,0 0 1,2 17-1,-2-17 1,0 0-1,0 0 1,0 0-1,19-2 1,-19 2-1,0 0 0,20-11 1,-20 11-1,17-11 0,-17 11 1,19-11-1,-19 11 1,19-17-1,-19 17 1,17-19-1,-17 19 1,15-20-1,-15 20 0,13-21 0,-13 21 0,0 0 0,11-17 0,-11 17 0,0 0 0,0 0 0,0 0 1,0 0-1,0 0 0,17-21 0,-17 21 0,0 0 0,15-20 0,-15 20 0,0 0 1,21-21-1,-21 21 0,17-15 0,-17 15 0,0 0 0,24-24 1,-24 24-1,23-30 0,-10 13 0,2-4 0,0-1 0,6-2 0,-2-3 1,-2 1-1,0 2 0,-2-2 0,2-1 0,-6 5 1,-2-1-1,1 3 0,-7 3 0,-3 17 0,8-28 0,-8 28 0,0-15 1,0 15-1,0 0 0,2-19 0,-2 19 0,0 0 0,-2-19 0,2 19 0,0 0 0,-2-18 0,2 18 0,0 0 0,0 0 0,0 0 0,0 0-1,0 0 1,-23-12 0,23 12 0,0 0 0,-18 8 0,18-8 0,-19 9-1,19-9 1,-17 15 0,17-15 0,-19 23 0,19-23 1,-19 32-2,12-15 1,-3 5 0,-1 0 0,4 3 0,-3 1 0,3 0 0,1 4 0,0-5 0,1 3 0,-3 0 0,4-2 0,3 0 0,-1-3 0,0-3 0,2-3 0,0-17 0,0 28 0,0-28 0,5 21 0,-5-21 0,0 0 0,0 0 0,23 11 0,-23-11 0,19 0 0,-19 0 0,26-6 0,-26 6 1,25-5-1,-9 5-1,-16 0-1,36-9-1,-19-3-4,13 7-3,-11-20-10,9 8-18,2-3 2,-1-6-1,-1 1 2</inkml:trace>
  <inkml:trace contextRef="#ctx0" brushRef="#br0" timeOffset="4281">3320 197 23,'0'0'28,"0"0"2,0 0-5,0 0-5,0 0-5,0 0-4,0 0-4,0 0-2,0 0-3,0 0 0,0 0 0,0 0-1,0 0-1,21 21 0,-21-21 0,26 28 0,-9-15 0,7-4 0,-1 1 0,3-3 0,3-7 0,-1 0 0,4-6 0,0-3 0,-2-6 0,4-6 1,-6-7-1,0 4 0,-3-6 1,-1 2 0,-7-4 1,0 4 0,-10 0 0,-3 9 0,-6 2 0,2 17-1,-19-13 1,19 13-1,-30 15-1,13 0 1,0 6-1,2 7 0,0 6 0,2 5 0,4 6 0,-4 4 1,3 1-1,1 6 0,-1 2 1,3 2-1,1 6 1,-1-2-1,-1 1 1,-1-3-1,1 2 1,1-4 0,-1-2 0,-1-2-1,-4-9 1,7-4 1,-7-10-1,2-3 1,-4-5 0,-6-5 0,-2-8 0,-3 1 0,-6-11 0,-2 3 0,0-7-1,-1-1 0,-1 1 0,4-4-1,4 0-2,3-5 0,25 11-3,-30-22-2,30 22-8,0 0-23,11-26 1,-11 26 0,34-30 1</inkml:trace>
  <inkml:trace contextRef="#ctx0" brushRef="#br0" timeOffset="5172">4161 189 20,'0'0'30,"0"0"0,-6-24-5,6 24-5,0 0-3,0 0-5,-19 0-3,19 0-1,-18 21-3,4 1-1,-6-1-1,-5 13 0,-3-3-1,0 9 1,-6 3-2,0 2 0,2 0 0,8 2 0,5-3-1,6 1 0,9-1 1,8-1-1,1-4 0,16 0 0,3 1 0,-1 3 0,3-4 0,3 0 0,-3 3 0,-4-3 1,-6-2-1,-1-1 0,-4-6 1,-7 0 0,-4-11 0,0-19 0,-17 22 0,17-22 0,-30 2-1,5-8 1,1-5-1,-5-6 0,3 6-2,-4-8-1,11 4-1,-9-9-6,28 24-11,-21-26-14,18 11 0,3-4-1,1 0 1</inkml:trace>
  <inkml:trace contextRef="#ctx0" brushRef="#br0" timeOffset="5813">4447 233 41,'-2'30'31,"-6"-6"2,5 4-11,3 19-4,-14-6-5,12 17-3,-11-2-2,8 14-4,-10-1-1,-2 2-1,0-2 0,-4 1-1,-3-7 0,3-6-1,-2-11 0,5-12 0,4-2-2,14-32-1,-15 24-3,15-24-9,6-18-8,5-5-11,1-7-1,3-2 2,0-13 0</inkml:trace>
  <inkml:trace contextRef="#ctx0" brushRef="#br0" timeOffset="6141">4418 263 19,'-7'-17'31,"7"17"0,4-25 1,-1-3-11,20 11-3,-4-14-5,13 14-1,-10-10-4,12 12-3,-4 2-1,0 8-2,-7 7-1,-2 7-1,-21-9 1,26 39-1,-20-11 0,-1 4 0,-7 6 0,-3 7 0,-6-2 0,-6 0 1,-2-2-1,-6 2 0,3-2-1,-8-7 2,3-2-1,-1-2 0,2-8 0,3-1 0,6-6-1,17-15 1,-26 19 0,26-19 0,0 0 0,-4 17-1,4-17 1,0 0 0,28 18-1,-28-18 1,29 21 1,-9-8-2,1 4 1,3-2-1,-3 5 2,0 3-2,-4-3 1,0 1-1,-6 2 1,-2-1 0,-7 2 0,-2 3 0,-13-1 0,0 0 1,-6-2-1,-3 1 0,-5-3 0,-3 1 1,0-6-1,-6-2 0,4-6 0,-5-2 0,-1-3-1,4-6 0,4 4-2,-6-13-1,21 7-7,-11-15-11,13 3-12,11-1-1,6-6 0,7 1 2</inkml:trace>
  <inkml:trace contextRef="#ctx0" brushRef="#br0" timeOffset="7063">4988 77 19,'-18'19'27,"16"3"1,0 5-6,-9 4-5,11 18-3,-10 2-1,6 16-2,-16 6-3,8 13-2,-12-1-3,0 3 0,-5-10-1,3 1-1,2-12 0,-1-10-2,4-9-1,6-18-2,10-2-1,5-28-5,-4 19-6,4-19-11,4-17-6,14 2 1,-10-13 1</inkml:trace>
  <inkml:trace contextRef="#ctx0" brushRef="#br0" timeOffset="7406">4941 169 13,'8'-19'23,"-8"19"-4,0 0-1,0 0-2,17 15-3,-17 2-4,2 13-2,-2 6-3,0 8 0,-2 9-1,4 9-1,-8 7 0,2 8-2,-1-4 1,-3 4-1,4 0 1,-5-4-1,5 0 0,-3-8 0,1-9 0,4-11 0,6-11 1,5-13 0,-9-21 1,30-4 1,-5-26 0,7-6-1,0-16 2,7-8 0,-3-13-2,2-2 1,-6-6-2,5-1 1,-8 0-1,-3 1 0,-5 2 0,-1 10-1,-7 11 0,-3 7-2,-5 16-3,-5 3-6,0 32-9,0 0-11,0 0-2,0 0 2,-18 24 0</inkml:trace>
  <inkml:trace contextRef="#ctx0" brushRef="#br0" timeOffset="7985">5355 611 28,'0'0'33,"-17"28"1,17-28 1,0 0-15,0 21-4,0-21-4,17 5-3,-17-5-3,28 4-2,-28-4-1,27 2-1,-10-2-1,1-2-2,-2 2 0,2-6-2,3 5-1,-21 1-3,40-10-4,-40 10-9,33-20-15,-12 16-1,-4-4 1,4 5 1</inkml:trace>
  <inkml:trace contextRef="#ctx0" brushRef="#br0" timeOffset="8438">5577 987 8,'0'0'25,"0"0"3,15-24-3,-4 0-7,6-1-3,-2-8-3,12-1-2,-5-11-3,7 2-1,-1-6-3,4-3 0,-2-3-1,2 1-1,2-4 1,3 2-1,-1-2 0,4 7 2,-8 1-2,3 7 0,-8 7 1,-3 8-1,-7 5-1,-17 23 1,17-15-1,-17 15 0,0 0 1,-4 17-1,4-17 0,-13 40 1,0-16 0,0 6 1,-2 0-1,3 5 0,-5 3 0,-5 3 0,3 0 0,-2 6 0,4 2 0,-3 1-1,-1 1 1,0 0-1,4 1 1,0-3-1,2-2 1,0-1-2,2-10 1,4-6 0,1-4-1,-1-5 0,9-21 0,-10 20-2,10-20-2,0 0-2,0 0-7,0 0-5,0 0-12,0 0-4,10-20 2,-10 20 2</inkml:trace>
  <inkml:trace contextRef="#ctx0" brushRef="#br0" timeOffset="9047">6177 321 3,'23'-36'29,"-8"19"2,-2-5 2,0-8-10,17 15-3,-13-12-4,19 18-1,-19-10-6,13 16-2,-9-3-3,5 12-1,-9 1 0,0 6-2,-4 4 0,0 2 0,-3 5 0,-3 1-1,-3-1 1,-2 2 0,-4-3-1,-6 5 1,-1-6-1,-4 3 1,-6-3-1,0 2 1,-5-1-1,-1-1 0,1-1 0,3 0 0,0-5 0,3-1 0,18-15 0,-17 23 0,17-23 0,0 0-1,0 19 1,0-19 0,0 0-1,15 15 1,-15-15-1,0 0 0,24 24 1,-24-24-1,17 19 1,-17-19-1,19 28 1,-19-28-1,21 32 2,-14-16-2,-1 3 1,-3 2 0,3 3 0,-4-3 0,-2 1 0,-2-1 0,-5-1 1,5-1 0,-10 2-1,12-21 1,-28 26 0,11-17 0,-9-1 0,2-3-1,-7-1 0,1 0 0,-5 0-2,-1-6-3,10 13-7,-12-3-24,8-8 0,3 1-1,5-2 1</inkml:trace>
  <inkml:trace contextRef="#ctx1" brushRef="#br0">4670 877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0T05:18:47.66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41 53 14,'0'0'13,"23"-13"0,-23 13-1,0 0-1,0 0 0,0 0 0,0 0-1,0 0-2,6 22 0,-6-22-1,0 0 0,0 17-1,0-17-1,-2 24 0,4-5-2,-6 0 1,4 5-2,-6-1 0,4 5 0,-1 2-1,1 5 0,-6 1 0,6 5 0,-2-2 0,1 3-1,1-1 1,2 0-1,0-7 0,-2 1 0,2-5 0,0-3 1,0 1-1,-4-2 0,0 0 0,1-2 0,1 1 0,0-3 0,-4 1 1,4-5-1,2-18 1,-3 30-1,3-30 0,-2 23 0,2-23 0,0 20 1,0-20-1,-2 23 0,2-23 0,2 17 0,-2-17 0,0 0 1,0 0-1,15 17 0,-15-17 0,0 0 1,24-4-1,-24 4 0,23-4 1,-23 4 0,28 2 2,-7 0-2,-21-2 1,30 0-1,-13 0 1,2 4-1,-3 1 1,0-1-1,0-2 0,5 2 0,-4-2 0,6 7 0,-1-2 0,3-1 0,5-4 0,4-2 0,-2 0 0,5-6 0,-1 3 0,2-1-1,-1 6 1,1 1-1,-8-1 1,-4 6 0,-3-4-1,1 5 1,-1 0-1,-4-1 1,3-8 0,1 0-1,-1-2 1,5 0-1,-1 0 1,-2 0-1,1 0 0,-3 2 1,-1 0-1,-21 0 1,21 2-1,-21-2 0,0 0 0,0 0 1,0 0-1,17 11 0,-17-11 1,0 0-1,19-1 0,-19 1 1,0 0-1,20-10-2,-20 10 0,12-18-4,-12 18-5,13-34-12,-6 15-12,3-3-1,-3-1 0,-3 1 1</inkml:trace>
  <inkml:trace contextRef="#ctx0" brushRef="#br0" timeOffset="1250">156 15 12,'0'0'16,"0"0"-1,0 0 0,0 0-1,0 0 0,0 0-2,19 6-1,0-4 0,-2-4-3,7 6 0,-1-8-2,7 6-1,2-4-1,9 2-1,-1-4 0,3 4-1,-4-2 0,7 2 0,-1-2-1,2 2 0,-6-1 0,0 4 0,1-3 0,-1 2 1,-3 0-2,-4 2 1,3-4-1,-8 2 1,-1-2 0,-2 0-1,0-4 1,-1 2-1,-3-2 0,3 2 1,-1-3-1,1 3 0,-5 0 0,3 0 0,-8 2 0,-15 0 0,26 0 1,-26 0-1,21 2 0,-21-2 0,19 4 0,-19-4 0,0 0 0,19 9 0,-19-9 0,0 0 0,17 28 0,-17-28 1,7 26-1,-7-11 0,0 6 0,0 0 0,-2 3 0,-3 0 1,3 1-1,-2-1 0,4 2 0,-2 1 0,0-3 1,-2-2-1,4 1 0,0 1 0,0 2 1,-3 6-1,-1-6 0,2 4 0,-2 4 0,-1-2 0,-1 4 0,2-5 1,-1 1-1,1 0 0,-2-2 0,1 0 0,1 0 0,-2-8 0,-1 5 1,1-7-1,-2 1 1,1 0-1,1-3 1,6-18 0,-11 34 0,11-34 0,-6 28-1,6-28 1,-9 30 0,9-30 0,-6 26-1,6-26 1,-5 19-1,5-19 1,0 0-1,-4 15 0,4-15 0,0 0-1,0 0-1,0 0-2,0 0-5,11-28-7,-11 28-18,21-26 1,-12 9-2,-9 17 2</inkml:trace>
  <inkml:trace contextRef="#ctx0" brushRef="#br0" timeOffset="3500">551 433 15,'0'0'19,"0"0"0,0 0-3,0 0 0,0 19-4,0-19 0,-2 24-2,4 2-2,-8-5-1,6 14-2,-7 1-1,1 9-1,-3 0 0,-2 6 0,-1 7-1,-3 3 0,-4 1 0,1 6 0,1-3-1,2 3 1,-2-1-1,5 2 1,-4-7-1,6-2 0,6-4 1,-1-7-1,1-2-1,2-10 0,2-7 0,0-9-1,2-2-2,-2-19-1,0 0-3,0 0-4,0 0-10,13-17-10,-13-9 0,10-1 1,-9-14 1</inkml:trace>
  <inkml:trace contextRef="#ctx0" brushRef="#br0" timeOffset="4063">498 500 28,'0'0'21,"25"-28"-3,-14 10-2,8 1-3,-6-4-4,12 4-2,-8-1-2,5 3 0,-3 0-2,5 7 0,-3-1 0,2 5-1,-1 0 0,-3 10-1,2 3 1,-4 2 0,-17-11 0,22 30-1,-14-9 1,-3 3 0,-5-5 0,4 7 0,-4-5-1,2 1 1,-2-3-1,2 2 1,-2-21-1,-2 32 1,2-32-1,-2 24 1,2-24-1,-6 19 1,6-19 0,0 0 1,-24 13-1,24-13 0,-24 9-1,24-9 1,-32 11-1,15-3 1,0-4-1,0 3-1,-2-3 1,19-4-1,-32 4 0,32-4 0,-30 3-2,11-5-1,19 2-3,-30 4-6,30-4-11,-17 17-10,17-17 0,-21 11 0,21-11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0:08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36 305 11,'0'-18'10,"0"18"-1,0 0 0,0 0-1,0 0-2,-6-17 0,6 17-1,0 0-1,0 0-1,0 0 0,0 0 0,0 0 0,-10-17-1,10 17 2,0 0-2,0 0 0,0 0-1,0 0 1,0 0-1,-19-12 0,19 12 0,0 0 0,0 0 0,0 0 0,-18-2-1,18 2 1,0 0-1,0 0 1,-19 0-1,19 0 1,0 0-1,-19 0 0,19 0 1,-14 0-1,14 0 0,-20 0 0,20 0 0,-23 2 0,23-2 0,-26 5 1,26-5-2,-24 9 1,24-9 0,-23 10 0,23-10 0,-23 14 0,23-14 0,-17 17 0,17-17 0,-16 23 0,16-23-1,-12 26 1,12-26 0,-8 29 0,2-13 0,1 1 0,2-2 0,-4 3 0,5-3 0,-1 3 0,-3-3 0,6-15 0,-3 28 0,3-28-1,-4 27 1,4-27 0,4 26 0,-4-26 0,3 19 0,-3-19 0,11 18 0,-11-18 0,0 0 0,14 13 0,-14-13 1,0 0-1,24-1 0,-24 1 1,16-9-1,-16 9 1,19-14-1,-19 14 1,19-17 0,-19 17-1,22-24 1,-22 24-1,25-28 0,-25 28 1,26-28-1,-14 8 0,4 1 0,-1 0 1,1-2-1,-1-2 0,-1 8 0,-2-2 0,-3-1 0,-9 18 1,14-20-1,-14 20 1,0 0 0,3-16 0,-3 16 0,0 0 1,0 0-1,0 0 0,0 0 0,0 0-1,0 0 1,0 0-1,0 0 0,0 0 1,0 0-1,0 0 0,0 0 1,-13 17-1,13-17 1,0 0-1,-4 23 0,4-23 1,-7 22-1,7-22 1,-5 28-1,-4-13 1,8 3-1,-3 4 1,-3-3-1,4 2 1,-1-2-1,-1-3 1,3-1-1,2-15 0,-1 28 1,1-28-1,-2 21 0,2-21 0,3 19 0,-3-19 0,0 0 0,4 20 0,-4-20 1,0 0-1,0 0 0,17 9 1,-17-9-1,0 0 1,17-2 0,-17 2-1,20-8 1,-20 8 0,20-18-1,-20 18 1,32-24-1,-17 9 0,3-3 1,-1-1-1,0 0 0,1-2 0,3 1 0,-6-1 0,6-2 0,-5 1 1,4 1-1,-4 0 0,-2 2 0,0-3 0,-4 3 0,2 0 1,1 2-1,-6-2 0,1 3 0,1-1 0,-4-4 0,0 5 0,1-3 0,-3 0 1,0 0-1,1 2 0,-2 2 1,-1-3-1,-1 18-1,4-26 1,-4 26 0,2-20 0,-2 20 0,3-16 0,-3 16-1,0 0 1,-5-16 0,5 16-1,0 0 1,0 0 0,0 0-1,0 0 1,0 0-1,-17 4 1,17-4 0,-14 15 1,14-15 0,-18 32-1,10-15 0,-5 7 0,1 4 0,-2-1 0,4 3-1,-2-1 1,0 1 0,0-3 0,-1 1 0,8-6 0,-4 3 0,6-5 0,-4-1 0,5-1-1,2-1 1,0-1 0,0-16 0,2 29 0,-2-29 0,7 21 0,-7-21 0,5 20 0,-5-20 0,9 21 0,-9-21 0,9 16 0,-9-16 0,7 15 1,-7-15-1,0 0 0,13 21 0,-13-21 0,0 0 0,13 17-1,-13-17 1,0 0 0,0 0 0,17 16 1,-17-16-1,0 0 0,17-4 0,-17 4 1,16-10-1,-16 10 0,22-21 1,-22 21-1,30-34 0,-13 18 0,1-6 0,-1-2 0,2-1 0,4 1 0,-6 0 0,6-2 0,-8 0 0,6 5 1,-4-1-1,4-1 0,-7 4 0,0 0 0,-2-3 0,-3 5 0,1-6 0,-10 23 0,14-31 0,-9 10 0,1 2 0,-3 5 1,-3 14-1,5-24 0,-5 24 0,4-19 0,-4 19 0,0 0 0,0 0-1,0 0 1,0 0 0,0 0 0,0 0 0,0 0-1,0 0 2,0 0-2,0 0 1,0 0 0,0 0 0,-16 29-1,9-10 1,0 2 0,-3 3-1,1 2 1,-5 4 0,4-4 0,-6 5 0,2-2 0,-1 1 0,1-3 0,3 1 0,-1 0 1,7-6-1,-5 4 0,4-7 0,1 0 0,4-2 1,1-1-1,-2-1 0,2-15 0,-2 30 0,2-15 0,0-15 1,-5 33-1,3-15 0,-1-1 0,3-17 0,-2 28 0,2-28 0,0 15 0,0-15 0,0 0-3,0 0-1,24-28-4,-20 9-5,11-3-10,6 1-6,-14-13 0,12 8 2</inkml:trace>
  <inkml:trace contextRef="#ctx0" brushRef="#br0" timeOffset="2687">707 341 18,'0'0'15,"0"0"0,0 0 1,0 0-2,0 0 1,0 0-2,17 5-2,-17-5 0,16-1-3,-16 1 0,23-6-2,-8 6-1,-15 0-1,35-7 0,-21 2-2,5 5 1,-2-5-1,2 3-1,1 1 0,-7-5 0,-13 6-1,25-5 0,-25 5-1,21-5-3,-21 5-2,20-2-4,-20 2-9,25 6-9,-25-6-6,17 1 2,-17-1 1</inkml:trace>
  <inkml:trace contextRef="#ctx0" brushRef="#br0" timeOffset="3125">865 663 4,'0'0'20,"0"0"-4,0 0 0,0 0-2,14 14-2,-14-14 0,28-6-2,-28 6-2,34-12-1,-14-5-1,2 7-2,-1-15 0,2 6-1,-1-7-1,1-3-1,-1 0 1,3 1-1,-3 2-1,-3 0 1,2 2-1,-5 5 1,1 0-1,-7 2 0,-10 17 1,13-23-1,-13 23 1,0 0-1,0-17 0,0 17 1,0 0-1,-19-2 0,19 2-1,-21 9 1,21-9 0,-25 14 0,25-14 0,-27 20 0,27-20 0,-28 28 0,12-12 1,2 1-1,0 0 1,2 2-1,-2 2 1,7-2 0,-5 0 0,7 0 0,0-4 0,3 3 0,2-18 0,-2 24 0,2-24 0,4 19 0,-4-19 1,0 0-1,15 21 0,-15-21 0,21 12 0,-21-12 0,25 5 0,-25-5 0,26 3-1,-7-4 0,3-3 0,-1 1-1,9-1-1,-3-6-3,8 5-3,-5-11-3,13 8-8,-5 2-13,1-7 0,4 2 1</inkml:trace>
  <inkml:trace contextRef="#ctx0" brushRef="#br0" timeOffset="4000">2056 77 23,'0'0'26,"-17"-18"-5,17 18-3,-7-22-5,7 22-2,-9-21-3,9 21-3,0 0-1,0 0-1,0 0-2,0 0-1,0 0 1,0 0-2,0 0 2,0 0-1,16 19 0,-16-19 0,10 17 1,-10-17-1,12 19 0,-12-19 0,16 16 0,-16-16 1,21 10-2,-21-10 2,22 0-1,-22 0 0,28-12 1,-28 12-1,24-21 0,-24 21 1,20-20-1,-20 20 0,15-25 0,-15 25 1,0 0-1,12-19 0,-12 19 1,0 0 1,0 0-1,0 0 0,0 0 0,0 0 1,0 0-1,0 0 0,0 0-1,-8 18 1,8-18-1,-13 29 1,7-6 0,2-1 0,-3 6 0,2-2 0,-4 5 0,4 2 0,-2 0 0,2-4 1,-2 2-1,-2-2 0,2 3 0,4-1 0,-2 2 1,-2-6-1,1-1 0,1-3 1,0-4-1,-2-2 1,0-1-1,7-16 0,-17 20 1,17-20-1,-19 11 0,19-11 0,-26 7 0,8-7 1,1 1-1,-2-2 0,1 1-1,-4 0 1,3-2 0,-2 0 0,5-1-1,16 3 0,-27-7 0,27 7 1,-21-7-1,21 7 0,-16-11-1,16 11 0,0 0-2,-7-19-1,4 4-2,3 15-6,3-23-7,2 6-15,-5 17-1,13-33 2,-13 33 1</inkml:trace>
  <inkml:trace contextRef="#ctx0" brushRef="#br0" timeOffset="5218">2686 142 6,'6'-19'19,"-6"19"-1,0 0-1,0-27-2,0 27-1,-9-21-2,9 21-2,-14-17-1,14 17-2,-23-13-1,23 13-1,-31-3-2,14 5 1,-2-1-2,0 3 1,-7 5 0,10-3-1,-7 8-1,8-3 1,-6 1-1,7 7 0,0-2 0,2 4-1,2-4 1,1 6 0,0-6-1,2 7 1,2-5-1,2 2 0,3 0 1,1-4-1,3 2 0,1-2 0,2-1 0,3-1 1,1 1-1,-11-16 1,22 29-1,-8-11 1,-7 1-1,5 0 2,-3 0-1,0 1 0,-8-4 1,1 3 0,-2-19-1,-7 29 1,7-29 0,-19 26 0,4-15-1,-10 2 1,1 1-2,-6-2 1,-3-1 0,2-1-1,-4-5 0,4-1 1,3-6-2,4-5 1,5 2-2,2-5-2,17 10-2,-19-32-4,19 32-6,6-25-13,1 4-5,7 5-1,-3-10 3</inkml:trace>
  <inkml:trace contextRef="#ctx0" brushRef="#br0" timeOffset="6015">2943 32 8,'-7'20'23,"7"-20"-5,-20 35-2,9-7 0,-3 1-2,4 12-2,-9-6-2,5 15-1,-4-3-2,5 8-2,-6-3 0,5-2-2,-2-3-1,4-4 0,0-5 0,3-7-1,0-10 0,9-21-2,-5 19-1,5-19-2,0 0-2,2-28-5,8 13-5,-8-13-9,-2-10-6,10 5 1,-10-13 2</inkml:trace>
  <inkml:trace contextRef="#ctx0" brushRef="#br0" timeOffset="6375">2789 102 11,'0'0'18,"0"0"-2,21-20-1,-21 20-2,17-19 0,-17 19-3,24-12 0,-8 8-3,1-1 0,2 5-2,1 9-2,0-4 0,1 7-2,2-2 1,-4 4-1,0 5 0,-7-2 1,-5 9 0,-7-10 1,-3 10 0,-13-4 0,4 6 0,-14-2-1,3 0 0,-5-2-1,2 0 0,2 0 0,1-4-1,6-3 0,1-5 0,16-12 0,-20 17 0,20-17 0,0 0-1,0 0 1,0 0 0,0 0 0,14-17 0,-14 17 0,19-12 0,-19 12 0,24-9-1,-8 7 1,-16 2 0,29 2 0,-10 3 0,-3 4 0,-1 0 0,-15-9-1,28 26 1,-17-9 0,-1-2 0,-5 3 0,2 1 0,-7-2 0,-2 2 1,-4 0-1,-1-2 1,-6 6 0,0-2-1,-7-2 1,0 1 0,-5-1-1,-1-3 0,-3-4 1,3-2-1,-2-6 1,-2-4-1,1-5-1,1-7 0,6-2-2,-3-5-2,13 1-3,-7-6-5,16 2-11,3 4-8,-2-9 1,10 10 1</inkml:trace>
  <inkml:trace contextRef="#ctx0" brushRef="#br0" timeOffset="7296">3390 75 14,'0'0'24,"0"0"-4,-18-4-2,18 4-1,0 0-4,0 0-2,0 0-2,-14 25-2,14-25-2,-14 41-1,4-15 1,0 12-1,-6 4-1,0 8 0,1 2-1,1 5 1,-5-4-2,5 3 1,0-5-2,4-6 1,1-3-1,2-11 1,2-7-2,5-24-1,-6 24-2,6-24-2,0 0-4,9-31-4,2 11-8,-6-3-10,2-17 0,1 6 2</inkml:trace>
  <inkml:trace contextRef="#ctx0" brushRef="#br0" timeOffset="7734">3301 7 8,'0'0'19,"0"0"-2,0 0-2,2 21-2,1-2-2,2 5 0,1 2-4,1 11-1,-2-5-1,5 10-2,-5-2-1,2 3 0,-1 0 0,2-1 0,-3 3 0,4-6 1,-4 3-1,4-6 0,-4-1 0,6-4 0,-4-2-1,1-4 0,-1-6 0,-7-19 0,21 22-1,-21-22 1,19 7 0,-19-7-1,21-12 1,-21 12 0,23-30-1,-11 10 1,-2-5 0,6-2 0,-9-6 1,7 0 1,-2-7 0,9 4-1,-9-4 2,9 7-1,-4-1 0,0 4 0,2 3-1,-3 8 0,-4 3-1,-12 16 0,16-21-1,-16 21 0,0 0 1,8-19-1,-8 19-1,0 0 0,0-20-1,0 20-1,0 0-2,-6-28-3,6 28-6,0 0 0,3-17-16,-3 17-3,0 0 0,19 7 3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0:26.6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7 467 13,'0'-17'17,"0"17"-1,-8-21-1,8 21-1,-12-19 0,12 19-4,-18-19-1,18 19-1,-24-16-2,24 16 0,-33-8-2,16 6-1,-6-2 0,-1 4 0,-2 4-2,-2-1 1,0 3-1,2 2 0,0-1 0,5 2 0,-1 3 0,22-12-1,-26 27 0,26-27 1,-13 32-1,13-13 0,-1 0-1,1 5 2,1-3-1,5 3 0,2-2 0,1-1 0,3 0 0,0-2 0,4 0 0,3-4 1,-2-3 0,4-1 0,-2-2 1,4-6 0,-2-5 0,0 1 0,-1-8 0,3 2 0,-6-7 0,4 0 1,-5-3-2,-1 3 1,-2-7-1,-13 21 0,22-31 0,-22 31 0,4-29 0,-4 29-1,-6-23 1,6 23 0,-17-24 0,17 24 0,-19-21-1,19 21 0,-21-17 1,21 17-1,-14-14 0,14 14 0,0 0 0,0 0 0,-15-13 0,15 13-1,0 0 1,0 0 0,0 0 0,0 0-1,0 0 1,0 0 0,0 0 0,0 0 0,0 0 0,17 12 0,-17-12 0,0 0 0,21 1 0,-21-1 0,17 2 0,-17-2 0,23 0 0,-23 0 0,29-3 0,-10-1 0,-3 1 0,8-1 0,-5-4 0,2 1 1,4 0-1,1-4 0,-2 3 0,0-4 0,-1 0 0,-4-4 0,3-1 0,1-2 0,-6 3 1,1-6-1,-1 1 0,-3-2 0,2 1 0,-2-1 0,-4 1 0,0 1 0,-1-3 0,-2 2 0,-2-3 0,-1 3 0,-3 1 0,-1 2 0,2 4 0,-2 15 0,-7-23 0,7 23 0,0 0 0,-19-2-1,19 2 1,-16 12 0,16-12 0,-19 25 0,9-10 0,3 1 0,-2 1 0,1 4 0,-1 1 0,-1 2 0,3-3 0,-2 5 0,-5 2 0,-2 1 0,-3 2 0,5 6 0,-5-3 0,4 4 0,-1-1 0,4 1 1,0-4-1,3-3 0,6-1 0,1-4 0,0-4 0,0-5 0,2-17 0,2 23 1,-2-23-1,4 15 0,-4-15 0,0 0 0,0 0 1,19 0-1,-19 0 1,17-17-1,-17 17 0,24-24 0,-8 7 1,0-2-1,3-2 0,-2-3 0,2-2 0,0 0 0,2 0 0,-4 0 0,4 3 0,-3 1 0,1 6 0,-19 16 0,24-22 0,-24 22 0,16-9 0,-16 9 0,0 0 0,0 0 0,0 0 0,12 19 0,-12-19 0,2 19 0,-2-19 0,5 25 0,-5-25 0,0 27 0,0-9 0,0-5 1,-2 6-1,0-1 0,1-1 0,-1 2 1,2-2-1,-2 6 0,-3-3 0,0 1 1,1-2-1,-1 0 0,2-1 0,3-3 0,0-15 0,-2 26 0,2-26 1,0 0-1,0 0 0,15 14 0,-15-14 0,0 0 1,25-9-1,-25 9 0,22-19 1,-10 4-1,4-3 0,-2-1 0,7-1 1,0-3-1,-2-5 0,5 3 0,-7 0 0,6 3 0,-6 1 0,4 0 0,-7 2 0,-14 19 0,23-19 0,-23 19 0,15-12 0,-15 12 0,0 0 0,16-3 0,-16 3 0,0 0-1,0 0 1,19 3 0,-19-3 0,0 0 0,0 0 0,12 17 0,-12-17 0,2 18 0,-2-18 1,0 15-1,0-15 0,0 25 0,0-25 0,-5 27 0,5-27 0,-6 21 0,6-21 0,-6 21 1,6-21-1,-9 19 0,9-19 0,0 0 0,-11 24 0,11-24 0,0 0 0,-3 21 0,3-21 0,0 0 0,-2 17 0,2-17 0,0 0 0,0 0 0,0 16 0,0-16 0,0 0 0,0 0 0,0 0 0,0 0 0,0 0 0,0 0 0,0 0 0,0 0 0,4 19 0,-4-19 0,0 0 0,0 0 1,0 0-1,-4 17 0,4-17 0,0 0 0,-8 15 0,8-15 0,0 0 0,-2 18 0,2-18 1,0 0-1,0 0 0,-4 15 0,4-15 0,0 0 0,0 0 0,0 0 0,0 0 0,0 0 0,7-19 0,-7 19 0,11-15 0,-11 15 0,15-19 1,-15 19-1,19-19 0,-19 19 0,16-21 0,-16 21 0,14-21 0,-14 21 0,19-21 0,-19 21 0,19-24 0,-19 24 0,23-24 0,-23 24 0,26-24 0,-26 24-1,26-23 1,-26 23 0,28-24 0,-28 24 0,26-21 0,-26 21 0,24-10 0,-24 10 0,19-5 0,-19 5 0,0 0 0,21 0 0,-21 0 0,0 0 0,0 0 0,15 12 0,-15-12 0,0 0 0,0 0 0,16 19 0,-16-19 0,0 0 0,9 19 0,-9-19 0,0 0 0,5 22 0,-5-22 0,0 19 1,0-19-1,0 0 0,-3 16 0,3-16 0,0 0 0,-2 17 0,2-17-1,0 0 1,0 18 0,0-18 0,0 0 0,-4 20 1,4-20-1,-1 18 0,1-18 0,0 15 0,0-15-1,0 17 1,0-17 0,1 16 0,-1-16 0,0 0 0,4 17 0,-4-17 0,0 0 0,0 0 0,7 21 0,-7-21 0,0 0 0,0 0 0,5 16 0,-5-16 1,0 0-1,0 0 0,0 0 0,0 0 0,16 17 0,-16-17 0,0 0 0,0 0 0,15 12-1,-15-12 2,0 0-1,0 0-1,18 5 1,-18-5 0,0 0 1,20-7-1,-20 7 0,14-12 0,-14 12 0,16-12 0,-16 12 0,17-14 0,-17 14 0,18-14 0,-18 14 0,15-17 0,-15 17 0,23-22 0,-23 22 0,28-28 0,-14 12 0,3 1 0,-3-1 0,1 1 0,-1-1 0,-3-1 0,-4 1 0,-7 16 0,14-26 0,-14 26 0,6-26 0,-6 26 0,-3-15 0,3 15 0,0 0 0,0 0 0,-23 2 0,23-2 0,-15 17 0,15-17 0,-16 24-1,16-24 1,-19 24 0,19-24 1,-21 26-1,21-26 0,-19 30 0,9-13 0,-2-2 0,3 1 0,5 3 0,1-3 0,3 4 0,0-6 0,0-14 0,2 28 0,-2-28 0,12 21 0,-12-21 0,24 22-1,-24-22 1,31 19 0,-12-10 0,-1-1 0,3-1 0,0 0 0,-2-2-1,3-5 0,4 2-2,-3-10-2,12 6-3,-9-15-3,20 10-3,-14-18-5,18 13-4,-7-5-11,1-4 2,4 9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0:32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6 29 12,'2'-17'25,"-2"17"-3,0 0-4,0 0-3,0 0-4,0 0-3,0 0-2,0 0-1,12 21-1,-12-4 0,5 6 1,-5-6-2,2 12 1,-4-4-1,2 7 0,-5-2 0,2 4 0,-3-2 0,1 4 0,0-2-1,1 6 0,-2-5 0,0 1 0,-1-7 0,4 4-1,-4-5 0,5-2-1,-1 2 1,1-9-1,-5 3 0,7-5 1,-3-1-1,3-16 0,-4 19 0,4-19 0,0 0 0,-2 17 0,2-17 0,0 0-2,0 0 0,0 0-4,0 0 0,-1-24-5,1 24-5,7-21-12,-7 2-4,7 0 0,-4-5 2</inkml:trace>
  <inkml:trace contextRef="#ctx0" brushRef="#br0" timeOffset="641">26 171 24,'0'0'20,"12"-21"-1,-12 21-2,20-24-1,-10 9-4,7 4-1,-3-6-2,11 7-2,-6-8-1,7 6-1,-2-2-1,5 6-1,-2-6-1,2 11 0,-3-1 0,-3 6 0,-4 0-1,0 4 0,-4 5 0,-15-11-1,20 24 1,-20-24 0,10 31 0,-5-14 0,-8-3 1,3 7 0,-4-5-1,3 1 0,-10-2 1,8 3-1,-10-3 0,13-15 0,-22 26 0,22-26 0,-28 26-1,28-26 1,-33 19-1,18-12 1,-5-3-1,0-4-1,-3 1 0,-3-6-3,2 9-5,-6-13-10,-5 4-14,6 5-2,-11-5 1,5 6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01.9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7 275 10,'0'0'13,"0"0"-1,0 0-2,0 0-2,0 0-1,0 0-1,0 0-1,0 0-1,0 0 0,-4 15 0,4-15 1,0 0-2,0 0 1,0 0-1,0 0-1,0 0 1,-19-7-1,19 7-1,-3-20 0,-3 4-1,5-5 0,-3-3 0,4-4 1,2-3-2,-2 2 1,0-1 0,0 5 0,0 2 1,2 6-1,-2 17 0,-4-19 0,4 19 1,0 0-1,-12 14 0,7 1 1,1 6-1,1 3 0,-1 5 0,3 1 0,-3 3 0,2 1 0,2-1 0,0 0 0,-3 2 0,1 3 0,2 1-1,-1 3 1,-5 3-1,3 2 1,-2 4-1,-2 3 1,1 0-1,0-4 1,2 5 0,-5 0 0,2-1 0,-1 1 0,3-3 0,-4-2 0,4 1 1,-2-5-1,1-4 0,5-3 0,-3-4 0,1-4 0,3-5 1,0-5-1,0-2 0,0-19 0,3 24 0,-3-24 0,0 0 1,4 16-1,-4-16 0,0 0 1,0 0-1,0 0 0,0 0-1,0 0-1,0 0-3,0 0-4,3-16-9,-8 1-7,5 15-1,3-28 2</inkml:trace>
  <inkml:trace contextRef="#ctx0" brushRef="#br0" timeOffset="1015">0 1307 14,'0'0'15,"7"15"-3,-7-15-1,22 25-1,-9-8-2,2 5-3,-4 11 0,4 0-2,-4 7 0,3 3-2,-6 2 0,1 2-1,-4-1 1,0-1-1,-1-1 1,-1-5 0,1-6-1,-3-3 0,3-8 0,-1-5 1,-3-17-1,7 23 0,-7-23 0,0 0 1,0 0 0,0 0 1,7-19-1,-7 19 1,6-26 1,-6 26-1,5-35 0,-2 16 0,1-3 0,-1 1-1,4-5 1,0 2-1,-2-7 0,2 0 0,4-4 0,-3 2 0,3 0 0,-1 2 0,2 0-1,-1 5 1,-3 6-1,1 4 0,-9 16 0,10-19-1,-10 19-3,0 0-1,0 0-4,16-2-7,-16 2-10,0 0 1,0 0-2</inkml:trace>
  <inkml:trace contextRef="#ctx0" brushRef="#br0" timeOffset="1859">566 788 6,'0'0'16,"0"0"-3,0 0-2,0 0-3,0 0-1,0 0-1,0 0-1,0 0-2,0 0 0,0 0-1,12 16 0,-12-16 1,0 0-1,0 0 1,0 0 0,0 0-1,0 17 1,0-17 0,0 0-1,-21 14-1,21-14 0,0 0 0,-17 10 0,17-10 1,0 0-1,0 0 1,0 0 0,-14-20 1,14 20 0,0-23 0,0 23 0,2-28-1,-2 28 1,1-26-1,-1 26-1,4-22 0,-4 22 0,5-16-1,-5 16 1,0 0-1,0 0 0,0 0-1,0 0-2,12 18-2,-12-18-6,5 26-8,6-4-10,-11-6 0,12 6 1</inkml:trace>
  <inkml:trace contextRef="#ctx0" brushRef="#br0" timeOffset="2593">877 171 4,'0'0'14,"-16"3"-2,16-3-3,-10 19-2,3-3-1,1 3-2,-2 2 1,-1 3-1,2 4-1,-2 4-1,1 5-1,-1 3 0,0-1-1,3 1 0,0 0 0,-1 1 0,2 1-1,3-6 2,-1 0-1,3 1 0,3-1 0,-3-3 0,4 0 0,-1 0 0,4-2 0,-3-4 0,4-4 0,-4-1 0,5-8 0,-6 2 0,-3-16 0,0 0 1,21 17-1,-21-17 1,0 0 1,14-17 0,-14 17 0,10-21 1,-10 21 1,9-28-1,-4 13 1,-3-3-1,0 1 0,-2 0 0,0 17 0,0-28 0,0 28 0,-6-22-1,6 22 1,0 0-2,-17-9 1,17 9-2,-16 14 1,16-14-1,-20 24 0,13-8-1,-6 1 0,3 4-3,0-2-2,6 7-9,1 5-12,-8-5 2,11 8-2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08.76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9 0 2,'0'0'3,"0"0"0,-2-15 0,2 15 0,0 0 0,0 0 0,0 0 0,2 19 0,-2-19 0,8 24 0,-4-7 1,-1 2-1,4 4 0,-3 6-1,3 4-1,-4 3 1,1 4-1,1 7 0,-2 5 0,1 7 0,-1 6-1,1 6 1,-3 5-1,1 4 1,-2-1-1,0-3 1,0 0-1,-2-6 0,2-8 1,-1-10-2,-1-6 2,0-8-2,0-5 1,2-5 0,0-7 0,-1-2 0,1-19-1,0 26 2,0-26-2,0 0 1,0 17-1,0-17 1,0 0 0,0 0 0,0 0 1,0 0-1,0 0 0,0 0-2,3-16-3,-3 16-5,0 0-3,0 0-6</inkml:trace>
  <inkml:trace contextRef="#ctx0" brushRef="#br0" timeOffset="1281">0 1254 12,'0'0'11,"0"0"-1,0 0-1,17-7-2,-17 7 0,16 12 0,-16-12-2,17 28-1,-4-13 0,-7 6-1,1 0-1,0 1-1,0 4 2,4 0-3,-8-3 1,6 1 0,-6-3 0,8 3-1,-4-3 1,1-4-1,-6-3 1,-2-14-1,11 22 0,-11-22 1,0 0 0,0 0 1,0 0 0,15-5 0,-15 5 1,9-22 0,-4 3-1,2-2 1,2 0-2,-2-5 1,0 4-1,1-4 0,1-2 0,0 6 0,-4 1-1,2 2 1,-4 3-1,-3 16 1,5-22-1,-5 22 0,0 0-2,0 0-1,0 0-3,9-18-4,-9 18-7,0 0-7,0 0-2,0 0 1</inkml:trace>
  <inkml:trace contextRef="#ctx0" brushRef="#br0" timeOffset="1985">379 723 4,'0'0'23,"0"-21"0,0 21-7,0-19-3,0 19-3,0-17-2,0 17-3,0 0-1,0 0-1,0 0 0,0 0-2,0 0 0,0 0 0,0 0-1,-6 16 0,6-16 0,0 0 0,0 0-1,-8 17-1,8-17-3,0 0-5,-2 19-9,2-19-6,0 0-1,-5 17 1</inkml:trace>
  <inkml:trace contextRef="#ctx0" brushRef="#br0" timeOffset="2422">514 365 6,'0'0'16,"0"0"-1,0 0-2,0 0-3,0 23-3,0-23-2,-4 22-1,-1-3 0,4 0-1,-1-1 1,-3 2-2,-1 1 0,5-2 0,-3 0-1,-1-2 0,1 1 0,4-3 0,0-15-1,0 26 1,0-26-1,7 21 0,-7-21 0,11 17 1,-11-17-1,19 11 1,-19-11 0,17 6-1,-17-6 1,21 4 0,-21-4 0,24 0 0,-24 0-1,18-2 1,-18 2-1,19 0 1,-19 0-1,17-3 0,-17 3 0,16-7-1,-16 7-2,22-11-4,-22 11-7,25-12-5,-25 12-5,21-17 0</inkml:trace>
  <inkml:trace contextRef="#ctx0" brushRef="#br0" timeOffset="2938">769 421 15,'0'0'14,"0"0"-2,-9 27-2,6-9-4,1 9 0,-5 6 0,2 3-1,-7 4-1,0 9 0,0-1 0,0 6-2,-1-3-1,5-4 0,1-2-1,3-5-1,1-4-1,6-5-4,1-10-2,3-4-6,7 8-7,-14-25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12.28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7 0 9,'0'0'12,"0"0"0,0 0-2,0 0-1,-7 26-2,7-10-1,0 10 0,-2 7-1,2 5 0,-2 8-1,-1 3-1,-1 10-1,1 1 0,0 4-1,-3 4 1,6-1-1,-3 2 0,1 0-1,0-1 1,2-6 0,0-7-1,0-6 1,2-6-1,0-8 0,1-11 1,-3-5-1,0-19 0,2 21 0,-2-21 0,0 0 1,0 0-2,2 15 0,-2-15-1,0 0-1,0 17-1,0-17-1,-2 19-3,2-19 0,-2 23-1,2-23-2,-7 19-2,7-19-3,0 0-3</inkml:trace>
  <inkml:trace contextRef="#ctx0" brushRef="#br0" timeOffset="609">0 962 13,'7'24'12,"1"-5"-2,-4 4 0,1 2-3,2 7-1,-2-3-2,-1 7 1,1 1-1,0 2 0,2 1-2,0 0 1,-2-4 0,2-1 0,-2-2 0,4-6-2,-4-8 0,4 0 0,-9-19 0,10 21 0,-10-21 0,0 0 0,16 5 0,-16-5 0,0 0 0,16-17 1,-16 17-1,12-19 1,-12 19 0,14-28 0,-9 13-1,3-3 1,-2-1 0,4-1-1,-1-3 0,-1 1 1,1-1-2,2 4 1,1-3 0,-4 4-1,-1 3 0,-7 15-2,13-21-4,-13 21-3,0 0-5,13-15-7,-13 15-4,0 0-1</inkml:trace>
  <inkml:trace contextRef="#ctx0" brushRef="#br0" timeOffset="1265">383 637 12,'0'0'24,"0"0"-4,0 0-2,-12-19-2,12 19-5,0 0-2,-5-19-3,5 19-1,0 0-2,0 0-1,0 0-1,0 0 0,0 0-1,0 0 0,0 0 0,0 0 0,0 0 0,0 0-1,0 0-1,0 0-3,0 0-2,0 0-3,0 0-7,0 0-10,0 0 1,0 0 0</inkml:trace>
  <inkml:trace contextRef="#ctx0" brushRef="#br0" timeOffset="2047">439 386 11,'0'0'11,"0"0"-2,0 0 0,17-19-2,-17 19-1,21-3-2,-21 3-1,31 5-1,-15 0 0,0 4 1,-1-1-1,-15-8 1,25 24 0,-20-8 0,-5-16 0,3 33 1,-8-16 0,-4 2-2,-3 0 1,0 4-2,-2-4 1,4 0-1,-4-2-1,14-17 1,-17 21-1,17-21 0,0 0 0,-9 15 0,9-15-1,0 0 1,0 0 0,15 2 0,-15-2 0,0 0 0,20 12 0,-20-12 0,17 14 0,-17-14 0,19 19 0,-19-19 0,24 24 0,-24-24 0,19 31 0,-12-15 0,-1 3 0,-1-2 1,-5 2 0,-4-2-1,-1 1 1,2-3 0,3-15-1,-21 23 1,21-23 0,-26 14-1,10-13 0,2-1-1,-3 0-1,0-5-3,17 5-4,-28 0-9,9-3-6,19 3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15.2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5 0 17,'0'0'15,"0"0"-2,18 14-1,-18-14 0,12 33-2,-7-9-2,0 4-1,4 10-2,-7 0 0,3 8-3,-3 4 1,1 6-1,-6-1-1,6 6 1,-11-3-1,8 0 1,-6 2-1,5-5 0,-8-1 0,7-6 0,-3-4 0,3-5-1,-1-6 0,4 0 1,5-9-1,-5-3 0,5-4 0,-6-17 0,8 28 0,-8-28 0,7 22 0,-7-22-1,2 23-1,-2-23-2,0 17-3,0-17-3,0 0-6,-3 21-5,3-21-4,0 0-1</inkml:trace>
  <inkml:trace contextRef="#ctx0" brushRef="#br0" timeOffset="547">0 1032 16,'0'0'14,"16"26"-1,-7-8-2,3 1-2,-2 3-2,-3 4-2,2 2-1,0 1-1,-4 6 1,2-4-1,-4 3-1,-1-4 0,1 1-1,-1-7 1,2 2-1,-3-7-1,3-2 1,-4-17 0,9 23-1,-9-23 1,0 0 0,0 0 0,0 0 1,15 14 0,-15-14 0,0 0 0,23-19 0,-23 19 0,17-25 0,-5 8 0,-1-4 0,3-1-1,-1-2 1,-2-4-1,5 0 1,-6-5-1,7 4 0,-6 0 0,4 3 0,-4 2-1,1 1 0,-3 4 0,1 2-2,-10 17-1,14-26-3,-14 26-4,0 0-8,9-19-9,-9 19-1,0 0 2</inkml:trace>
  <inkml:trace contextRef="#ctx0" brushRef="#br0" timeOffset="1203">457 598 10,'0'0'24,"-7"-17"0,7 17-9,-5-16-1,5 16-5,0 0-3,-4-17-2,4 17-1,0 0-1,0 0-1,6 17 0,-6-17 0,0 21-1,0-21 1,0 23 0,0-23 0,-4 19 0,4-19 1,0 0 1,-5 17-1,5-17 1,0 0-1,0 0 1,0 0-1,-19-3 0,19 3-1,0 0 0,0 0-1,-7-18 0,7 18-2,0 0-1,2-15-3,-2 15-4,0 0-7,0 0-12,17-6 1,-17 6 0</inkml:trace>
  <inkml:trace contextRef="#ctx0" brushRef="#br0" timeOffset="1750">566 344 14,'0'0'17,"0"0"-1,16-17-2,-16 17-3,0 0-2,21-16-2,-21 16-2,14-3-2,-14 3 0,21 8-1,-21-8 0,14 19-1,-14-19 0,8 33 0,-6-12 0,1 2 0,-4 6 0,-6 2 0,2 5-1,-6 2 1,-3 6-1,-5-1 1,2 2-1,-4-5 0,4-4 0,1-3 0,6-6 0,1-8 0,9-19 0,-7 18 0,7-18 0,0 0-1,12-18 1,-12 18 0,16-25 0,-8 9 0,3 0 0,-3-1 0,-8 17 0,18-22 0,-18 22 0,0 0 0,15-12 0,-15 12 1,0 0-1,11 25 0,-11-25 0,7 30 0,-4-13 0,2 0 0,1 2 0,-1-1 0,-2-3 0,-3-15 0,13 23 0,-13-23 0,12 19 0,-12-19 0,17 10 0,-17-10 0,26 5-2,-26-5-3,33-7-5,-16 6-8,-1-11-7,8 8 0,-24 4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18.4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46 0 7,'0'0'11,"-19"4"-1,19-4 0,0 0-1,-7 19 0,7-19-1,-2 28-1,2-4-1,-1-2 2,2 13-3,1 1 0,0 11 0,-2 0-2,5 8 0,-3 4-1,0 5 0,-2 1-1,5 6 0,-7-3 0,4-3 0,0-6 0,-1-2-1,-1-10 1,2-7 0,-2-9-1,3-7 0,-1-7 0,-2-17 0,4 21 0,-4-21 0,0 0 1,0 0-2,0 0 0,0 0-1,15-10-2,-15 10-2,0 0-3,2-18-5,-2 18-4,0 0-7,0 0 1</inkml:trace>
  <inkml:trace contextRef="#ctx0" brushRef="#br0" timeOffset="562">0 837 8,'0'0'14,"0"0"-1,0 0-1,2 16-3,-2-16-1,14 22-1,-4-3 0,1 0-3,-1 6 1,-5 1-2,8 5-1,-1 0 0,-4 2-2,3-4 1,-4-1-1,3 3 1,-1-5-2,0-4 2,-2-1-2,-7-21 1,13 22 1,-13-22 0,0 0 1,20 4 0,-20-4 0,15-23 1,-10 6-1,4-4 1,0-1-1,-2-2 0,1-4 0,3 6 0,-4-1-1,3 2 0,-1-1 0,-4 5 0,4 1-1,-4 0 0,-5 16 0,12-24 0,-12 24-2,12-15-3,-12 15-2,0 0-3,0 0-9,0 0-6,18-5-2,-18 5 2</inkml:trace>
  <inkml:trace contextRef="#ctx0" brushRef="#br0" timeOffset="1203">507 436 34,'-10'-17'26,"10"17"-5,-14-28-3,14 28-6,-2-27-4,2 27-3,-3-21-2,3 21-2,0 0 0,0 0-1,0 0 0,0 0-1,0 0-1,0 0-1,15 21-3,-15-21-4,0 0-6,9 20-10,-9-20 0,0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1:20.12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39 27,'3'-17'23,"-4"-9"-4,2-3-2,5-4-5,-3-9-2,9 1-2,-1-7-3,4 4 0,-1-6-2,4 10-2,-1-3 1,0 10-1,1 2 0,-4 9 0,-2 3 0,-12 19 0,15-21-1,-15 21 1,0 0-1,0 0 1,13 16-1,-12-1 0,-1 4 0,-1 7 0,-6 5 0,3 2 1,-5 9-1,6 3 1,-9-1-1,7 1 1,-8 4-1,8-4 1,-2 0-1,0-4 0,4-6 0,-1-6 0,3-3-2,-1-3-1,5-4-5,-3-19-9,-1 17-11,1-17-2,0 0 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3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42 0 20,'4'5'8,"-8"-7"0,6 5-2,-4 1-2,1 2-1,-3 4 1,1 1-2,0 4 1,-2 3 0,2 2-1,1 6 0,-1 0 0,3 0 0,1 1-1,4 1 0,-3 0 0,3-4 0,0 2 1,-4-4-2,4 0 1,2-2 0,-6-2 0,3 1-1,-1-2 1,0-1-1,-1-3 1,1 0-1,1-3 0,-1-2 1,0 2-1,0-4 1,-1 1 0,1-1-1,-3 1 0,2-2 2,-2 0-2,2-2 0,-2 0 0,1-1 0,-1-1-2,0 1 2,2 0 0,1 1 0,-3-3 0,3 3 0,-3-1 0,2 0 0,1 1 0,1 0 0,-1 0 2,2 1-2,-2-3 1,4 2 0,-4-1 1,2 0 0,0-2 1,-2 1-1,-1-1 1,1 2 0,-1-2-1,-2 0 0,1 2 1,-1-4-1,2 2 0,-4 0 0,4 0 0,-4-3 0,4 4-1,-4-1 1,2 2 0,0-2-1,0 0 1,0 0-1,0 2 0,0-2 0,0-2-1,0 2 0,2 0 1,-2-2-1,0 2 0,0 2 0,2-2 0,-1 2 0,-1-1 0,4 1 0,-3-2 0,4 1 0,0 1 0,0 0 1,5-2-1,0 1 1,4-1-1,3 2 1,1 1-1,5 1 1,2-1-1,4 0 1,-1 4-1,3-4 1,2 2-1,2-4 1,1 6 0,-3-1 0,1-4-1,2 0 1,2-1 0,-4-2 0,3 1 0,-3 0 0,2-7 0,0 4 0,-1 3 0,-2-3 0,-2 3 0,2 0-1,-1 3 1,-5 0-1,4 4 1,-3-1-1,1-3 0,3 1 1,0-1-1,-2 3 0,3-2 1,0 1-1,-4-1 0,6 0 1,-4 4-1,-2-3 0,4 5 0,-2-6 0,1 1 1,-3 5-1,4-7 0,-3 4 0,1-5 1,-2 2-1,-1-2 0,3 3 0,-4 0 1,1 0-1,3-2 0,0-3 0,0-2 1,0 2-1,2-3 0,0-2 1,0 4-1,-2-4 1,2 1-1,-5 0 1,0 2-1,1-5 1,-2 6-1,1-6 1,-2 4-1,-2-2 0,1 0 0,0 4 1,-2-1-1,-2-1 0,-3 1 0,3 2 0,-1 0 0,-2-2 1,2 4-1,0-4 0,-1 2 0,-2 0 0,2-1 0,1 1 1,-2-3-1,2 3 0,-2-7 0,2 4 0,-4-1 0,4 1 0,-4 2 0,4-3 0,0 3 0,-2-3 0,3 1 0,-3-2 0,0 2 1,2 0-1,0 0 0,-1-1 0,-2 3 0,2-3 0,0 3-1,-1 1 1,-2-2 1,4-1-1,-1 3 0,1-3 0,1-1 0,2 4 0,-1 0 0,-3-1 0,3 1 0,-4-2 0,-2 2 0,1 0 0,-1-2 0,1 1 0,-1-1 0,2 1 0,-3-3 0,1 4 0,-1-1 0,1 1 0,1 1 0,-1-1 2,-1 2-4,1-2 2,-1 3 0,2-3 2,1 0-2,-5 0 0,5 0 0,-3 0 0,-2 3 0,3-3 0,-1 0 0,1 0 0,1-3 0,3 3 0,-1 0 0,4-3 0,-3 3 0,3-3 0,0-1 0,-2 1 0,2 3 0,-3-1 0,1-3 0,-1 6 0,-4-4 0,4 1 0,-5-1 0,3 0 0,-3 1 0,0-1 0,-2 2 0,0-6 0,2 6 0,-4 0 1,1 0-1,-3 0 0,0 0 0,-1 0 0,-2-4 0,3 4 0,-6 0 0,4 0 0,-4-3 0,2 3 0,1 0 0,-2 0 0,2 3 0,-3-3 0,2 4 0,2-1 0,-4-3 0,4 3 0,-2-3 0,3 3 0,-3-3 1,3 4-1,-3-4 0,3 3-1,2-3 2,2 3-1,-3 0-1,-2-3 2,4 4-1,-1-4 0,3 3 0,-3-3 0,0 3 0,-2-3 0,1 0 0,-1 3 0,-2-3 0,3 0 0,-1 0 0,-3 0 0,3 0 0,-5-3 0,5 3 0,-4-3 1,1 3-1,0 0 0,-2-3 0,3 3 0,-2 0 0,-3-4 0,3 1 1,-3 3-1,-1-3 1,3-4-1,-3 4 1,-3-3-1,3-1 1,0-3-1,-1 1 0,-1-1 1,-1 0-2,1 0 2,-3-1-1,2-4 0,1 2 0,-1-2 0,0 1 1,-1-1-1,3-3 0,-1 0 1,0 0 0,2 0-1,0 2 1,0-2-1,0 5 1,0 0 0,0 0-1,0 6 1,0 1 0,0 3-1,0-1 0,0 1 0,0 3 1,0 3-2,0-3 2,0 0-2,0 4 1,0-4-1,0 0-2,2 3-1,-4-3-4,12 3-11,-6 7-16,-3-13-2,9 9 1,-10-9 0</inkml:trace>
  <inkml:trace contextRef="#ctx0" brushRef="#br1" timeOffset="21375">391 1296 44,'-11'-5'17,"9"1"-2,0 1-1,2-2-4,4 2-1,0-3-3,8 1 0,-4-5-3,10 3 0,0-6-1,9 2 0,0-7-1,6 5 1,3-3-1,4 1 0,-1-1 1,-3 3-1,-1 0 0,-2 3 0,-5 2-1,-2 0 1,-8 1-1,-3 5 1,-4 2-1,-3 5 1,-1 0-1,-5 5 0,-2 1 1,0 6-1,-2 1 1,-3 3-1,-6 5 1,1 2-1,-5 1 1,-3 2 0,-2 0-1,-3 1 1,-1-2-1,-3 1 0,4-5 0,0-5 0,5-1 0,2-6 0,4-1 0,4-5-1,5 1 1,1-5-1,2 0 1,3-1 0,2 0 0,2-1 0,1 3 0,4-2 0,-1 2 0,6 1 0,1-1 0,3 2 0,2-1 0,2 2 0,-1 2 0,3 3 0,-1 2 0,2 1 0,-4 1 0,-2 2 0,-3 4 0,-1 1 0,-1 2 0,-1 2 0,-1 2 0,-3-4 0,-4 3 0,-2-3 0,-1 2 0,-3-2 1,0 1-1,-4-4 0,-3 0 0,-2 2 1,-2-3-1,-5 0 0,0-3 1,-3-1 0,-4-2 0,1-1 1,-6-7 1,3 4 0,-7-8 0,1 6 0,-7-8 1,-4 4-1,-11-6 0,4 0-1,-7 0-1,-1 0 0,-2 0 0,-1-1-1,-1 1 0,10 0 0,1 0-1,1-2-1,7 2-1,-1-6-3,15 9-5,-10-13-8,8-5-16,13 6-3,-3-11 4</inkml:trace>
  <inkml:trace contextRef="#ctx0" brushRef="#br1" timeOffset="23187">2049 1372 30,'-11'-8'20,"8"6"-3,-4-2-4,4 2-1,0 2-5,-1 2-1,1 1-3,0 3-1,1 4-1,-1 2 0,-2 4 1,-2 3-1,-1 4 1,1 5-1,-4 1 1,-2 4-1,1 1 1,-2 0-1,0 1 0,1-1 0,-1 0 0,4-6-1,0 3 1,2-4-1,3-4 1,1-3-1,1-4 0,3-3 0,0 0 0,0-5 0,0-1 1,0-4-1,0 4 0,2-6 0,-1 2 1,1-1-1,0 0 1,3-1 0,-2 1 0,0 0 0,4-1 1,-1-1-1,3 0 1,-1-1 0,3-1-1,-3-1 1,7-1-1,-2 1 0,-1 2 0,1-3 0,-2 3-1,3-1 0,0 2 0,0-2 0,-3 4 1,2 0-1,-1 3 0,2-2 0,-4 3 0,2 1 1,-1 3-1,-3-2 0,-1 3 0,3-1 0,-4 0 1,1 1-1,1 1 0,-3 1 0,3 1 1,-6-1-1,5 4 1,-7-1 0,0 2 0,-2-3 0,-6 4 1,1-3-1,-1 4 2,-7-5-1,5 1 0,-9-6 2,7 3-2,-6 0 1,3-3-1,-4-1-1,-1-1 0,-1-1 0,-1-1 0,-6-1 0,0 4-1,-4-1 1,-5 0-1,-2 3 1,-9 2-1,2 0 0,-3-1-3,8 1 0,-7-5-2,9 0-5,-2-13-6,13-3-13,10 0-8,0-17 1,13 8 2</inkml:trace>
  <inkml:trace contextRef="#ctx0" brushRef="#br1" timeOffset="24328">1967 1317 21,'4'5'17,"-9"-13"-3,5 9-2,-4-2-2,4 1-1,-1 1 0,1-1-2,0 0-1,1 0-1,3 2 0,-3-2 0,4 1-1,3 1 1,4 3-1,1-5 1,8 5-1,6-10 1,7 3-1,2-3 1,7 1-2,-4-11 1,6 5-1,-6-5 1,-1 4-2,-7 6 0,-5 2-1,-1 1 0,-7 2-1,0 7 1,-5-6-3,7 8 1,-4-8-5,7 2-1,0-7-4,12 4-9,-6 0-11,-1-10-5,12 10 2</inkml:trace>
  <inkml:trace contextRef="#ctx0" brushRef="#br1" timeOffset="24922">2861 1423 47,'-10'-12'21,"10"3"1,3 2-5,-1-6-3,9 3-3,-3-3-3,7 3-1,0 1-2,5 5-1,-6-2-1,8 6-1,-1 0-1,-3 3 0,0 4 0,0-4 0,-1 7-1,-1-4 1,-4 9 0,-4 0 0,-8 4 1,-8 7 0,-4 7-2,-4 7 2,-14 6-1,-3 6-1,-6 5 1,-4 5-1,-3 3 0,-3 2 0,0-5 0,1-3 0,9-7 0,3-6-1,4-10 0,8-7 1,4-10 0,9-4-1,6-7 0,0-4 1,5-6 0,5 0-1,0-3 2,6-1-2,1-2 1,1 0 0,5-2 0,1-2 0,1-1 0,5 0 1,-2 0-1,1 0 1,-1 5 0,-3 0-1,-4 1 1,-2 4-1,-3 0 1,1 6-1,-3 4 0,0 1 0,-3 0 1,4 5-1,-2 2 1,0 3-1,1 1 0,1 2 1,-4 2-1,2 0 1,1 1-1,-3-2-1,6-1 2,-1-3-1,4-4 1,-2 3-1,2-8 1,3 1-1,0-3 1,0-7-1,5-2 0,0-4-3,8-6-2,-5-7-5,12 4-9,-3 2-17,-2-12-1,6 11 2,-8-16 0</inkml:trace>
  <inkml:trace contextRef="#ctx0" brushRef="#br1" timeOffset="25797">4105 1382 26,'-10'-3'19,"-8"-9"0,7 7-3,-4-1-2,-3 1-4,3 3-3,-1 2-2,-2 9-1,-4-1 0,3 10-2,-9 0 1,1 6-2,0 2 0,-5 7 1,4-4-1,4 4 1,2 2-1,4-4 0,2 2 0,4-4 0,6 1 0,6-4 0,3 1 1,5 1-1,4-3 1,4 1 0,6 3 0,2-1 0,1-1 1,1 6 0,2-5 0,5 3-1,-7-4 1,4 1 0,-6-3-1,3-1 0,-3-1-1,1-4 0,-2 1 0,-5-4 0,-2-1 0,1 1 0,-4-1 0,-5 0 0,2 1 0,-7 2 0,1-2 0,-8 0 0,1 2-1,-4-3 1,-1 1 0,-5-4-1,-5-4 1,5-2-1,-5 1 0,0-4 0,-2-3 0,-1-1-1,-1-3 1,-2 1-1,-1-3 0,-1-8 1,3 3-1,-2-4 1,2-4-1,0 1 1,5-2 0,0-1 0,3 0-1,4 5 0,1-6 1,5 6 0,3 0-1,2 3 1,4 0 0,2 0-1,4 1 1,5-2 0,3-1 0,3 0 0,4 2 1,5-5-1,-3 0 1,8-3 0,-4-3 0,5-4 0,-1-1 0,2-5 1,1-4-1,0 2 0,-2-8 1,0 3-1,-5 2 0,1 2 0,-8-1 0,1 7-1,-14 0 1,-2 5 0,-9 0 0,-2 7 0,-8-1-1,-3 2 0,-10 5-1,2 3 0,-1 2-1,-6 0-2,0 10-1,-6-6-3,0 18-7,-14-3-13,-1 0-9,-2 12-1,-18-3 2</inkml:trace>
  <inkml:trace contextRef="#ctx0" brushRef="#br1" timeOffset="27969">5604 1576 29,'-8'-7'13,"5"7"-1,-2-6 0,-2-1-2,2 1 0,-3-1-3,0 2-1,1-3-2,-1 2 0,0-2-1,3 3 0,-5-3 1,2 1-1,1 1 0,-1 2 0,-2-1 0,4 4-1,-4-4 1,0 3-1,2-1 0,-2 3 0,-1-2-1,-1 2 0,-1 2 0,-5 1 0,5 2-1,-5 3 1,-2 5-1,-1-3 1,1 8-1,-1 0 0,-1 5 1,1 1-1,-2 4 1,5 3 0,-4 3-1,1 2 1,0 1 0,3 4-1,-2 0 1,7-4-1,-2 6 0,5-6 1,4 1-1,4-4 0,2-1 0,3-2 1,4-7-1,1 2 1,4-5-1,1 1 1,0-5-1,5 1 1,-3-3-1,3 1 1,-2 1-1,2-4 1,-1 1 0,1-4 0,1 0 0,6-7 0,-2-6 1,2-4 0,-1-7-1,3 1 2,-3-13-2,7 3 1,-3-13 0,4 0-1,-6-3 1,7-3 0,-2-6-1,3 3 0,2-9 1,-4 8-1,-4 1 0,-1 2-1,-7 6 1,-3 1 0,-6 7 0,-9 2-1,-7 6 1,-8 2 0,-9 2-1,-4 3 1,-4 4-1,-6-3 0,0 3-1,-2-4-1,4 0 0,1 0-2,2 1 0,6-7-3,9 7-5,-2-6-4,16 6-11,4 6-9,1-8 1,15 10 2</inkml:trace>
  <inkml:trace contextRef="#ctx0" brushRef="#br1" timeOffset="29125">6305 1496 53,'4'-18'22,"11"-1"1,-6 6-5,6-9-4,8 9-4,-5-5-2,8 9-3,-4-3 0,7 7-3,-7 0 0,11 5 0,-7 2-1,2 5 0,0 1 0,-5 3 0,0 2 1,-5 2-1,0 1-1,-3 0 1,-7 6 0,-3-6-1,-5 7 1,-4 0 0,-4-1 0,-3 1 0,-2 5-1,-4 0 1,-4-2-1,-1 0 0,-1 1 0,2-5 1,0 5-1,3-5 0,3-6 0,3-3 0,3 0 0,4-3-1,5-4 1,0 1 0,5-7 0,1 6-1,6 1 1,1-4 0,5 5-1,2-1 1,4-1 0,1 2 0,1 1 0,-1-1 0,4 0 0,-2 5 0,-6-2 0,-3 1 0,0 1 0,-5 1 0,-8 3 0,0-1 1,-10 7-1,-2-4 0,-6 4 0,-5-3 1,-5 6-1,-1-2 0,-3 1 0,-4-1 0,0-4 1,0-1-1,0-4 0,3 0 0,1-10 1,3-1-2,4-7 0,-1-3-1,8-1-2,-5-11-3,11 4-4,-8-11-6,12-3-11,5 4-9,-9-12 3,17 10 1</inkml:trace>
  <inkml:trace contextRef="#ctx0" brushRef="#br1" timeOffset="30140">7082 1540 29,'-11'-6'23,"11"2"-2,-4-2-2,8-2-3,5 3-4,0-7-3,10 3-2,1-3-1,6 2-2,1 1 0,5 4-2,-5-2 0,6 4-1,-6 6 0,1 0 0,2 1 0,-5 9 0,-6 0 0,-2 3 1,-6 9-1,-8 1 0,-7 5 0,-6 6 0,-12 10 0,-6 5-1,-8 6 0,-5 2 0,-3 0 0,-4 0 0,1-4-1,1-6 0,5-9 0,1-10 1,12-6-1,5-9 0,10-5-1,0-6 1,11-5 0,6-3 0,6-2 0,1-5 0,4 2 1,1-2-1,4 2 1,0-2 0,-4 4 1,1 1-1,-3 2 1,-2 4 0,-4 3 0,0 5 0,-3 3 0,2 4 0,-4 4 0,2 1 0,0 3 1,3 6-1,-3-1 0,5-5 0,0 2 2,0-1-2,-2-4 0,3 0 0,-1-8 0,0-1 0,1-4 0,1 0 1,-2-5-1,3-1 0,0-5 0,2-2 0,5-2 0,-2-1 0,5 0 0,6-7-1,-1-1 0,-3 0 0,3-2-2,-2-3-1,5 1-3,-8-3-5,10 0-9,-8 10-14,-4-6-3,5 2 1,-6-5 2</inkml:trace>
  <inkml:trace contextRef="#ctx0" brushRef="#br1" timeOffset="31140">8210 2003 35,'-18'6'22,"15"4"-3,-2-10-2,2-3-3,12-5-2,3-12-3,8-1-1,1-13-1,10 1-1,2-14 0,6 3-1,-1-7-1,10 4-1,-4-5 1,-1 6-2,-5 2-1,1 9 0,-5 2 0,-6 5 0,-6 10 0,-9 4-1,0 7 0,-6 2 0,-4 7 0,-3 4 0,-5 1 0,2 4 0,-4 6 0,-1 2 0,-2 4 1,-1 3-1,-3 7 0,0 6 0,-8 6 0,3 9 0,-6 3 0,0 5 0,-3 2 0,2-1 0,-3-4 0,4 0 0,5-10 0,1-7 0,4-8 0,5-4 0,3-9 0,4-3 0,3-7-2,0-4 1,3 2-2,2-9-3,2 5-1,-4-11-4,10 4-7,-6-6-9,-2-7-8,11 9 0,-6-19 3</inkml:trace>
  <inkml:trace contextRef="#ctx0" brushRef="#br1" timeOffset="31828">9158 1507 43,'11'-3'24,"-6"-2"-1,-2 0-5,1 5-4,-4-3-4,3 8-3,-6-3-2,3 6-2,-4 0-1,-1 5-1,-3 5 0,-3 3 0,-1 7 0,-4 0 0,-1 1-1,-1-1 0,0 4 0,2-2 0,1-3 0,5 3 0,-1-6 0,2 1 0,5-4 0,2 2 1,4-4-1,2-3 0,1-1 0,4-4 0,0-1 0,6-3 0,0-1 1,3-2-1,2 2 0,-1-3 0,4-3 0,0 7 1,-3-4-1,1 0 0,-2 4 1,-1-1-1,-4-1 1,1 2 0,-3-1 0,-1 1 0,1-4 0,-1 7 0,-3-4 0,-1 7 1,-1 0-2,1 2 1,-7 3 1,5 2 0,-7 1-2,-1 2 2,-7-1-1,2 1 1,-7 3 0,-1 4 0,-4-7 0,-3 4-1,-2-4 1,2-2-1,-4-1 1,0-4-2,3-8 0,-1-3 0,4-3-1,-2-6-1,5 0 0,-5-9-2,8 3-3,-5-11-6,9 1-7,-4-3-13,-2-11-4,13 6 2,-10-17 1</inkml:trace>
  <inkml:trace contextRef="#ctx0" brushRef="#br1" timeOffset="32625">9187 1450 26,'13'9'31,"-16"-11"1,5 4-13,4 4-1,-1-6-3,10 7-4,-7-6-2,12 4 0,-2-3-3,10-1-1,-4 3-1,9-1-1,-5 0-1,5 2 0,0-2-1,-2 4 0,-1-4-1,-4 5-2,-1-3 0,-4 0-4,7 5-6,-7-9-12,0-1-13,7 5-2,-1-13 3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28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0 27,'-2'-1'6,"1"1"0,-1 0-1,0 0-1,1 1-1,-2 1 0,1 1 0,-1 0-2,-1 4 1,1-1 0,1 4 0,-1 0 0,0 1 1,-2 2 0,3 4 1,1 1-1,1 0 0,-2 4 2,2 4-2,-2 1 1,-3 4-1,4-1 1,1 3-1,-4 0 0,4 1 0,-1-3 0,1-2 0,-2 1-1,4-3 0,-2-1 0,0-1-1,1 1 0,-1-2 0,2-1 0,0-2-1,-2-4 1,1 1-1,1-7 0,1 2 1,-1-8 0,-2 3 0,0-8-1,0 3 1,0-3 0,0 4 0,2-4 0,-2 0-1,-2 3 1,2-3-1,0-3 1,2 3 0,-2 0-1,0 0 0,0 0 1,0 0-1,0 0 1,0-4-1,0 8 1,0-4 0,-2 0-1,4 0 1,-4 0 0,4-4 0,-2 4 0,0-3 0,1 0-1,-1 1 0,0-1 1,0 0-1,0 4 0,0-2 0,2 1 0,-2-2-1,2 0 1,2 1 0,-2 1 0,1-4 0,-1 1 0,3 0 0,0 0 0,-3 1 0,6 0 0,-5-2-1,7 2 1,0-3 0,0 2 0,3-4 0,1-1 0,1 2 0,7-3 1,-1 1-1,-1-1 0,3 0 0,0 1 1,0 2-1,0-2 0,0 1 0,0 1 1,1 2-1,-2 3 1,-4-1-1,3 4 0,0-1 0,-4 1 1,2 1-1,-1 2 0,1-2 0,-3 2 0,2-2 1,-3 2-1,0-1 1,-1-1-1,3-2 1,-1 1-1,2 0 1,-1-1-1,2-1 1,-1 0-1,2-3 0,0 0 1,0 0-1,1-1 1,0 4-1,4-6 0,-4 6 0,5-3 1,-3 1-1,4 2 0,-3 2 0,1-2 0,-2 0 1,2 0-1,-1 3 0,-1-3 0,2 1 0,-4-1 0,4 4 1,-2-3-1,0 1 0,0 3 0,1-5 0,-2 3 0,-1 0 0,0 1 1,-1-4-1,-2 3 0,0-3 1,4 0-1,-4-3 1,0 3-1,-3-4 0,3 1 1,-2 0-1,5 3 0,1-3 0,-4-1 0,5 1 0,0 0 0,-2 3 0,-3-3 0,4-1 0,-3 1 1,-2 3-1,1-3 0,-2 3 0,1-3 0,-1 4 0,-1-2 0,-2 1 0,2-2 0,1 2 0,-1-2 0,-2 2 0,2 0 0,3-3 0,-5 6 0,3-6 0,4 3 0,-5 0 0,1 0 1,2 0-1,-1-3 0,1 1 0,0-1 0,0 0 1,5 1-1,-2-1 0,1-1 0,1 4 0,1-3 0,3 0 0,-1 3 0,-2-3 0,1-1 1,1 4-1,-3-3 0,2 0 0,-2 3 0,0-3 0,0 3 0,2 0 0,-4 0 0,-1 0 0,-1 0 0,-1 0 0,-1 1 0,-1-1 0,1 2 0,-3-2 2,1 1-4,3-1 4,-5 2-2,4 0 0,-4-1 0,0 1 0,-1-4 0,-1 2 0,-4 0 0,4 0 0,-3-1 1,2 1-1,0-2 0,-2 4 0,4-2 0,4 1 0,-3-2 0,0 1 0,1-2 0,0-1 0,1 1 0,3-1 1,-1 0-1,-1-1 0,2 3 0,-3-2 0,6 1 0,-1 0 0,-4 2 0,4-1 0,-4 1 0,4 0 0,-3-2 0,2 4 1,-2-2-1,1-2 0,-2 4 0,1-2 0,2 0 0,-6 0 0,4 0 0,1 0 0,-3 0 0,-1 1 0,3-2 0,-4 1 0,2 0 0,-2 0 0,0 0 0,-1 1 0,-3-1 0,3 0 0,-1 2 0,1-2 0,-1 0 0,1-2 1,-1 2-1,3-1 0,-1-1 0,1 2 0,6-2 0,-3 2 0,1-1 0,0 1-1,0-3 1,0 3 1,0-2-1,0 0 0,0-1 0,0 1 0,0-1 0,0 1 0,0 2 0,0-1 0,-1 1 0,-1-2-1,-3 2 1,0-3 0,-1 3 0,-4 0 0,2-2 0,-3 2 0,-1 0 1,-1 2-1,2 1 0,-2-3 0,1 0 0,-1 2 0,2-1 0,-1-1 0,1 2-1,1-2 1,-2 0 0,6 2 0,-4-2 1,0 1-1,2-1 0,2 4 0,-1-4 0,1 3-1,-1-1 1,4-2 1,0 0-1,-2 3 0,3-3 0,-3 0 0,2 0 0,0 0 0,1 3 0,-1-3 0,0 2 0,1-2 0,2 0 0,2 0 0,0 0 0,0 0 0,1-2 0,-1 2 0,6 0 0,-6 0 0,1 0 0,0-3 0,-3 3 0,0-2 0,-4-1 0,-1 1 0,-3 1 0,-2-1 0,0 0 0,0 2 0,-3 0 0,2 2 0,-2-2 0,0 2 0,-1-2 0,-2 0 0,1 0 0,2 0 0,-3 0 0,0-2 0,-1 2 0,4-2 0,-2 4 0,1 0 0,2-1 0,-1 1 0,5 0 0,-3-1 0,-1-1 0,4 0 0,-5 0 0,3 2 0,-3-4 0,2 1 1,-6 1-1,3 1 0,1-2 0,-2 2 0,-3-2 0,3 1 0,-1-2 0,1 4 0,0-4 0,-3 2 0,4 0 0,-3 0 0,4 0 0,-2 0 0,-3 2 0,4-2 0,-1 0 0,-1 0 0,-1 0 0,1 3 0,-2-5 0,0 2 0,0 0 1,0 0-1,0 0 0,0 0 0,0 0 0,0-3 1,0 3-1,0 0 0,0-3 1,0 1-1,0-3 0,0 0 1,2-1-1,-2-1 0,3-3 0,0 1 0,-1-3 0,-1 1 0,-1-1 0,2-1 0,-2-1 0,2-3 0,-2 3 0,0-3 1,0 0-1,-2-1 1,2 0-1,-2 1 0,2 1 1,0 0-1,0 3 1,-1 1-1,1 3 1,-2-1-1,-1 2 1,1 1 0,1 1-1,-1 1 1,-1-2-1,1 4 1,-3-2-1,3 3 0,-1-1 1,2 1-1,-4-1 0,3 2 0,0-1 0,1 2 0,-1 2-2,-3-1 0,8 4-3,-9-7-3,16 11-12,-12 0-16,-3-4-1,10 3 1,-13-9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0:13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683 214 25,'0'-17'5,"9"1"0,-8 6 1,4 4 0,-5 2 1,4 11 0,-4 3 0,0 9-2,0 7 1,-2 7 0,2 6-1,-5 7 0,3 6 0,-3 0-1,4 10 0,-3-2 0,1 9-1,-2-4 0,2 5-1,0 0 1,-1-2-2,3 6 1,-3-1-1,3-6 0,-4-3-1,5-1 1,-2-1 0,1-7-1,2 1 0,1-7 1,1-4-1,-1-2 0,-1-4 0,-1 3 1,2-6-1,-2-2 1,2-3 0,-4-1-1,2-11 0,0 1-2,-2-9-2,4-3-4,-2-6-6,0-12-11,12 5-5,-16-17 0</inkml:trace>
  <inkml:trace contextRef="#ctx0" brushRef="#br0" timeOffset="641">376 1628 36,'7'7'13,"6"6"-1,-5 0-1,7 2-2,-2 4 1,2 4-3,5 3-1,-7 2-1,3 4-2,-1-1 1,3 3-2,-5 2 0,7 0 0,-5-2-1,-2-1 0,3-4 0,-3-3 0,2-4 0,-5-3 0,-3-9 1,1-2 1,-2-5 0,-1-1 1,0-7 0,3 3 0,-6-4 1,6 1 0,-6-6 0,6 1-1,-5-8 0,2 2-1,0-9 0,2 1-1,1-7 0,2-5-1,0 0-1,5-3 1,-2-2-2,5 2 0,3 2-1,0-3-2,6 10-5,-8-5-4,9 9-12,4 8-11,-18-6 0,11 11 1</inkml:trace>
  <inkml:trace contextRef="#ctx0" brushRef="#br0" timeOffset="1328">1005 968 30,'0'15'11,"-3"-5"-1,3-2 0,-2-5-1,2 0 0,2-1 0,-2-2-1,2 2 0,-4-4 0,4 5 0,-4-6-1,4 6-1,-4-8-1,4 5-1,-2-8 0,1 5-1,3-4 0,1-1-2,-2 2 0,2 1-1,-2 0 1,0 2-1,1 1 0,-1 0 1,-3 1 0,2-1-1,-2 1 1,0 1 0,0 0 0,0 1 0,-2-1 0,4 3 0,-4-1 0,4 3 1,-6-5 0,4 3 2,-5-3-1,5 2 0,-5-2 0,4 0-1,-4-3 1,0 1-2,-2 0 1,4 1-2,-2-4 0,0 0 0,2 0-1,-2-3-1,7 5-3,-7-7-3,15 8-10,-10-3-10,0-1-10,11 6 1,-9-4 1</inkml:trace>
  <inkml:trace contextRef="#ctx0" brushRef="#br0" timeOffset="2797">1115 1330 40,'5'-16'21,"8"1"-3,2-8 0,0-11-4,8 0-3,-3-10-2,8-2-3,-5-4-2,9-4-1,-7 0-1,3-1 0,-5 4-2,2 7 2,-6 3-2,-4 10 1,-3 5 0,-3 7 1,-5 4-1,2 9 0,-6 2 1,2 1-1,-2 3 0,0 0-1,0 0 1,0 0-1,1 0 0,-1 0-1,0 0 1,0 0 0,0 0 0,0 0 0,0 0 0,0 0 1,0 0-1,0 0 0,0 3 0,-1-3 0,1 2 0,0-2 0,-2 2 0,2-1 0,-1-1 0,1 0 0,0 0 0,0-1 0,0-1 1,0 2-1,0-2 0,1 2 0,-1 0-1,0 0 2,0 0-1,0 2 0,0-2 0,0 2 0,0-4 0,0 2 0,0 0 0,-1-2 0,1 4 0,0-2 0,0 0 0,0 0 0,0 0 0,0 0 0,0 2 0,1-4 0,-1 2 0,0 0 0,0 2 0,0 1 0,-1 0 0,1 2 0,0 5 0,-4 3 0,3 3 0,-1 7 0,0 0 0,-1 4 0,-3 6 1,1 3-1,-4 1 0,0 6 0,0-1 1,-2 4-1,-1-4 0,-1 5 0,0-1-1,2-2 2,-1-2-1,1-1 0,2-5-1,1-7 2,3-1-1,2-7 0,1-4 0,2-4-1,2-7 0,0-3-1,3-3-2,-5-9-2,11 5-7,-8-9-10,1-10-11,10 7 1,-10-13 1</inkml:trace>
  <inkml:trace contextRef="#ctx0" brushRef="#br0" timeOffset="129860">1803 719 24,'-8'-3'15,"8"12"-3,-3-5-2,0 2 0,-2 1-1,1 1 1,-1-2-1,0-1-2,2 3 0,-3 0-1,1 6-1,-4-3 0,6 5-2,-7 1-1,2 4 0,0-2 0,0 7 0,0-1 0,3-1-1,-4-1 1,3 6 0,-2-3 0,1 1-1,0 4 0,1-4 0,1-4 0,3 5 0,-1-4-1,0 1 1,1-4-1,2-5 0,0 2 1,2-3-1,-2-1 1,3-2-1,0-2 0,-1-4 0,-2 4 0,3 0 1,2-4-1,-2 1 1,-3-1-1,5 1 1,0 1-1,-3-2 1,3 3-1,0-1 1,-4 1-1,4 1 1,0-2-1,-1 1 0,-1-1 0,-1 0 0,2-3 1,-2 1-1,1-2 0,2-1 0,-3-2 0,0 1 1,1-4 0,3 2 0,-4-3 2,1 0-1,2-4 0,0-1 0,-5-2 0,5-3 0,2-1 0,-4-6 0,4-1 0,-1-2-1,2 0 0,2 1 0,-3-5-1,3 1 1,-1 2 0,3-1-1,-1-2 0,-1 4 0,-3 0 1,4 0-1,-2 1 0,-3-3 0,4 6 1,-3-1-1,-1-3 0,1 4 0,-2-1 1,-2 2-1,0-1 0,0-3 0,-4 4 0,-1-4 1,-1 5-2,-2-6 2,0 6-2,0-3 1,-1 5-1,-3-1 1,3 5-3,-2 1-1,-1 3-2,-4-2-4,10 12-11,-5 0-16,-4-3 0,6 7 0,-9-7 2</inkml:trace>
  <inkml:trace contextRef="#ctx0" brushRef="#br0" timeOffset="132969">2547 142 25,'-5'3'9,"2"4"-1,-4 2 0,2 4-1,-1 0 0,3 4 0,-4 2-1,2 4-1,5-3 0,-3 4-1,-2-1 0,2 0-1,3 6 0,-2-4 0,-3 2 0,2-2 0,1 7 0,-1-6 1,3 5-1,-7-1 1,6 1-1,-4-4 1,0 4-1,1 2 0,1 3 0,-5-5 0,6 5-1,-6-4 0,6 4 0,-6 0 0,3 0 0,-1-5-1,1 1 1,0-2 0,-2 1-1,2 1 0,0-2 1,1-1-1,-1 0 1,1 1-2,1-4 1,1 1 0,-1-1 0,2 2-1,-3-3 2,4 1-2,-3-5 1,1 3-1,1-1 1,-1 0-1,2 0 1,-2-4-1,2 1 1,0 1-1,0 0 0,0-4 0,0-1 0,0-3 0,2 0 0,-4 0 1,2-2-1,0 1 0,0-1 0,-1 1 1,1-1-1,-2-1 0,0-2 0,2 0-2,-3-6-4,6 4-6,-4-6-13,-2-8-10,12 6-2,-9-11 3</inkml:trace>
  <inkml:trace contextRef="#ctx0" brushRef="#br0" timeOffset="133938">2046 2023 22,'5'5'15,"-11"-5"-2,7 4-2,-2 3-2,2 1-1,4 4-1,-3 4-1,0 2 0,-1 6-1,4 4-1,-2-2-1,1 7 1,-1-4-1,4 0-1,-6 1 1,6-1-1,-4-6 0,2-4-1,2 1 1,-3-7-1,3-3 0,0-2 1,-1-8 1,6 0-1,-1-12 1,2 4 1,2-13 0,6 2-1,-4-12 0,7 0 0,-2-5-1,4 0 0,-5-2 0,1 1-1,-1 3-1,-4 1 1,-3 9-1,-2 1-1,-2 7-1,-4-1-1,4 7-3,-5-1-2,6 8-3,-7-5-6,2 1-9,9 10-7,-13-9 0</inkml:trace>
  <inkml:trace contextRef="#ctx0" brushRef="#br0" timeOffset="134750">2626 1379 13,'-12'-15'26,"16"14"1,-14-9-14,10-3 0,0 1-4,0-1-3,2 5-2,-1 2-3,1 1-1,-1 3-3,-1 1-3,4-3-5,2 6-10,-12-12-7,17 15 1</inkml:trace>
  <inkml:trace contextRef="#ctx0" brushRef="#br0" timeOffset="135157">2889 944 31,'-12'-17'28,"4"11"-10,3-2 0,-3-2-5,5 7-4,-4-5-1,5 8-2,-3-5-1,2 10-2,-5-2 0,6 7-1,-6 1-1,3 5 0,-3 2-1,0 5 1,1 5-1,-1-2 1,3 2-1,-2-1 0,6 3 0,-1-4 0,2-4 0,2 1 0,1 0 0,5-3 0,-3-6 0,3 1 0,1-8 0,-4-1 0,4-6 1,3-2-1,-2-6 1,0-5-1,-2-3 1,3-7-1,2 0 0,-1-6 0,-1 3 1,3-7-1,-3 4 0,-1 3 0,0 1 0,-7 8 0,4 0 1,-6 6-1,-1 4 0,0 7 1,0 0-2,0 7 1,-1 4 0,-3 1 0,4 6 0,0-1 0,0 6 0,4 3 0,-3 2 0,-1 5 0,0 6 0,4 0 1,-3 3-1,-1 4 0,2 0 0,-4-1 1,1-2-1,1-4 1,-4-2-1,3-4 1,-8-6 0,3 1 0,-7-8 0,1-4 1,-6 0-1,2-1-1,-4-2 1,-3 0 0,0-5-1,5-1 1,-3-2-2,-1-5-2,4 0-3,-1-9-6,5 3-11,6 1-11,-7-11-1,14 6 1</inkml:trace>
  <inkml:trace contextRef="#ctx0" brushRef="#br0" timeOffset="136422">3458 7 36,'-9'-7'18,"9"10"-3,-4-3-3,1 7 0,0-4-3,1 7-2,2 3-1,-3 3-1,1 7-1,-4 0-1,4 5 0,-1 1 0,1 2-1,-3-2 1,3 4-1,2-7-1,0 2 1,-1-2-1,1 1 1,0-1-1,1-3 0,-1 2-1,0-1 1,0-1 0,0 0 0,0-2 0,2 0 0,-4 2 0,2-2-1,-3 0 1,2-1 0,-1-1-1,-1 4 1,1-2-1,0-1 0,1 3 1,-1-4-1,0 1 1,1-2-1,1 0 1,-2 0-2,2-5 2,-2 5-1,-1-4 1,2 4-1,-3-1 0,3 1 1,-3-1-1,1 0 0,0-1 0,1 4 0,0-1 0,1-3 1,-1 1-1,1 2 0,-1 1 0,0 1 1,-3 0-1,0 0 0,2-1 0,0 3 0,-2 0 0,2-5 1,-2 4-1,1 0 1,1-3-1,0 2 0,1 2 0,-1-3 0,-2-2 0,3 3 0,1 0 0,1-1-1,-2-3 1,-1 3 1,1-2-1,2 0 0,-1-2 0,1 4 0,-2-4 1,0 2-1,2-3 0,0 3 0,-1-4 0,-1 3 0,2-1 0,0 0 0,-3 2 0,3-2 0,0 7 0,0 0 1,-2 3-1,2-1 0,0 1 2,0-2-2,-2 1 0,1-1 0,-1-4 1,2-7-2,0 3 2,0-6-1,0 3 0,0 3 0,0-6 1,0 0-1,0 3 0,2-4 0,-4 1 0,2-3-1,0 2-2,0-9 0,2 4-5,-4-8-8,5-12-17,9 13-3,-10-17 2,11 4 0</inkml:trace>
  <inkml:trace contextRef="#ctx0" brushRef="#br0" timeOffset="137672">3711 1196 36,'-13'-8'34,"12"10"1,-16-10-1,1-2-21,6 8-3,-2-9-5,4 6-2,-2-2-3,7 4 0,3 0-3,0-2-3,5 10-4,-3-8-7,2 1-10,11 7-8,-7-12 0,7 9 2</inkml:trace>
  <inkml:trace contextRef="#ctx0" brushRef="#br0" timeOffset="138172">3826 619 19,'4'4'18,"-14"-8"-1,8 8-5,-1-4-2,-1 6-3,0 4 1,-1 3-3,-2 0 0,0 8 0,1 4-1,-1 1 0,1 5-1,-4-2 0,5 5 0,-3-3 0,3 3-1,-2-4 0,7-1-1,0 2 0,0-5 0,5 5-1,2-2 1,3-1-1,3 8 1,0-2 0,5 5 0,0 1 1,3 4-1,-1-5 1,-2 5 0,-5-5 1,4-2-1,-11-1 0,2-7 1,-8-1 0,-1-5-1,-6-2 0,1-1-1,-4-7 0,-5-3 0,2-4 0,-3-3 0,-3-3-1,3-3 0,-4-3 1,4-1-1,-1-3 0,3-3 0,1 3 0,4-3 0,4-5-1,4-3 1,4-5 0,4-6-1,2-8 1,6-2-1,5-10 2,-2 0-2,5-7 2,2 2-1,-2-3 1,1 3-1,-1 0 1,-3 0 0,-5 3-1,-5 3 0,-9 4 0,-2 5 0,-9 6 0,-3 2 0,-2 14-3,-5 0-1,2 14-5,-2 3-8,1-1-17,9 21-1,-5-11 0</inkml:trace>
  <inkml:trace contextRef="#ctx0" brushRef="#br0" timeOffset="139235">4678 60 30,'-13'4'16,"8"5"-1,-4 1-4,-1 0-1,0 6 0,-2 1-3,6 5 0,-1 1 0,4 3-1,-5 4-1,6 1 0,-3 4 0,2 1-1,0 2-1,-1 4 1,-1-1-1,0 3 0,2-2-1,-2 2 0,-1 0 1,1 5-2,-2-3 1,4-1-1,-4 1 1,2 3-2,-1-7 2,3 2-2,-2-1 0,3-3 1,0 3-1,-1-6 0,0-1 0,1-3 1,2 3-1,0-2 0,0-2 0,0 1 2,0-4-2,-2 1 0,1 1 0,2-2 0,-2-3 0,1 0 1,0 4-1,-2-4 0,-1 1 0,0-2 1,-1 1-1,1-3 0,-2-4 0,2-2 0,1-1 0,2-6-1,0-1-2,-1-5 0,2 1-3,-2-7-3,5 5-5,-4-6-7,4-5-12,6 13-1,-12-17 2</inkml:trace>
  <inkml:trace contextRef="#ctx0" brushRef="#br0" timeOffset="139969">4360 1527 21,'-12'7'23,"19"9"-7,-7-1-1,3 1-3,5 4-1,1-1-3,-3 4 0,2 3-2,6 3-1,-10 1-1,5 1 0,-3 0-1,1 0-1,-4 1 0,4-2-1,-4-4 0,4 0 0,-4-4 0,5 0 0,-6-3 0,6-2-1,-5-6 1,4 4-1,-1-9 1,-2 1 0,2-7 0,-3 3 1,1-3 1,4 0 0,-5-7 0,5 1 1,-4-7 1,4 3-2,-3-5 0,5 2 0,-2-3-1,2-4-1,-2 1-2,2-1-2,3 4-3,-3-10-5,11 10-8,-6-4-16,0-3-2,6 9 2,-11-9 0</inkml:trace>
  <inkml:trace contextRef="#ctx0" brushRef="#br0" timeOffset="140766">3119 1975 45,'8'-1'24,"-12"-2"-4,4 4-3,2 6-4,-4-1-4,7 7-2,-5 0-2,10 7-1,-8 6-1,8 0 0,-2 5-1,2 3-1,-4-3 1,7 3-1,-3-4 0,2-4 0,-4-5 0,-1-3 0,1-8 1,-2-4 0,3-6 0,-1-3 2,-5-4-1,9 1-1,-4-9 0,5-3 0,0-3-1,2 0 0,3-4 0,0-4-1,5 1 0,2 1-1,-1-1 1,1 4-2,1 1-2,-5-3-4,12 8-3,-13-5-8,8 2-13,0 13-4,-8-5 1,6 9 1</inkml:trace>
  <inkml:trace contextRef="#ctx0" brushRef="#br0" timeOffset="142203">4747 996 64,'-3'-2'31,"-7"-1"-4,0-2-6,7 8-6,-10-11-6,10 7-3,-6-4-3,6 0-1,2 2-4,-3-4-4,9 7-6,-6-10-6,7-1-17,7 9-1,-6-8-1</inkml:trace>
  <inkml:trace contextRef="#ctx0" brushRef="#br0" timeOffset="142532">4851 628 16,'11'-10'17,"-11"-5"-3,5 10-4,0-1-3,-2 4-3,1 4-2,2-1 1,-1 4-2,2-3 1,-1 3 0,4-2-1,-2 2 1,4-2 2,-2 4-1,-2-4 1,3 8 1,-2-3 0,-1 7 1,-6 1 1,2 6 0,-5-1 0,2 11-1,-4-6 0,5 12-1,-7-1-1,3 6 0,-3-4-1,5 11-1,-6-1 0,2 2 0,-4-7-1,2 3 0,-3-3 0,3-3 0,-1-5-2,2-12-1,2-1-4,0-18-4,6 3-10,4-3-13,-9-20-3,12 4 2</inkml:trace>
  <inkml:trace contextRef="#ctx0" brushRef="#br0" timeOffset="142969">4872 1103 36,'10'17'32,"-7"-9"-8,7-8-6,12 0 0,-3-8-5,11 4-3,-1-9-3,9 4-3,-2-4-4,-5-4-6,9 4-12,-2 4-15,-14-8-3,11 11 2,-24-7 0</inkml:trace>
  <inkml:trace contextRef="#ctx0" brushRef="#br0" timeOffset="144125">87 3775 19,'-21'-15'19,"18"12"-2,-9-5-1,7 1-2,0 1-3,4-4-2,6 2 0,-4-2-2,11 3 0,-4-4-1,13 5-2,-6-11 0,10 6 0,-2-4-1,6 5-1,-4-3 0,1 7-1,-1-1 0,-2 9 0,-2 3-1,-4 5 1,-4 6 0,-5 5 0,-5 4-1,-1 7 1,-5 6 0,-1 1 0,-5-2 0,-3 2-1,-3 4 1,4-7-1,-1-4 0,1-2 0,1-11 1,5-3-1,-2-3 0,6-1 0,-1-6 0,0 1 0,4-1 0,0 1 0,1-4 0,2 4-1,0 1 1,3-2 0,-3 2 0,5 1 0,0-1 0,-2 2 0,-3-1 0,6 3 0,3-1 0,-3 4 0,1 1 0,-1 4 0,2 1 0,0 0 0,2 2 0,0 1 0,0 1 0,-6-1 0,1-1 0,-3 1 1,-5-2-1,-2 2 1,-7 1 1,-1-1 0,-4 2-1,1-1 1,-11-3 0,6 0 0,-7-5 1,0 1-1,0-6 0,-2 1 0,-3-10 0,-1 2 0,-1-7-1,-2 1 0,4-7 0,-4-2-1,6-6 0,0-1 0,5 3-2,1-6-1,12 5-4,-6-11-7,16 8-14,6-1-9,-4-11 0,7 6 0</inkml:trace>
  <inkml:trace contextRef="#ctx0" brushRef="#br0" timeOffset="145110">756 3708 34,'-13'16'16,"-5"-6"0,3 8-4,2 5 0,-4 6-3,6 5-2,-4-1 0,8 8-2,-4 1-1,1 4-1,5 3-1,-1 0-1,2-2 0,4-3-1,0 5 0,2-7 1,3 4-1,1-6 0,6-2 0,-2-5 0,3-1 0,0-9 0,7 0 1,-2-12 0,6-9 0,1-5 1,0-10 0,6-7 2,-2-9-1,6-4 2,-4-13-1,4 4 1,-9-9-1,2 4 0,-9-5 2,1 8-3,-10-5 0,-3 7-1,-12-5 0,-5 7 1,-7 1-2,3 7 0,-9 1 0,0 5-1,-2 1 0,4 4 1,1 8-1,5-3-1,2 6 0,-2 0-2,9 5-3,-4-3-5,11 10-7,-2 3-15,-2-9-4,11 11 0,-8-12 2</inkml:trace>
  <inkml:trace contextRef="#ctx0" brushRef="#br0" timeOffset="145860">1582 3701 52,'-5'-1'23,"3"4"0,-1 5-4,-4-1-4,7 14-3,-11-3-3,4 16-2,-1 4-2,0 7 1,0 4-3,1 8-1,-3 0 0,4 5-2,-1-3 2,7-5-1,0-9-1,0-2 0,0-12-1,0-5 0,7-12-2,-6-14-6,7 2-5,1-15-10,-9-7-11,13 1-2,-13-9 2</inkml:trace>
  <inkml:trace contextRef="#ctx0" brushRef="#br0" timeOffset="146219">1383 4109 30,'-12'-7'30,"14"7"-8,-8 4-2,4-8-5,4 11-2,-2-10-3,8 9-3,-5-12-1,12 9-1,-4-6 0,7 6-1,2-6 1,5 3-2,-2-4 0,5 4-1,-5 0-1,1-3 1,-1 3-2,0-3 0,-6 0-1,-4-1-1,6 4-5,-7-8-4,8 10-6,-9-4-10,-1-6-10,11 10 2,-9-1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69 0 32,'-11'0'15,"8"9"-2,-1-5-1,-2 11-2,1 3 0,-5 6-3,7 9-1,-9 0-1,4 9 0,-3 2 0,6 7-1,-7-9-1,12 10 1,-8-3-1,6 3 0,1 0 0,1 0-1,0-1-1,-2 3 1,2-2 0,0 3-1,-2-4-1,-1-1 2,1-6-2,1 0 1,-1-6-1,2-4 1,0-5-1,0-4 0,0-9 0,0-3-2,5 0-2,-2-6-3,6 3-5,-5-6-7,-2-7-12,6 11-2,-6-16 2</inkml:trace>
  <inkml:trace contextRef="#ctx0" brushRef="#br0" timeOffset="593">0 1089 45,'8'25'18,"-4"-6"-3,4 1-2,-3 3-3,3-1-3,3 6-2,1-2-2,3 5-2,-4-5 1,2 2-1,0-2 0,2 2 0,0-6 0,-2 1-1,4-5 1,-6-1 1,2-4 0,-1-4 1,-2-5 1,-2-4 0,0-12 1,8 1-1,-9-9 1,13-1 0,-6-10-1,8 0-2,-7-1 0,8-4 0,-7 6 0,2 1-1,-5 5-1,-6 1-3,1 10-2,-6-4-4,6 16-6,-8-9-9,-3 3-12,6 7 1,-5-6 1</inkml:trace>
  <inkml:trace contextRef="#ctx0" brushRef="#br0" timeOffset="1296">343 623 12,'0'13'30,"-13"-15"0,13 4 2,-3-2-19,1-6-2,4-1-5,0 0-3,2-1-2,1 7-2,0-7-2,5 11-6,-2-3-7,-3-10-14,12 20 0,-14-20-1</inkml:trace>
  <inkml:trace contextRef="#ctx0" brushRef="#br0" timeOffset="1593">514 436 25,'-11'1'28,"12"9"-7,-6 0-4,2 1-5,1 4-3,-1 6-3,5-1-2,-4-1-1,4 9-1,-1-2 0,3 0-1,-3 3 0,1-3 0,1-4 0,2 0 0,2-4 0,-2-3 0,3-2-1,2 0 1,0-6-1,3 2 1,0 1-1,0-3 1,2 2-1,-2 1 1,-2 0 0,-1 1 0,-3 1 1,-1 1 0,-4 0 0,0 3 0,-7 1 1,1 0-1,-4 3 0,2 0-1,-9-2 0,5-1 0,-5 1 0,-3-5 0,2 0-1,-1-3-2,3 0-2,-5-13-4,8 3-6,0-7-11,-6-19-10,15 7 2,-11-24 0</inkml:trace>
  <inkml:trace contextRef="#ctx0" brushRef="#br0" timeOffset="2078">466 338 20,'14'8'29,"-14"-16"1,6 6-14,11 1-1,-1-3-3,9 3-4,-2 1-4,9 1-1,5-2-1,5 2-1,4-1-1,2-1-3,8 4-6,-4 0-12,-1-9-10,12 9 0,-13-6 0</inkml:trace>
  <inkml:trace contextRef="#ctx0" brushRef="#br0" timeOffset="7265">591 1792 24,'-6'3'8,"-6"-3"-2,6 8-2,1-1 0,5 7-1,0 1 1,8 4 1,2 1 0,6 1 1,4 4 1,3-3-1,6 0 1,1-3 0,6 2-1,0-3-1,5 2 0,0-4-1,7 0 0,-4-6-1,7 3 0,-2-8 0,4-3-1,1-4 1,4 1-1,-6-4 1,4 3-1,-3 0 0,-4 4 0,0 0-1,4 4 1,-9 1-1,0-1 0,2 4 0,-6-3 0,6 2-1,-7 1 1,5 3-1,-8 0 1,1 7-1,-3 4 1,-6 2-1,3 5 0,-6-5 1,-1 10-1,-1-7 1,0 4-1,-3-4 1,1-1-1,1-2 0,-1 0 0,-3 2 1,2-5-1,-2 3 1,0-3-1,-3 0 1,0-4-1,-4-3 2,-1 1-1,-3-6 1,-4 0-1,0-7 2,2 1-1,-5-5-1,2 1 1,-4 1-1,4-2-1,-2 0 1,0 2-1,0-1 0,0-1 1,0 2-2,0-2 1,0 1 0,-2-2-2,7 2-1,-5-4-4,10 5-7,-9-5-12,6-12-9,9 5-2,-6-11 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41.67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58 756 33,'-11'-1'22,"11"6"-3,-7-2-2,3 2-4,2 5-1,-8-4-3,10 12-2,-8-2-2,3 10-1,-5 2-1,2 8 0,-4 0-1,4 3-1,-5 3 0,3 4 0,-1-5 0,1-2-1,0-2 1,5-4-1,-2 0 0,3-7 0,2-8 0,2-4 0,0-2 0,3-4 0,0-3 0,1-2 1,1-1-1,-2-4 1,5 2 0,-3-3 0,2-1 1,1 3-1,0-6 1,2 2 0,1-3 1,4 2-1,-2-2 0,4-2-1,-1 2 1,2 1-1,-3 1 0,0 1 0,-4 0 1,2 5-2,-3-2 1,2 2 0,-4-3 0,3 3 0,-2-2-1,1 1 1,-1-1-1,3 2 1,-6-2-1,1 1 0,-4 2 0,2-1 0,-3 0 0,-1 2-1,-1-2-2,0-2-1,9 6-4,-13-9-6,13 8-7,-6 0-13,-3-12-4,8 4 3</inkml:trace>
  <inkml:trace contextRef="#ctx0" brushRef="#br0" timeOffset="672">413 714 32,'3'7'18,"-8"-7"1,4 6-1,-1 4-4,-4 6-3,2 7 0,-4 0-3,5 9 0,-9 4-2,1 8-1,-2 2 0,3 8-2,-3-5 0,-1 6-1,3-6 0,-1 6 0,1-4 1,0 3-1,-1-10-1,1-2 1,1-5-1,3-2 0,-3-6 0,5-1 0,2-10-1,1-4-1,4-2 0,-2-11-3,8 4-5,-6-13-4,11 2-12,0-1-10,-8-11-2,8 4 2</inkml:trace>
  <inkml:trace contextRef="#ctx0" brushRef="#br0" timeOffset="1235">653 864 33,'1'16'20,"-7"-4"1,4 2-3,-4 4-4,2 0-3,3 3-2,-4-3-2,1 8-1,0-3-1,-1 10-1,0-1-1,-2 3-2,-8-1 1,9 0-1,-11-1 0,11-2-1,-4-5 1,2-7-1,1-1 0,2-6 0,4-1 0,1-6 0,1-2-1,3-3 1,-3 0 0,2-1 1,-1-3-1,3 1 0,3-5 0,0 5 0,2-5 1,-2 3-1,7-5 0,-2 3 0,4-2 0,-2 2 0,-2 1 0,5 2 1,-5 1-1,0 3 0,0 0 0,0 7 0,-3-1 1,2 7-1,-2-2 1,-4 4 0,1 5 0,1-1 0,-5 1 1,-3 3 0,0 1 1,-1 1-1,-6-1 0,2 2-1,-5-1 1,0-3-1,-1-2 0,-1-4 0,-1 0 0,0-1-1,-2-5 1,-6 0 0,5-7 0,-4 0-1,0-1 0,2-4-1,2-4-1,-4-7-2,5 0-4,-5-12-6,14 6-8,-4-3-14,0-10-1,9 4 2</inkml:trace>
  <inkml:trace contextRef="#ctx0" brushRef="#br0" timeOffset="2000">654 818 27,'12'4'30,"-17"-11"3,5 4-15,3 6 0,-1-6-5,9 6-3,-4-6-2,4 6-2,-2-5-1,7 6 0,-3-4-2,5 1-1,-1-1 0,1 4-1,1-3 0,-1 1-1,2-2-1,-3 0-2,6 2-1,-5-7-5,10 10-5,-7-7-12,7-3-9,3 8-2,-5-6 3</inkml:trace>
  <inkml:trace contextRef="#ctx0" brushRef="#br0" timeOffset="2579">1508 913 55,'0'11'33,"-5"-4"-14,-3-1-1,8 11-5,-11-4-3,11 14-2,-7-1-2,5 10-1,-3 0 0,4 8-2,-4 5-1,0-3 0,3 1-1,-3-3 0,4-7-1,-1-2 0,0-9 0,2-3 1,0-4-2,0-7-1,4 2-3,-6-12-3,7 6-4,-7-14-7,2-4-13,7 8-4,-12-16 1</inkml:trace>
  <inkml:trace contextRef="#ctx0" brushRef="#br0" timeOffset="2969">1331 1317 36,'6'7'24,"-4"-7"-1,6 0 0,5 1-6,-3-7-1,10 6-3,-7-10-3,12 7 0,-10-9-3,9 6-2,-7-2-2,1 3-1,-4 0 0,1 0-1,0 2 0,-2 1-2,2 0 0,-2-2-2,8 2-3,-9-9-3,11 11-7,-7-7-8,-1 0-14,10 1 1,-9-4 1</inkml:trace>
  <inkml:trace contextRef="#ctx0" brushRef="#br0" timeOffset="4719">1656 1886 27,'2'-8'12,"3"1"0,6-9 0,-1-2-1,6-8 1,-3-3-4,7-4 0,-3-6-1,2-3-2,3-6 0,-3-1-2,1-4 1,3 4-2,-3-7 1,-2 9-1,3-2-1,-1 3 0,-4 2 0,-3 9 0,-1-1-1,1 8 1,-3 5-1,-4 0 1,1 4-1,1 3 0,-3 3 0,2 1 1,-2 2-1,0 1 0,-1 0 0,1 3 0,2 3 1,-5-1-1,1 1 0,-1 1 0,1 1 0,-3-1 0,0 2 0,1-1 0,-1 1 0,2-2 0,-2 4 0,0 1 0,0 0 0,2 4 1,-2-1-1,0 4 0,0 0 1,0 4-1,-2-2 1,2 7 1,-3 1-1,-4 9 1,2 1-1,-1 4 0,-6 3 1,4 6-1,-2-1 0,0 4 0,-1-1-1,1-4 0,7 0 1,-7 1-1,7-3 1,-1-1-1,-1-1 0,4-1 1,-3-5-1,0 3 1,0 1-1,1-9 1,1 0-2,-3 0 2,4-7-1,-1-2 0,0-6 0,1-1 0,1-4-2,0-4-2,5 0-3,-5-7-9,5-10-14,5 9-5,-6-19 2,11 7 0</inkml:trace>
  <inkml:trace contextRef="#ctx0" brushRef="#br0" timeOffset="5625">2447 988 21,'4'3'19,"-11"-6"-2,7 6-3,-5-1 0,2 1-4,0 5-1,-4 2-2,2 6-1,-5 5 0,2 9-1,-5-3 0,1 11-2,-4 1 1,0 5-1,-1 2-1,-3 1 0,6 2-1,-6 0 0,7-2 0,0 0-1,3-3 0,5-1 1,0-3-1,3 1 0,9-10 0,0-1 0,2-1 1,5-3-1,-1-5 0,5-5 1,-5 1-1,7-8 0,-4-2 1,5-4 0,-6-3 0,5-10 0,-7 1 0,3-8 1,-3 1-1,1-5 1,-5-4-1,1 1 0,-1-4 0,-6 5 0,0-3 0,0 4-1,-3-4 2,-1 6-2,-3-1 1,1 6-1,-7 2 1,0 7-1,-3 2 0,-1 8 1,-4 2-2,-5 7 1,3 10-1,-5-7 0,2 10-3,0-6-2,10 6-5,-7-8-7,12-7-13,11 7-4,-7-19 1</inkml:trace>
  <inkml:trace contextRef="#ctx0" brushRef="#br0" timeOffset="6641">2945 1068 41,'3'1'32,"-13"-1"-7,5 2-5,4 9-3,-9 2-4,8 15-5,-9-5-1,8 16-2,-7 0 1,5 8-3,-3 1 0,3 1-1,-2-4-1,2-2 0,3-1 0,1-13-1,-1-1-1,1-12 0,2 2-2,-2-18-3,7 2-5,-8-18-6,9-1-10,0 4-10,-7-14 2,5 10 0</inkml:trace>
  <inkml:trace contextRef="#ctx0" brushRef="#br0" timeOffset="6969">2796 1405 50,'6'2'23,"-4"1"-1,1-6-4,5 6-3,-4-8-3,7 3-4,-3-2-1,7 2-2,-4-3-2,4 0 0,3-1-1,0 2 0,5-2-2,0 1 0,2 2-4,-2-4-4,10 4-7,-2-2-16,-5-8-4,10 7 0,-11-12 0</inkml:trace>
  <inkml:trace contextRef="#ctx0" brushRef="#br0" timeOffset="7485">3525 983 27,'-12'-5'27,"9"10"-11,-2 3 0,2 2-4,-1 6-3,-2 9-1,1 6-3,-5 1 0,0 11-2,0-4 0,2 5-2,-3-4 0,-1 3 0,4-4 0,0-6 0,1-4-1,4-3 0,-2 0 0,3-10 0,1 1 0,1-8 0,1 0 0,1-5 0,-1 1 0,6-5 0,-5-1 0,6-1 1,-2-1-1,4 1 1,2-3-1,1 0 1,-2-3 0,6 3 1,-1-3-1,-3 3 0,2-1 0,0 1 1,0 2-1,0 1 0,-4 2 0,1 2 0,-1 1 0,-1 3 0,-2 4 0,2-2 0,-2 2 0,-3 2 1,-2 1 0,2 0 0,-5 1 0,0 3 0,-5-1 0,2 0 1,-5 4-1,0-1-1,-4 4 0,2-5 0,-3 0 0,0 0 0,-3-3 0,-2 1 0,-4-8 0,-1 7-1,0-9 1,-3 1 0,-2-6-2,-3-2-1,5-4-2,-4-10-2,10 4-8,-3-10-10,-1-4-12,19 2 0,-8-13 1</inkml:trace>
  <inkml:trace contextRef="#ctx0" brushRef="#br0" timeOffset="8250">3521 823 48,'8'0'29,"-8"-1"-10,2 2-2,3 6-4,-3-2-4,8 6-2,-4-1-1,9 3 0,-2-3-2,7 3 0,-1-4-1,4 5-1,0-6 1,2-2-2,1-3-1,2-1 1,-2-2 0,-3-3-2,4 0-1,-6-4-3,4 2-2,-4-3-6,0 5-6,-1-1-11,-7-5-5,10 12 0</inkml:trace>
  <inkml:trace contextRef="#ctx0" brushRef="#br0" timeOffset="8797">4173 866 39,'-13'-4'25,"5"11"0,-7-1-7,-5 3-3,4 7-4,-7-1-3,5 11-3,-5-7-1,5 12-1,-4 5-1,6 5-1,-2-2 1,5 6-1,0-1 0,1 1-1,4-1 1,3 1 0,2-7-1,1-1 0,5 1 1,4-1-1,1-4 0,2-1 0,0-1 0,3-6 0,0 1 0,0-10 0,2-3 0,-2-6 0,2-2 1,0-10-1,-2-2 1,2-3 0,-2-9 0,2-2-1,-4-7 1,-1 3 1,0-4 0,-2 0-1,-5-1 0,-3 8 0,-3 2 0,-4 7 0,-2 3 0,-5 7 0,-2 5-1,-4 4 0,1 4 0,-3 5 0,3 4-1,-1 4 1,3 1-3,3-1 0,4 2-4,-3-7-2,11 6-9,-1-3-12,-2-11-6,10 10 2,-7-17 0</inkml:trace>
  <inkml:trace contextRef="#ctx0" brushRef="#br0" timeOffset="9625">4795 978 5,'-6'-11'32,"8"12"1,-14-6 2,-4 4-16,11 9 0,-13 2-7,11 14-1,-6 2-3,6 13-2,-4 4-1,4 4-2,-1 5 0,2 0-1,2-1 0,1-2-1,1-10 0,2-5 0,2-6-1,3-7-1,-2-6 0,0-10-2,6-2-3,-8-13-4,9 0-7,-10-9-7,3-9-13,4 5-1,-9-8 2</inkml:trace>
  <inkml:trace contextRef="#ctx0" brushRef="#br0" timeOffset="9954">4572 1289 43,'5'9'31,"-5"-6"-6,3 0-2,4 4-5,-5-11-3,11 11-3,-5-10-1,12 3-4,-6-10-2,8 7-1,2-6-2,1 3-1,0-4 0,4 2-1,-1 0 0,2-2-1,1 5-1,-3-6-2,5 4-3,-7-7-2,13 10-10,-12-4-8,2-3-11,7 11 1,-6-5 0</inkml:trace>
  <inkml:trace contextRef="#ctx0" brushRef="#br0" timeOffset="10375">5582 947 34,'-21'-13'27,"9"13"-15,-1 0 2,0 7-4,-2 2-2,-5 4-1,6 7-1,-6 8-1,2 4 0,-2 3-1,4 9-1,-6-7-1,8 9 0,-3-2-1,11 0 0,-3-4-1,9 0 0,-5-6 0,9-3 1,-1-2-1,5-1 0,0-2 1,1-7-1,1-4 1,3-2 0,-2-1 0,6-4 1,-3-8 1,4-2-1,0-6 1,5-4 0,-4-5 1,3-5-1,0-7 1,1 3-1,-5-10 0,3 7-1,1-7 1,-6 2-1,-3-2 0,0 2-1,-5-6 0,1 8 0,-8-7 0,1 6 1,-5 1-2,-6 1 1,-2 0-1,-1 8 0,-4 3 1,-5 1-1,1 2 0,-3 4 0,0 7-1,-3-4-1,1 10-1,-3-6-3,12 9-4,-14-6-7,19 3-14,1 9-6,-5-12 0,15 13 2</inkml:trace>
  <inkml:trace contextRef="#ctx0" brushRef="#br0" timeOffset="11375">6148 854 22,'2'10'30,"-13"-2"-3,7 2-7,3 9-2,-4-1-5,6 17-3,-4-4-1,6 14-3,-6 4 0,6 3-2,-6 2-1,5 3-1,-4-5 0,4 4-1,-2-11 0,1-9-1,1 2-1,-2-12-2,5 0-5,-7-18-5,9 0-11,1-3-10,-10-15-2,9 4 1</inkml:trace>
  <inkml:trace contextRef="#ctx0" brushRef="#br0" timeOffset="11719">6029 1335 34,'11'5'33,"-8"-10"-5,7-3-5,8 1-3,-1-6-5,11 5-3,-5-13-2,11 11-4,-4-8-1,1 2-2,-2 1-1,3 6-1,-8-3 0,-2 7-1,-1 2-2,-5-4 0,4 9-4,-12-12-3,14 15-7,-16-13-9,2 0-12,10 10 0,-14-12 2</inkml:trace>
  <inkml:trace contextRef="#ctx0" brushRef="#br0" timeOffset="16782">6761 1624 44,'-8'3'17,"14"-15"1,2-6-2,9-9-3,8-4-2,-1-12-2,11-2-1,-4-9-1,10-3-2,-8-7-1,6 6-1,-8-4-1,1 11 0,-8-1-1,-6 5 0,0 4 0,-5 8-1,-3 4 1,-2 5-1,-1 4 1,0 4-1,-2 4 0,-2 6 0,-2 4 0,1 6 0,-2 3 0,0 3 0,0 3 0,-2 2 0,1 0 0,-1 5 0,-1 4 0,-4 2 1,1 7-1,-1 2 0,-3 7 1,0 6 0,-1 5 0,-4-1-1,0 5 2,2 1-1,-1-2-1,2-2 1,-1-8-1,1-5 0,6-3 0,1-10 0,2-5-1,-1-8-3,8 0 0,-4-11-3,6 6-6,-4-13-7,3-6-13,3 9-3,-3-16 3</inkml:trace>
  <inkml:trace contextRef="#ctx0" brushRef="#br0" timeOffset="17407">7447 939 38,'-1'-7'17,"4"11"0,-3-4-3,0 1-3,2 6-3,-2-2-2,3 8-1,-5 0 0,2 6-1,-5 1 0,0 3-1,-1 6 0,-2 4-1,-4-1 0,2 1 0,-1 1-1,2-3 0,3-3 0,1-2-1,0-8 1,3-2-1,4-3 0,0-3 0,3-4 1,1 1-1,1-4 0,3 0 1,-1-1-1,5 0 0,-1 1 0,2-3 0,1 0 1,4 3-2,-4-3 1,4 0 0,-2 0 0,-2 4 1,-1-1-1,0 0 1,-4 4-1,2 2 1,-6-2 0,1 6 1,-4 2 0,-3-1 0,-2 6 0,-3 1 1,-6 2 0,-1 3-1,-9-2 1,-3 6-1,-5-1-1,-3 2 0,0-3 0,-2-6-1,0 0 1,5-9-1,4-5-1,4-10-2,4-6-4,-1-20-4,9 4-8,0-12-13,-5-19-5,8 4 3</inkml:trace>
  <inkml:trace contextRef="#ctx0" brushRef="#br0" timeOffset="18032">7337 802 20,'33'8'31,"-10"-14"1,12-2-12,-3 4-3,1-2-3,8 3-3,-11-4-4,6 4-3,-3-4-1,-2 1-2,-3 4-1,-3-3-2,-2 5-3,-9-5-6,6 7-8,-4 4-15,-11-15 0,8 10 0</inkml:trace>
  <inkml:trace contextRef="#ctx0" brushRef="#br0" timeOffset="21860">6646 70 19,'-12'-3'15,"14"8"-1,-4-3-2,6 1-1,2 3-2,-1 1 0,5-1-1,0 4-1,3 6-1,2-4-1,0 4-1,1-3-1,2 3 0,0-1-1,2 1 0,-2-3 0,3-1 0,-6-1 0,3 2-1,2-3 0,-2 0 0,-3-4 0,-1 3-1,1-3 1,-3 1 0,-1-4 0,-3 0-1,-3-1 1,5-2 0,-3-2 0,-1 0 0,-2-2 0,4 0 0,-2-2 0,-1 1 0,2-2 0,-4 6-1,-1-4 1,3 2 0,-4-1 1,3 1-1,-4 1 0,3 1 1,-3-4 0,3 2 1,-3-2-1,4 2 2,-6-6-2,5 3 1,-4-4 0,2 0 0,-1-3-1,2-3-1,-2 1 1,1-1-1,-1-4 0,4 4 0,-4-2 0,1 4-1,-1-3 0,0 11 0,2-9 0,-2 9-1,3 1-1,1-2-1,2 4-3,-4-5-4,11 9-4,-10-9-7,7 3-13,5 5-3,-9-8 3</inkml:trace>
  <inkml:trace contextRef="#ctx0" brushRef="#br0" timeOffset="24219">8242 796 30,'0'0'20,"-5"-7"-2,3 7-3,1-3 0,-1 1-5,2 4-1,-2-1-1,2 8-2,0 2-1,0 10 0,-4-3-2,2 15 1,-8-1 0,5 11 0,-5-6-1,2 10-1,0-3 2,0 4-3,-2-3 1,5-4 0,2-3 0,-2-3-2,3-4 1,0-5-1,2-6 0,0-5 0,2-2-1,0-5 0,3 0-3,-5-6-1,5 3-5,-5-12-4,6-1-15,1 8-7,-7-10 2,6 7 0</inkml:trace>
  <inkml:trace contextRef="#ctx0" brushRef="#br0" timeOffset="24672">8027 1211 37,'-2'-8'21,"7"8"0,3-5-1,-4 2-3,14 3-3,-8-7-3,11 7-1,-6-3-3,11 0-1,-8-4-2,5 7 0,-2-9-2,4 5-1,-2-6-1,2 7 1,-7-7-2,3 4 1,2-2-2,-2 0-3,2 11-5,-8-6-13,-5-4-12,13 14-1,-18-11 1</inkml:trace>
  <inkml:trace contextRef="#ctx0" brushRef="#br0" timeOffset="27625">8983 786 33,'0'-3'13,"-2"-4"0,0 4-2,-3-4 0,0 4 0,4 0-2,-7-4-2,4 7 0,-6-3-2,5 6-1,-4-6 0,0 6-1,-2-3-1,4 7 0,-4-4-1,1 3 0,0 1 0,-3 3-1,3 0 0,-1 3 0,-1 1 1,4 1-1,-4 3 0,3 0 0,0 3 1,3 0-1,1 0 1,2 4-1,1-2 1,4 3-1,1 0 1,5 0 0,0 6-1,5-2 0,1-3 1,0 3-1,1-1 1,3-1-1,-3-2 2,0 2-1,0-4 0,-1-1 1,-2-4 0,1 6 0,-6-6 0,1 3 0,-7-4 0,4 3-1,-5-5 1,-1-1-1,-4-2 0,-2 3 0,-3 0 1,-1-3-1,-4 2-1,-1 0 1,-2-4-1,-2 2 0,-1-6 0,-2 4 1,1-8-1,1 2 0,1-3 0,4-4 1,-1 2-1,4-6 1,3 1-1,4-5-1,2 4 1,3-7 0,4-2 0,0-1-1,6-4 1,2 0-1,4-6 1,3-3 0,3-2 0,6 0 0,0-6 0,5-7 0,0-2 0,0 2 0,-1-3-1,0 1 2,-3 4-1,-5 1 1,-3 3 0,-9 12 0,-8 4 1,-1 2 0,-10 2 0,1 5-1,-11-2 0,5 2 0,-3-1 0,-1-4-1,3-2 1,0-3-1,1 4-1,3-2 0,1 3-2,4-2-1,3 7-3,-6-2-5,14 17-5,-7-2-10,1-2-9,8 15 0,-8-8 2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3:10.79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67 40 28,'-10'-11'21,"9"8"-3,-4-7 1,0 3-5,2 4-1,-4-3-3,5 9-2,-1 0-2,5 7-1,-2 6-2,1 7 0,1 1 0,3 11 0,-3 4 1,3 5-1,-5 1 0,5-1-1,-9 2 0,4 0 1,-3-6-2,0 0 0,-2-9 0,0-2-1,2-3 1,-4-3 0,2 0-1,3-4-1,-1-3 0,1-2-2,4 0-4,-8-7-2,9 7-7,-8-10-5,-2-8-11,12 11-3,-15-17 1</inkml:trace>
  <inkml:trace contextRef="#ctx0" brushRef="#br0" timeOffset="438">0 427 33,'-3'-4'21,"7"3"2,3-1-3,-2-4-3,8 4-3,-5-6-2,10 5-2,-1-7-1,9 7-2,-8-7 0,12 3-2,-7-3-2,6 4 1,-1-7-3,0 3 1,-3 0-1,-2 4 0,-4-1-1,-1 4 1,-4 0-2,-5 6 1,-2 0 0,0-3-2,-3 7-2,-4-7-2,9 10-5,-11-10-4,9 3-7,-1 3-11,-4-9-4,8 14 2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3:19.18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61 197 22,'-3'-3'10,"-7"-4"0,8 1-1,-4-4 1,2 4-1,-1-3-1,2 0 1,3 0-2,-1-4-1,4 4 0,2-4-2,1 3 0,4-3-1,3 1 0,2-2 0,5 2-1,3-2 0,6 5 0,-1-4 0,5 10 0,-2 2-1,2 1 1,-2 6-1,1 2 0,-6 5 0,-2 2 0,-4 4-1,-2 3 1,-3 1 0,-5 4 0,-4 3 0,-1-1 0,-6 0 0,-4 2-1,-5-1 1,-3 2 0,-2-3-1,-3-1 1,0-2 0,-3-1-1,-2 1 1,1-5 0,4-1-1,5-4 0,-2-3 1,7-3-1,1-1 0,4-4 0,3 0-1,3-3 1,4-1 0,-2 1 0,1 0 0,3-1 0,2 3 0,1-1 0,1 0 0,3 7-1,-1-4 1,5 4 0,-2-3 0,0 3 0,-2-1 0,2 3 0,-5-3 0,1 1 0,-6 2 1,-2 1-1,-6 1 1,-1 3 0,-6-1 1,-3 5 0,-3-3 0,-2 3 1,-6-3-1,3 2 0,-7-2 1,2 1-1,-3-1 0,1-2-1,-4-1-1,3-3 1,-1-6 0,4 1 0,-1-7-1,2-4 0,1-5 1,5 0-1,-4-2-1,4-5 0,4 4-2,-4-7-4,6 7-3,-5-7-7,5-1-13,7 7-6,-5-6 0,9 6 2</inkml:trace>
  <inkml:trace contextRef="#ctx0" brushRef="#br0" timeOffset="1156">972 244 45,'-5'0'16,"5"7"1,0 3-2,-1-1-3,1 11-1,-2-4-2,2 14-1,-6-3-2,6 9 0,-5 3-1,3 4-1,-6-6-1,4 4-1,-4-4 0,7-2-1,-3-8 0,1-2 0,-2-9-1,5-4 0,0-1-1,-1-9-2,2 2-3,-2-8-4,2 4-6,-1-4-10,-3-10-9,6 9 2,-6-15 0</inkml:trace>
  <inkml:trace contextRef="#ctx0" brushRef="#br0" timeOffset="1500">831 564 53,'3'-2'23,"-1"2"0,1-5-3,4 5-2,-5-9-6,9 4-1,-4-8-4,11 4 1,-8-4-3,9 7-1,-1-9-2,7 4 0,0-1 0,4 4-1,-3 0-1,2 0 0,5 1 0,-8-1-1,6 5-1,-5-3-2,4 9-3,-6-13-6,11 13-4,-12 1-10,0-8-11,11 16 2,-11-12 1</inkml:trace>
  <inkml:trace contextRef="#ctx0" brushRef="#br0" timeOffset="2031">1549 913 37,'-4'8'19,"-1"-8"-1,9-7-1,2-6-3,-1-11-2,10 3-2,-3-17-1,9 6-2,-1-16-1,3 4-1,-4-10-2,9 9 0,-2-9-1,4 5 0,-4-1-1,1 1 0,-1 5-1,-2 3 1,-4 3 0,3 9-1,-10 1 0,-1 6 2,-6 5-2,-1 4 0,0 7 0,-2 3 0,-1 3 0,0 1 0,-2 2 0,1 2 0,-1 2 0,0 3 0,0-1 0,-1 8 0,-3-1 1,1 8-1,-3-1 0,-4 7 1,3-1 0,-3 7-1,0 3 1,-3 7 0,2-4 0,-6 7-1,4-4 1,-3 3-1,1-1 1,2 0-2,1-8 2,3-1-1,-3-1-1,9-6 1,-2-1-1,2-9 0,8 3-3,-7-12-2,12 4-3,-10-14-5,11 2-8,1 1-9,-6-18-4,11 10 1</inkml:trace>
  <inkml:trace contextRef="#ctx0" brushRef="#br0" timeOffset="2656">2182 287 15,'-11'-17'24,"4"21"-12,-2-4 1,0 8-5,3 3-1,-4 6 0,2 2-2,-4 1 0,7 4-1,-5 6-1,2 2 0,2 4-1,-3 3-1,0 2 1,5 3-1,-4 0 0,6 0-1,-1-2 1,5-1 0,-2-5-1,3 0 1,5-7 0,-3-3 0,5-6 0,0-7 1,0-4 1,1-2 1,1-7 0,3-3 1,-2-10 0,0-4 1,0-5 0,0-1-1,-3-11 0,5-1-1,-7-2 1,5-6-2,-6-2 0,4 1-1,-6-2 0,5 1 0,-10 1-1,3 1 0,-3 4 0,0 8-1,-3 2 1,-5 3-1,1 3 0,-3 3-1,0 7 0,-8 0 0,10 3-3,-12 4-2,9 9-5,-10-6-4,11 13-14,0 6-7,-10-6 0,4 14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4:11.3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56 345 19,'5'5'17,"-13"-11"-2,11 7-3,-6-2-2,1 1-2,2 3 1,-2-3-3,2 10 0,-1-5 0,2 8-1,-4 0-1,5 6 1,-7-1-1,5 8 0,-5 0-1,5 4 0,-5 1 0,3 3-1,-1 5 1,1 5-1,-2-2 0,2 2-1,-1-1 1,3 1-1,-4-4 0,4-2 0,0-4-1,0-6 1,2-4 0,-2-1-1,2-3 1,-1-7-1,-1 3 0,4-5 1,-4-1-1,1-2 0,-1 2 0,0 0 0,0-4 0,0 1-1,0-1 1,-1-1-2,1 2 0,-5-4-2,8 2-1,-6-7-1,6 6-4,-6-9-3,8 1-5,-1 3-9,-10-15-4,17 14 2</inkml:trace>
  <inkml:trace contextRef="#ctx0" brushRef="#br0" timeOffset="703">0 800 22,'5'5'19,"-9"-13"-3,8 11-1,-1 2-1,0-7-4,4 9 0,-4-9-1,10 10-1,-6-8-1,8 8-1,-5-8 0,6 5-1,-3-5-1,7 4 0,-4-6 0,6 2-1,-1-5 0,4 2 0,-2 0 0,3-2-1,-7 1 0,3 1 0,-1 1-1,-1 1 1,-4 1-1,-3 0 0,1-2 0,-1 2 0,1 0 0,-2 0-1,3 0 1,0 0 0,-2-3 0,1 3 0,6 0 0,-5 0-1,0-3 1,3 1 0,-5 0-1,0 1 1,2-4-1,0 2 1,-2-1-1,2-2 1,-4 6 0,0-7-1,1 7 1,-4-6-1,0 3 0,2 1 1,-5-1-1,2 6 0,-4-8-1,2 2 2,0 0-2,-2 3 1,0 0-1,1 0-1,-3 3-2,-1-10-3,7 14-4,-10-10-11,4-1-15,4 4-2,-11-10 2,11 7 1</inkml:trace>
  <inkml:trace contextRef="#ctx0" brushRef="#br0" timeOffset="5531">1144 273 33,'-8'-4'17,"6"7"-2,-2-2-1,0 3-1,3 4-3,-4 0-2,5 8-1,-2-1-1,2 9-1,0 1-1,3 6 1,-3-2-1,5 7-1,-3-2 0,1 5 0,-1 4-1,1-2 0,-1 3-1,-1 0 1,-2 0-1,1 3 0,-2-3 0,0 3 0,-1-5 0,2 4 0,-4-4 0,3 1-1,2-6 1,-2 4 0,2-5-1,0-7 0,-1 1 1,-1-4-1,0-3 0,2-2 1,-1 3-1,-3-3 0,3 1 0,-6 4 2,4 0-2,-2 0 0,-2-3 0,3-1 0,-1 1-2,1-10 1,1 0-2,0-9 0,6-1-2,-5-11-3,9 3-3,-7-12-4,5 4-6,3 0-10,-10-13-1,12 10 0</inkml:trace>
  <inkml:trace contextRef="#ctx0" brushRef="#br0" timeOffset="6234">1010 494 30,'6'-10'13,"-6"-5"0,4 2-1,-1-2 0,2 1 1,1 2-3,1-1-1,3 2-1,0-5-2,3 3 0,-2-4-2,6 1 0,-3 0 0,4-2 0,-1-2-1,3 5 0,-2 1 0,5 6-1,-5-4 0,1 6 1,1-1-1,1 7-1,-3 0 0,2 3 1,-5 1 0,3-1-1,-2 3 1,1 4-1,-2 0 0,3 3 0,-2 0 1,2 5-1,0-2 0,-1 6 0,1-3-1,-3 6 2,-2-6-2,3 4 2,-4 0-2,1 0 1,-5-1 0,0 3 0,2 1 0,-2-3-1,-3 1 1,2-1 0,-6-3 0,3 1 0,-4-3 0,-2 1 0,-5-2 0,4-3 1,-7-1-1,4 4 0,-11-6 1,4 2-2,-5-2 1,-2-1-1,-4-5 1,-1 2-1,-1-6 0,-2-1 1,-2 3-2,1-1 2,-4 1-1,2-1 0,0 5-1,-2-4 1,0 3-1,-2-4-1,6 3 0,-2-4-2,6 6-3,-3-12-3,12 13-10,-4-5-14,5-6-4,9 3-1,-4-11 2</inkml:trace>
  <inkml:trace contextRef="#ctx0" brushRef="#br0" timeOffset="9641">2340 327 29,'1'2'9,"-2"-7"-1,2 5-1,1-2 0,1 6-1,2-3 0,-2-1 0,6 4 1,-3-3-1,4 2 1,-3-4 0,6 2 0,-2-4 0,6 5-1,-6-5 0,9 4-1,-5-4-1,8 6 0,-4-6-1,6 6 0,-2-6 0,0 6-1,-2-6 1,4 3-1,-5-3 0,3 3 0,-2-4-1,2 4 1,-5-3 1,2 3-2,-1 0 1,-2-3-1,3 3 0,-6 0 0,4-3 0,-3 3 0,0 0 0,-4 0 0,3-4 0,-1 8 0,0-8-1,3 4 1,-1-3 0,-2 0 0,7 0 0,3-1 0,-5-2 0,3 3-1,-3-2 1,2 0 0,1 1-1,-3 1 1,1 0-1,-6 0 0,1-1 1,1 3-1,2-2 1,-3 1-1,0 0 1,0 2 0,4 0-1,-3 2 1,3 1-1,-1-1 0,-1 1 1,4-3-1,-5 3 1,1 1-1,0-4 1,-2 0-1,0 0 0,1 3 0,-3-3 0,1 3 0,-2 0 0,1 1 0,-1-1 1,1-1-1,-6-1 0,-1-1 0,3-1-2,-4-4 0,2 1-2,-2-2-1,4 6-4,-12-10-5,14 10-6,-8 0-13,-5-10-5,3 14 2,-7-14 2</inkml:trace>
  <inkml:trace contextRef="#ctx0" brushRef="#br0" timeOffset="10688">2430 526 21,'-2'-6'20,"14"2"-3,-6-4-1,6 2-1,-1 1-3,6-2-2,1 7-1,-5-6-1,10 6-2,-7-4-1,6 4 0,-6-3-2,10 3 1,-9-1-1,7 1 0,-2 0 0,2 1-1,-2-2 0,1 5 1,-2-4-2,0 5 2,1-1-2,-1-1 1,-4-3-1,4 3 0,-6-1 0,6 1 0,-6-3 0,3 2 0,-3-2 0,3 3-1,0-3 1,3 5 0,-4-5-1,2 3 1,-4-3 0,3 2-1,-1-1 0,-1 1 1,0 0 0,-2-1-1,-1 1 0,0 1 1,2-1-1,-1-1 0,3 1 0,-4-2 1,3 2-1,1-2 0,-1 0 0,-1-4 1,3 4-1,-5 0 0,2-3 1,-2 3-1,-1-3 0,1 3 1,0-3-1,-2 1 0,1 0 1,3-1-1,-6 0 0,1 0 0,0-1 1,0 4-1,-2-3 0,0 3 0,2-3 0,2 3 0,-4-3 0,0 1 1,0-1-1,2-2 0,0 1-1,0 0 0,1 2-1,-2-5-1,7 9-2,-8-10-1,7 14-3,-10-12-2,11 12-3,-12-9-4,7 3-8,-1 10-10,-12-17 3</inkml:trace>
  <inkml:trace contextRef="#ctx0" brushRef="#br0" timeOffset="11734">2386 865 29,'-2'-1'14,"9"4"0,-4-3-2,0 0 1,5 1 0,-1-2-2,6 2-2,-6-4 0,9 6-2,-8-6-1,10 5 0,-1-5-1,1 6-1,1-6 0,3 3-1,-2 0 1,1-4-2,-1 3 1,4-1 1,-4-1-2,6 3-1,-4 0 1,1 0-1,-5-2 1,6 0-1,-4 2 0,1 0 0,-3-3 0,4 3 0,-8-3 0,6 3 0,-3-2-1,1-1 1,-2 1-1,-1 1 1,1-2-1,6 1 0,-3 0 0,3 1 1,-1-4-1,-3 3 0,3 1 0,1-1 1,-3 0-1,-2 1 0,-2-1 1,1 0-1,0 2 0,-1 0 0,0-1 0,0-3 0,-2 3 1,5-1-1,-6 2 0,-1-3 0,2 3 0,0 0 0,-1 0 0,-1-3 0,1 3 0,-1-5 0,1 3 0,1-3 1,0-3-1,3 2 0,-1-1 0,0 7 1,0-10-1,0 7 0,-2-3-1,0 6 1,-2-4 0,-1 1 0,2 0 0,-1-1 0,-1 1 0,5 0 0,0 0 1,-4-1-1,2 4 0,-1-3 0,-1 3-1,1-3 0,1 0 0,-3-1-1,4 1-3,-2-7-1,6 9-3,-7-14-5,12 12-8,-3 1-15,-5-4 1,6 4 0</inkml:trace>
  <inkml:trace contextRef="#ctx0" brushRef="#br0" timeOffset="13516">4594 44 26,'10'-5'20,"-15"-8"-2,8 6-2,-6 1-2,-2-1-2,3 7-1,-6-8-2,5 11-1,-7-4-1,2 4-2,-4 0-1,1 4 0,-4-1-2,-1 1 0,-1 3-1,-2 3 0,-3 0 0,7 3-1,-8 3 1,7-2 0,-4 2-1,7 1 1,-2 3-1,4-4 0,-1 4 0,3 0 0,-3 1 0,7-2 1,-1 0-1,1 4 0,-2 1 0,4 0 0,-2-2 0,2 1 1,1-2-1,-3 4-1,2-4 1,1 1 0,0-2 0,2-4 0,0 1 1,0-1-1,0-2 0,2 2 1,0-3 0,3 1-1,-2-1 3,0 4-3,5-1 1,-6-3-1,8-1 2,-5 1-2,3 1 1,-1-4-1,-1-3 1,4-1-1,-3-1 1,3 2 0,-1-2-1,1-1 1,2-2-1,-2-2 1,1 0 0,2-1-1,-1-2 1,2-2 0,-2-1 0,3 1 0,0-1 0,3 0 0,-5-5 0,3 1 0,-3-3 0,5 2 0,-5-5 0,6-3 0,-3 0 0,0-1 0,-1 1-1,-2 0 1,2-1 0,0-2-1,-2 3 1,0 1-1,-1 0 1,1-3-1,-3 0 1,-1 1-1,3 0 0,-2-1 0,-2 2 1,0 1-1,-1-1 1,1 1-1,-1-1 0,-1 1 1,-3 1 0,2-3 0,-1-2-1,-1 3 1,-1-2 0,-1 0-1,-1-2 1,0 1-1,-1 1 0,1 0 0,-4-2 0,3 4 1,-3-2-1,1 5 0,-2-3 1,-1 3-1,-1 3 0,-3-2 1,0 6-1,-3-2 0,-3 4-1,-2-4 1,-5 5-1,0-2 0,0 2 0,-2-2 0,0 0-1,-4-1-1,3-3 0,-2-2-2,8 1-1,-6-9-4,13 9-4,-12-13-4,12 7-12,5 3-7,-6-7 1,13 14 2</inkml:trace>
  <inkml:trace contextRef="#ctx0" brushRef="#br0" timeOffset="15094">2368 1825 48,'9'0'20,"3"-10"1,-1-6-4,9-2-1,3-13-3,10 2-2,-2-17-4,10 5-1,0-14-2,5 1-1,2-4-1,-2 2 1,-3 2-2,-2 2 0,-4 2 1,-4 2-2,-5 8 1,-5 7 0,-2 9-1,-6 2 1,-5 8-1,-5 2 1,0 11-1,-3 1 1,-4 6-1,0 1 0,-1 4 0,1 1 0,1 1 0,-3 1 0,-1 3 0,2 4 0,0 0 1,-2 2-1,0 3 1,-5 5-1,5 1 0,-3 1 0,-2 3 0,4-2 1,-3 0-1,1 1 0,3-9-1,-1 1 1,2-7 0,3-2 1,-1-5-1,2-2-1,2-3 0,-2-4 0,1 4-3,-1-11-4,10 6-4,-10-10-9,4-2-15,7 4-1,-6-13 2</inkml:trace>
  <inkml:trace contextRef="#ctx0" brushRef="#br0" timeOffset="15844">3126 1511 19,'-8'-4'29,"16"6"1,-8-5-10,0-10-3,5 4-3,-2-12-3,6 5-2,-3-10-1,6 1-1,1-7 0,3 3-3,2-4-1,4-3-1,1 0 0,0 0-1,1 1 0,2 0 0,-1 8 0,-5-3-1,0 7 1,-1 7-1,-6 3 1,1 3-1,-6 7 0,-2 0 1,-2 3-1,-3 3 0,2 0 1,-4 4-1,1 3 1,1-1-1,-1 4 1,0 5-1,0 0 1,0 8-1,-4 0 1,0 2 0,1 3 0,-5 5 0,-2 3 0,3-3 0,-4 8 0,-1-3-1,3 1 0,-3-3 1,1 0-1,2-9 0,3-8 0,1-2 0,2-9 0,1-2-1,4-8 0,-1-2-2,7-1-5,-8-11-4,15 10-13,0-6-13,-8-7-1,7 6 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0.09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936 43,'12'-12'15,"9"-6"-2,5 1 2,2-13-3,8 3-1,-1-14-1,7 3-2,-4-11 0,10 0-2,-5-8-1,9 2 0,-8-10-2,7 1 0,-3 4-1,1 1 0,-4 4 0,-1 8-1,-10 1 1,-4 13-1,-5 6 0,-2 7 1,-10 7-2,-4 8 1,0-1-1,-8 6 0,3 1 0,-4 3 0,0-1 0,0 2 0,0-2 0,0 3 0,0 4 0,0 0 0,0 1 0,0 4-1,-4 1 1,-1 7 1,0 3-1,-4 2 0,0 5 0,-2 2 1,-1 3-1,-1 3 2,-1 3-2,0-2 1,1 2-1,2-5 1,-1 0 0,7-6-1,0 0 0,2-11 1,3 0-1,0-8 0,2-1 0,1-5 1,0 1-1,-1-1 0,0-2-1,-1 1 0,-1-1 0,0-2-1,4 5-1,-8-4-1,4 3-2,-6-3-2,7 7-3,-7-7-7,2 1-9,6 7-9,-10-10 4</inkml:trace>
  <inkml:trace contextRef="#ctx0" brushRef="#br0" timeOffset="969">1407 0 22,'-6'8'26,"-12"-3"-12,0 10-1,0-2-2,-5 7-4,3 1-1,-1 2-1,4 3-1,-1 0-1,3 6 0,5-2 0,2-3-1,5 3 0,5-3 0,-1-4-1,9 2 1,-2-4 0,9-2 0,-4 1 1,5 0 0,0 2 0,3 4 0,-3-1-1,5 3 1,-3-1-1,0 6 1,-1-4-2,1 2 1,-3 0-1,-3 0 1,-1-3-1,-3 1 0,0-4 0,-7-1 0,-7-1-1,-3 0 1,-5 0 0,1-7-1,-9 3 1,1-10-1,-4 5 0,1-9 0,-2-5 0,2-2 0,1-6-1,0-1 0,6-3 1,2 1-1,3-4 1,2 2-1,4 2 1,4-2 0,4-4 0,2 3 0,1-4 0,4 0 1,2-3-1,5 1 1,4-6 0,1 0 1,5-5-1,1 0 2,2-10-1,4 4 0,-4-9 1,4-1 0,-4 0 0,2-4-1,-10 2 1,1 3 0,-7-1-1,-3 6 0,-5 4 0,-4 4 0,-9 6-1,-2 7 0,-9 1 0,-5 6-1,-1 6 1,-7 7-1,-3 3-1,0 1 1,-1 5-2,3-1 0,4 2-1,1-5-1,10 5-3,0-12-2,15 9-4,-7-14-3,16 6-10,3 2-11,-3-11 2,14 10 1</inkml:trace>
  <inkml:trace contextRef="#ctx0" brushRef="#br0" timeOffset="2000">1971 149 35,'13'-10'30,"-8"-3"-10,3 0-2,-2 6-4,4-4-2,3 9-4,-1-4-1,8 7-1,-6 1-2,6 4-1,-4 1-1,9 4 0,-5 2 0,-2 4-1,0 2 0,-2 1 0,-4 3 0,-4 1 0,-5 4 1,-4 1-1,-9 2-1,-3 2 1,-10-2 0,-2 5 0,-3-4 0,-1 1-1,1-6 0,1-4 1,6-2-1,5-4 0,1-7-1,12-6 1,3-4 0,6-3 0,7-2 0,2-1 0,6-1 0,2 2 0,4-3 0,-3 7 0,3-3 0,0 6 0,-2 1 0,1 2 0,-8 3 0,4 2 1,-6 3-2,-3 3 1,-1 4 0,-4-1 1,-6 4-1,-2 3-1,-2 0 1,-1 1 1,-5 2-1,-6-1 0,0-1 1,-6 1 1,-5 3 0,-3 0 0,-4-7 1,-3 6-1,-3-11 1,-1 4-2,-4-10 1,5 3-1,-3-11 0,7-3-1,1-5 0,4-10 1,2 0-2,3-4 0,6 3-2,1-9-2,9 10-6,-7-10-7,10 3-17,5 11-2,-8-6-2,10 8 3</inkml:trace>
  <inkml:trace contextRef="#ctx0" brushRef="#br0" timeOffset="2953">2893 198 47,'20'-15'28,"-13"2"-4,-1 0-5,1 14-4,-12-2-1,6 14-3,-12 1-2,6 14 0,-8 3-3,5 12-1,-7 2 0,7 7-2,-4 0 0,6 7-2,1-5 1,1 0-1,-1-2 0,5-3 0,0-5-1,2-5 1,-2-5-1,2-5 1,-1-6-1,1-6-1,0-3-1,-2-9-1,5 0-3,-5-13-4,9 6-7,-12-12-10,2-6-11,4 7-1,-5-16 2</inkml:trace>
  <inkml:trace contextRef="#ctx0" brushRef="#br0" timeOffset="3360">2688 611 26,'-5'-9'31,"10"5"2,-7 4-12,-1-6-3,6 12-4,-8-12-3,9 12-2,-8-12-1,11 9-2,-5-3-2,9 0 0,-1-3-1,6 3 0,3-7 0,5 4-1,2 0 0,6-4 0,0-2 0,3-1-1,-1 3 0,-2 1 0,-1 3 0,-3-1-1,-5 1 1,0 6-1,-7 1 0,-4 2 0,-3-3-1,-2 4-3,3-1-2,-12-6-6,19 15-10,-11-7-18,-1-8 0,7 5 1,-4-10 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4.14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89 198 6,'-10'-10'29,"15"10"2,-17 0 1,6 3-15,6 14-2,-7 1-4,9 16-2,-7-1-2,8 14 0,-6-2 0,6 9-3,-5 2-1,4 6 0,-4-2-1,4 2-1,-4-5 0,2-2 0,-1-7 0,1-6-1,-2-9 0,2-7-1,2-13-1,-6-10-1,8 0-4,-6-19-5,7 6-6,-8-9-9,-4-14-10,9 5 1,-12-16 1</inkml:trace>
  <inkml:trace contextRef="#ctx0" brushRef="#br0" timeOffset="360">3 387 22,'-7'-31'28,"11"0"-9,4-5 1,5-3-3,8 0-1,1-3-2,9 6-2,-1-5-2,7 12-1,-4-1-1,5 16-3,-5-1-1,3 12-1,-5 6 0,2 10-2,-7 3 1,-1 14-1,-4-1 0,1 10 0,-6-3 0,-1 10 0,-4-4 0,-1-1 0,-3 0-1,-6-9 2,-2 4-2,-1-7 1,-11-1-1,-4-5 1,-7-5-1,-6-2 0,-9-6 1,-2-4-1,-7-1-1,-3-6-1,2-1 0,0-4-3,8 4-3,-5-10-9,19 4-21,6 8-2,6-1 1,15 7 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5.82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 176 30,'2'0'30,"-4"-10"-12,-1 4 1,6 4-3,-3-1-2,15 4-3,-5-6-1,16 4-1,2-9-2,13 4 1,5-14-2,7 7-1,3-5-2,-1 3 0,4-6-1,1 10 0,-6-2-1,-3 6 0,-9 4-1,-7 1 0,-9 2 0,-3 4-1,-6 0 0,-11-2-1,1 5-2,-9-7-1,4 9-3,-11-15-4,11 11-5,-12-13-6,2-4-12,6 9-2,-9-10 3</inkml:trace>
  <inkml:trace contextRef="#ctx0" brushRef="#br0" timeOffset="484">0 345 26,'12'10'30,"-12"-8"-7,11-5-2,5 1-3,-1-5-2,18 7-2,-10-11-2,18 9-1,-5-9-4,15 9-1,-8-9-1,13 8-1,-9-7-1,4 5-1,0-2-1,-3 3 0,-4-3 0,-1 1-1,-7-1 1,-7 1-1,-2 2 0,-4-6-1,-5 7-1,-2-5 0,-3 5-2,-5-5-1,6 3-4,-13-10-4,12 9-6,-13-6-8,0-4-11,7 8 1,-12-12 3</inkml:trace>
  <inkml:trace contextRef="#ctx0" brushRef="#br0" timeOffset="953">146 536 35,'-11'7'23,"6"4"-2,-2 0-2,2-4-3,7 4-2,-4-11-2,10 9-1,-1-13-1,8 9-1,-2-10-2,13 5 0,-4-6-1,10 1-1,1-5-1,5 2-1,1-2-1,6-3 1,-4-3-1,6 4-1,-2-1 0,-3 0-1,1 4 1,-7-3-1,-1 6 0,-4-1-1,-2 4-1,-4 0-1,0 4-1,-7-4-2,6 9-4,-12-9-3,14 13-9,-8 0-13,-3-7-4,6 10 2,-6-10 2</inkml:trace>
  <inkml:trace contextRef="#ctx0" brushRef="#br0" timeOffset="2875">123 1126 18,'2'8'22,"-9"-8"-7,9 0 0,0-1-2,1-9 2,7 5-1,1-13-1,11 5-1,-8-13-2,13 3-3,-3-13 0,9 7-2,2-9-1,2-2-2,-2-3-1,4 4 1,-4 3-1,-4 7 0,-8 3 0,-2 6-1,-9 6 1,-2 9 0,-6 5-1,-5 6 1,-2 6 0,3 6-1,-4 0 1,4 4-1,-3 4 1,1 1-1,-3-1 0,2 1 0,0-2 1,-2-4-1,2 3-1,-6-2 1,6 0-2,-5-5 0,8 2-5,-7-9-3,11 5-5,-8-10-10,3-7-11,11 5 0,-9-16 1</inkml:trace>
  <inkml:trace contextRef="#ctx0" brushRef="#br0" timeOffset="3390">675 1017 45,'0'-8'26,"10"0"0,3-1-5,-3-10-4,11 7-3,-8-14-4,13 7-2,-9-7-1,8 3-4,-6-3 0,1 1-1,-2 3-1,-3 4 0,-5 1 0,-1 4 0,-2 4 0,-2 7 0,-2 2-1,-1 8 0,0 5 1,-1 2-1,-1 1 0,0 5 0,0 4 0,-1 2 1,-1 0-1,-1-1 0,-2-2 0,3-3-1,2 4-3,-2-12-3,9 6-11,-2-7-18,1-19-1,9 1-1,-8-17 2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7.42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01 127 25,'0'-7'23,"-14"-6"-3,8 4-3,-4-1-4,-1 0-2,2 3-3,-5-2-2,2 5-1,-1 1-2,1 3 0,-1-3-1,2 6 0,-1 0 0,1 4-1,-1-1 0,-1 8 0,2 0-1,-1 4 1,2 5-1,-3-2 1,0 10-1,0-2 1,1 2-1,3-1 1,-1 1 0,1 1 1,3 1-1,1-2 0,2-7 0,1 2 1,2 0-1,3 2 1,1-7-1,2 1 0,1-5 1,4 3-1,1-4 1,1 1-1,0-6 1,5 2 1,-1-5-1,2 2 0,-2-7 1,2 2-1,-2-6 0,2-1 1,0-6 0,2-2-1,-1-3 0,-4-3 1,4-4-1,-4-1 0,4-2-1,-5-3 0,-2 0 1,2 3-1,-2-5 0,-2 2 0,-3 4 0,2-3 0,-5 1 0,0 1 0,-5 0 0,-2 0 0,-4 4-1,-6-3 0,3 0 0,-3 2 1,-1 2-1,0-1 0,-2-1-1,0 2 1,4-5 0,1 5-1,2-1 0,-4-1-2,9 7 0,-7-3-1,10 6-2,-7-1-3,11 12-2,-12-7-4,12 16-3,-10-7-5,-1 7-15,7 9 3,-14-3 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0T04:31:04.242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  <inkml:context xml:id="ctx1">
      <inkml:inkSource xml:id="inkSrc1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1" timeString="2009-10-20T05:17:18.695"/>
    </inkml:context>
  </inkml:definitions>
  <inkml:trace contextRef="#ctx0" brushRef="#br0">0 1149 14,'-6'-27'20,"6"5"0,8-4-2,3-4 0,2-8-3,10 8-2,-6-7-2,7 9-1,-5-8-3,9 12-1,-11-3-3,8 3 1,-10 5-3,6 1 2,-21 18-2,32-30 0,-32 30 0,28-23-1,-28 23 0,32-15 0,-13 8 0,-3 3 0,1 0 0,2 2-1,0 2 1,0 0 0,-2 6 0,2-2 1,-19-4-1,28 20 0,-28-20 1,19 27 0,-19-27-1,11 35 0,-5-18 2,-10 9-2,2-1 1,-2 3-2,0 2 1,-5 5 0,-2 1 0,1 3 0,-1 4 0,2-2 0,-5 3 0,1-3 0,6-2 0,-1-1 0,1-8 0,-1-1 0,1-8 0,7-21 0,-6 32 0,6-32 0,0 0 0,-4 17 0,4-17 0,0 0 0,0 0 1,2-23-1,-2 23 0,4-26 0,-4 9 0,9-2 0,-5-5 0,7-4 0,1-4 0,5-2 0,-2-3 0,11-10 0,2 2 0,4 0 1,2 0-1,0 0 1,2 6-1,-3 2 1,1 5-1,-4 2 1,-3 5-1,-7 7 0,3 1 0,-6 6 0,0 3-1,2 4 1,-19 4 0,28 2 0,-28-2 0,26 19 0,-26-19 1,19 22-1,-19-22 1,17 30-1,-17-30 1,13 30-1,-13-30 0,9 30 0,-9-30 1,4 30-1,-4-30 1,-4 30-1,4-30 1,-1 36 0,-7-17-1,2-1 1,-1 5-1,-1-1 0,-1 1 1,3-1-1,-3 3 0,5-3 0,0 2 0,-3-1 0,5 1 0,-2-3 0,-1 1 0,-1 1 0,-2-4 1,3-1-1,-5 1 0,10-19 0,-15 30 0,15-30 0,-7 17 0,7-17 0,0 0 0,-10 19 0,10-19 0,0 0 1,0 0-1,0 0 0,0 0 0,0 0 0,0 0 1,0 0-1,0 0 0,0 0 0,0 0 0,0 0 0,0 0 0,0 0 0,0 0 0,0 0 0,0 0 0,0 0 1,0 0-1,0 0 0,0 0 0,14 18 0,-14-18 0,0 0 0,7 21-1,-7-21 1,0 0 0,9 19 0,-9-19 0,0 0 0,21 13 0,-21-13 1,19 3-1,-19-3 0,26-7 0,-11-1 0,4-3 0,2-2 0,3-7 0,5-1 0,-1-13 1,4-3-1,5-4 0,-1-3 0,7-6 1,1 1-1,-9-1 1,3 1-1,-6 4 0,-4 4 0,-7 5 1,-4 4 0,-8 4-1,-3 0 1,-4 6-2,-4 1 2,2 21-2,-8-28 2,8 28-2,-9-19 1,9 19 0,0 0 0,-25 21 0,25-21 0,-18 28 0,6-11 0,1 0 0,2 1 0,-1 1 0,-3 0 0,0 5-1,0-1 2,0 3-2,-2 2 1,-1 2 0,1 6 0,-1-3 0,4 3 0,1-1 0,-2 3 0,5-4 0,4-3 0,3 1-1,1-2 1,5-4 0,3-1 0,3-3 0,4-3 0,0 2 0,0-4 0,2-4 0,4-6 0,-2-3 0,3-6 0,1-7 0,1-10 1,4-4-1,6-5 0,-2-9 0,6-2 0,1-8 1,-1-2-1,3-2 0,-3 1 0,0-4 0,1 3 0,-5 2 1,-4 6-1,-4 8 0,-3 5 1,-6 7-2,-4 4 2,-13 19-1,0 0 1,0 0-1,0 0 0,0 0 0,0 0 0,0 0 0,-6 25-1,6-25 1,-11 24-1,11-24 1,-15 32 0,6-13 0,-3 5 0,1-2 0,-2 8 0,2 0 0,-2 2 0,-1 4-1,7-2 1,-1-3 0,3 1 0,3-2 0,2 2 0,-2-8 0,4-1 0,-4-4 0,4-1 0,3-1 0,-5-17 0,2 25 0,-2-25 0,13 20 0,-13-20 0,14 19 0,-14-19 0,0 0 0,18 21 0,-18-21 0,17 3 0,-17-3 0,0 0 0,21-3 0,-21 3 0,19-12 0,-19 12 0,17-13 0,-17 13 0,19-19 0,-19 19 0,13-18 0,-13 18 0,0 0 0,22-19 0,-22 19 0,0 0 0,19-17 0,-19 17 0,0 0 1,25-19-1,-25 19 0,22-28 0,-22 28 0,25-33 1,-10 12-1,2 0 0,-2-1 0,2 1 0,0 1 1,-2-1-1,0 2 0,2-1 0,-2 1 0,-2 0 0,4 2 0,-4 1 0,-13 16 0,24-30 0,-24 30 0,19-21 0,-19 21 1,15-21-1,-15 21 0,0 0 0,13-18 0,-13 18 0,0 0 0,12-19 0,-12 19 0,0 0 0,0 0 0,0 0 0,7-17 0,-7 17 0,0 0 0,0 0 0,0 0-1,0 0 1,0 0 0,0 0 0,0 0 0,0 0 0,-6 19 1,6-19-1,0 0 0,-3 19 0,3-19 0,-6 18 0,6-18 0,-9 23 1,9-23-1,-13 26 0,13-26 0,-14 32 0,14-32 0,-17 30 0,17-30 0,-11 32 0,5-14 0,5-1 0,-5-2 0,2 6 0,0-4 0,4 0 0,-1-1 0,1 1 0,0-17 0,1 28 0,-1-28 0,2 25 1,-2-25-1,4 24 0,-4-24 0,0 0 0,2 17 0,-2-17 0,0 0 0,6 19 0,-6-19 1,0 0-1,5 18 0,-5-18 0,8 19 1,-8-19-1,2 21 0,-2-21 0,3 26 0,-3-26 0,2 22 1,-2-22-1,6 25 0,-6-25 0,0 18 1,0-18-1,0 0 1,2 17-1,-2-17 1,0 0-1,0 0 1,0 0-1,19-2 1,-19 2-1,0 0 0,20-11 1,-20 11-1,17-11 0,-17 11 1,19-11-1,-19 11 1,19-17-1,-19 17 1,17-19-1,-17 19 1,15-20-1,-15 20 0,13-21 0,-13 21 0,0 0 0,11-17 0,-11 17 0,0 0 0,0 0 0,0 0 1,0 0-1,0 0 0,17-21 0,-17 21 0,0 0 0,15-20 0,-15 20 0,0 0 1,21-21-1,-21 21 0,17-15 0,-17 15 0,0 0 0,24-24 1,-24 24-1,23-30 0,-10 13 0,2-4 0,0-1 0,6-2 0,-2-3 1,-2 1-1,0 2 0,-2-2 0,2-1 0,-6 5 1,-2-1-1,1 3 0,-7 3 0,-3 17 0,8-28 0,-8 28 0,0-15 1,0 15-1,0 0 0,2-19 0,-2 19 0,0 0 0,-2-19 0,2 19 0,0 0 0,-2-18 0,2 18 0,0 0 0,0 0 0,0 0 0,0 0-1,0 0 1,-23-12 0,23 12 0,0 0 0,-18 8 0,18-8 0,-19 9-1,19-9 1,-17 15 0,17-15 0,-19 23 0,19-23 1,-19 32-2,12-15 1,-3 5 0,-1 0 0,4 3 0,-3 1 0,3 0 0,1 4 0,0-5 0,1 3 0,-3 0 0,4-2 0,3 0 0,-1-3 0,0-3 0,2-3 0,0-17 0,0 28 0,0-28 0,5 21 0,-5-21 0,0 0 0,0 0 0,23 11 0,-23-11 0,19 0 0,-19 0 0,26-6 0,-26 6 1,25-5-1,-9 5-1,-16 0-1,36-9-1,-19-3-4,13 7-3,-11-20-10,9 8-18,2-3 2,-1-6-1,-1 1 2</inkml:trace>
  <inkml:trace contextRef="#ctx0" brushRef="#br0" timeOffset="4281">3320 197 23,'0'0'28,"0"0"2,0 0-5,0 0-5,0 0-5,0 0-4,0 0-4,0 0-2,0 0-3,0 0 0,0 0 0,0 0-1,0 0-1,21 21 0,-21-21 0,26 28 0,-9-15 0,7-4 0,-1 1 0,3-3 0,3-7 0,-1 0 0,4-6 0,0-3 0,-2-6 0,4-6 1,-6-7-1,0 4 0,-3-6 1,-1 2 0,-7-4 1,0 4 0,-10 0 0,-3 9 0,-6 2 0,2 17-1,-19-13 1,19 13-1,-30 15-1,13 0 1,0 6-1,2 7 0,0 6 0,2 5 0,4 6 0,-4 4 1,3 1-1,1 6 0,-1 2 1,3 2-1,1 6 1,-1-2-1,-1 1 1,-1-3-1,1 2 1,1-4 0,-1-2 0,-1-2-1,-4-9 1,7-4 1,-7-10-1,2-3 1,-4-5 0,-6-5 0,-2-8 0,-3 1 0,-6-11 0,-2 3 0,0-7-1,-1-1 0,-1 1 0,4-4-1,4 0-2,3-5 0,25 11-3,-30-22-2,30 22-8,0 0-23,11-26 1,-11 26 0,34-30 1</inkml:trace>
  <inkml:trace contextRef="#ctx0" brushRef="#br0" timeOffset="5172">4161 189 20,'0'0'30,"0"0"0,-6-24-5,6 24-5,0 0-3,0 0-5,-19 0-3,19 0-1,-18 21-3,4 1-1,-6-1-1,-5 13 0,-3-3-1,0 9 1,-6 3-2,0 2 0,2 0 0,8 2 0,5-3-1,6 1 0,9-1 1,8-1-1,1-4 0,16 0 0,3 1 0,-1 3 0,3-4 0,3 0 0,-3 3 0,-4-3 1,-6-2-1,-1-1 0,-4-6 1,-7 0 0,-4-11 0,0-19 0,-17 22 0,17-22 0,-30 2-1,5-8 1,1-5-1,-5-6 0,3 6-2,-4-8-1,11 4-1,-9-9-6,28 24-11,-21-26-14,18 11 0,3-4-1,1 0 1</inkml:trace>
  <inkml:trace contextRef="#ctx0" brushRef="#br0" timeOffset="5813">4447 233 41,'-2'30'31,"-6"-6"2,5 4-11,3 19-4,-14-6-5,12 17-3,-11-2-2,8 14-4,-10-1-1,-2 2-1,0-2 0,-4 1-1,-3-7 0,3-6-1,-2-11 0,5-12 0,4-2-2,14-32-1,-15 24-3,15-24-9,6-18-8,5-5-11,1-7-1,3-2 2,0-13 0</inkml:trace>
  <inkml:trace contextRef="#ctx0" brushRef="#br0" timeOffset="6141">4418 263 19,'-7'-17'31,"7"17"0,4-25 1,-1-3-11,20 11-3,-4-14-5,13 14-1,-10-10-4,12 12-3,-4 2-1,0 8-2,-7 7-1,-2 7-1,-21-9 1,26 39-1,-20-11 0,-1 4 0,-7 6 0,-3 7 0,-6-2 0,-6 0 1,-2-2-1,-6 2 0,3-2-1,-8-7 2,3-2-1,-1-2 0,2-8 0,3-1 0,6-6-1,17-15 1,-26 19 0,26-19 0,0 0 0,-4 17-1,4-17 1,0 0 0,28 18-1,-28-18 1,29 21 1,-9-8-2,1 4 1,3-2-1,-3 5 2,0 3-2,-4-3 1,0 1-1,-6 2 1,-2-1 0,-7 2 0,-2 3 0,-13-1 0,0 0 1,-6-2-1,-3 1 0,-5-3 0,-3 1 1,0-6-1,-6-2 0,4-6 0,-5-2 0,-1-3-1,4-6 0,4 4-2,-6-13-1,21 7-7,-11-15-11,13 3-12,11-1-1,6-6 0,7 1 2</inkml:trace>
  <inkml:trace contextRef="#ctx0" brushRef="#br0" timeOffset="7063">4988 77 19,'-18'19'27,"16"3"1,0 5-6,-9 4-5,11 18-3,-10 2-1,6 16-2,-16 6-3,8 13-2,-12-1-3,0 3 0,-5-10-1,3 1-1,2-12 0,-1-10-2,4-9-1,6-18-2,10-2-1,5-28-5,-4 19-6,4-19-11,4-17-6,14 2 1,-10-13 1</inkml:trace>
  <inkml:trace contextRef="#ctx0" brushRef="#br0" timeOffset="7406">4941 169 13,'8'-19'23,"-8"19"-4,0 0-1,0 0-2,17 15-3,-17 2-4,2 13-2,-2 6-3,0 8 0,-2 9-1,4 9-1,-8 7 0,2 8-2,-1-4 1,-3 4-1,4 0 1,-5-4-1,5 0 0,-3-8 0,1-9 0,4-11 0,6-11 1,5-13 0,-9-21 1,30-4 1,-5-26 0,7-6-1,0-16 2,7-8 0,-3-13-2,2-2 1,-6-6-2,5-1 1,-8 0-1,-3 1 0,-5 2 0,-1 10-1,-7 11 0,-3 7-2,-5 16-3,-5 3-6,0 32-9,0 0-11,0 0-2,0 0 2,-18 24 0</inkml:trace>
  <inkml:trace contextRef="#ctx0" brushRef="#br0" timeOffset="7985">5355 611 28,'0'0'33,"-17"28"1,17-28 1,0 0-15,0 21-4,0-21-4,17 5-3,-17-5-3,28 4-2,-28-4-1,27 2-1,-10-2-1,1-2-2,-2 2 0,2-6-2,3 5-1,-21 1-3,40-10-4,-40 10-9,33-20-15,-12 16-1,-4-4 1,4 5 1</inkml:trace>
  <inkml:trace contextRef="#ctx0" brushRef="#br0" timeOffset="8438">5577 987 8,'0'0'25,"0"0"3,15-24-3,-4 0-7,6-1-3,-2-8-3,12-1-2,-5-11-3,7 2-1,-1-6-3,4-3 0,-2-3-1,2 1-1,2-4 1,3 2-1,-1-2 0,4 7 2,-8 1-2,3 7 0,-8 7 1,-3 8-1,-7 5-1,-17 23 1,17-15-1,-17 15 0,0 0 1,-4 17-1,4-17 0,-13 40 1,0-16 0,0 6 1,-2 0-1,3 5 0,-5 3 0,-5 3 0,3 0 0,-2 6 0,4 2 0,-3 1-1,-1 1 1,0 0-1,4 1 1,0-3-1,2-2 1,0-1-2,2-10 1,4-6 0,1-4-1,-1-5 0,9-21 0,-10 20-2,10-20-2,0 0-2,0 0-7,0 0-5,0 0-12,0 0-4,10-20 2,-10 20 2</inkml:trace>
  <inkml:trace contextRef="#ctx0" brushRef="#br0" timeOffset="9047">6177 321 3,'23'-36'29,"-8"19"2,-2-5 2,0-8-10,17 15-3,-13-12-4,19 18-1,-19-10-6,13 16-2,-9-3-3,5 12-1,-9 1 0,0 6-2,-4 4 0,0 2 0,-3 5 0,-3 1-1,-3-1 1,-2 2 0,-4-3-1,-6 5 1,-1-6-1,-4 3 1,-6-3-1,0 2 1,-5-1-1,-1-1 0,1-1 0,3 0 0,0-5 0,3-1 0,18-15 0,-17 23 0,17-23 0,0 0-1,0 19 1,0-19 0,0 0-1,15 15 1,-15-15-1,0 0 0,24 24 1,-24-24-1,17 19 1,-17-19-1,19 28 1,-19-28-1,21 32 2,-14-16-2,-1 3 1,-3 2 0,3 3 0,-4-3 0,-2 1 0,-2-1 0,-5-1 1,5-1 0,-10 2-1,12-21 1,-28 26 0,11-17 0,-9-1 0,2-3-1,-7-1 0,1 0 0,-5 0-2,-1-6-3,10 13-7,-12-3-24,8-8 0,3 1-1,5-2 1</inkml:trace>
  <inkml:trace contextRef="#ctx1" brushRef="#br0">4670 87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0T05:18:47.66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41 53 14,'0'0'13,"23"-13"0,-23 13-1,0 0-1,0 0 0,0 0 0,0 0-1,0 0-2,6 22 0,-6-22-1,0 0 0,0 17-1,0-17-1,-2 24 0,4-5-2,-6 0 1,4 5-2,-6-1 0,4 5 0,-1 2-1,1 5 0,-6 1 0,6 5 0,-2-2 0,1 3-1,1-1 1,2 0-1,0-7 0,-2 1 0,2-5 0,0-3 1,0 1-1,-4-2 0,0 0 0,1-2 0,1 1 0,0-3 0,-4 1 1,4-5-1,2-18 1,-3 30-1,3-30 0,-2 23 0,2-23 0,0 20 1,0-20-1,-2 23 0,2-23 0,2 17 0,-2-17 0,0 0 1,0 0-1,15 17 0,-15-17 0,0 0 1,24-4-1,-24 4 0,23-4 1,-23 4 0,28 2 2,-7 0-2,-21-2 1,30 0-1,-13 0 1,2 4-1,-3 1 1,0-1-1,0-2 0,5 2 0,-4-2 0,6 7 0,-1-2 0,3-1 0,5-4 0,4-2 0,-2 0 0,5-6 0,-1 3 0,2-1-1,-1 6 1,1 1-1,-8-1 1,-4 6 0,-3-4-1,1 5 1,-1 0-1,-4-1 1,3-8 0,1 0-1,-1-2 1,5 0-1,-1 0 1,-2 0-1,1 0 0,-3 2 1,-1 0-1,-21 0 1,21 2-1,-21-2 0,0 0 0,0 0 1,0 0-1,17 11 0,-17-11 1,0 0-1,19-1 0,-19 1 1,0 0-1,20-10-2,-20 10 0,12-18-4,-12 18-5,13-34-12,-6 15-12,3-3-1,-3-1 0,-3 1 1</inkml:trace>
  <inkml:trace contextRef="#ctx0" brushRef="#br0" timeOffset="1250">156 15 12,'0'0'16,"0"0"-1,0 0 0,0 0-1,0 0 0,0 0-2,19 6-1,0-4 0,-2-4-3,7 6 0,-1-8-2,7 6-1,2-4-1,9 2-1,-1-4 0,3 4-1,-4-2 0,7 2 0,-1-2-1,2 2 0,-6-1 0,0 4 0,1-3 0,-1 2 1,-3 0-2,-4 2 1,3-4-1,-8 2 1,-1-2 0,-2 0-1,0-4 1,-1 2-1,-3-2 0,3 2 1,-1-3-1,1 3 0,-5 0 0,3 0 0,-8 2 0,-15 0 0,26 0 1,-26 0-1,21 2 0,-21-2 0,19 4 0,-19-4 0,0 0 0,19 9 0,-19-9 0,0 0 0,17 28 0,-17-28 1,7 26-1,-7-11 0,0 6 0,0 0 0,-2 3 0,-3 0 1,3 1-1,-2-1 0,4 2 0,-2 1 0,0-3 1,-2-2-1,4 1 0,0 1 0,0 2 1,-3 6-1,-1-6 0,2 4 0,-2 4 0,-1-2 0,-1 4 0,2-5 1,-1 1-1,1 0 0,-2-2 0,1 0 0,1 0 0,-2-8 0,-1 5 1,1-7-1,-2 1 1,1 0-1,1-3 1,6-18 0,-11 34 0,11-34 0,-6 28-1,6-28 1,-9 30 0,9-30 0,-6 26-1,6-26 1,-5 19-1,5-19 1,0 0-1,-4 15 0,4-15 0,0 0-1,0 0-1,0 0-2,0 0-5,11-28-7,-11 28-18,21-26 1,-12 9-2,-9 17 2</inkml:trace>
  <inkml:trace contextRef="#ctx0" brushRef="#br0" timeOffset="3500">551 433 15,'0'0'19,"0"0"0,0 0-3,0 0 0,0 19-4,0-19 0,-2 24-2,4 2-2,-8-5-1,6 14-2,-7 1-1,1 9-1,-3 0 0,-2 6 0,-1 7-1,-3 3 0,-4 1 0,1 6 0,1-3-1,2 3 1,-2-1-1,5 2 1,-4-7-1,6-2 0,6-4 1,-1-7-1,1-2-1,2-10 0,2-7 0,0-9-1,2-2-2,-2-19-1,0 0-3,0 0-4,0 0-10,13-17-10,-13-9 0,10-1 1,-9-14 1</inkml:trace>
  <inkml:trace contextRef="#ctx0" brushRef="#br0" timeOffset="4063">498 500 28,'0'0'21,"25"-28"-3,-14 10-2,8 1-3,-6-4-4,12 4-2,-8-1-2,5 3 0,-3 0-2,5 7 0,-3-1 0,2 5-1,-1 0 0,-3 10-1,2 3 1,-4 2 0,-17-11 0,22 30-1,-14-9 1,-3 3 0,-5-5 0,4 7 0,-4-5-1,2 1 1,-2-3-1,2 2 1,-2-21-1,-2 32 1,2-32-1,-2 24 1,2-24-1,-6 19 1,6-19 0,0 0 1,-24 13-1,24-13 0,-24 9-1,24-9 1,-32 11-1,15-3 1,0-4-1,0 3-1,-2-3 1,19-4-1,-32 4 0,32-4 0,-30 3-2,11-5-1,19 2-3,-30 4-6,30-4-11,-17 17-10,17-17 0,-21 11 0,21-11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3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42 0 20,'4'5'8,"-8"-7"0,6 5-2,-4 1-2,1 2-1,-3 4 1,1 1-2,0 4 1,-2 3 0,2 2-1,1 6 0,-1 0 0,3 0 0,1 1-1,4 1 0,-3 0 0,3-4 0,0 2 1,-4-4-2,4 0 1,2-2 0,-6-2 0,3 1-1,-1-2 1,0-1-1,-1-3 1,1 0-1,1-3 0,-1-2 1,0 2-1,0-4 1,-1 1 0,1-1-1,-3 1 0,2-2 2,-2 0-2,2-2 0,-2 0 0,1-1 0,-1-1-2,0 1 2,2 0 0,1 1 0,-3-3 0,3 3 0,-3-1 0,2 0 0,1 1 0,1 0 0,-1 0 2,2 1-2,-2-3 1,4 2 0,-4-1 1,2 0 0,0-2 1,-2 1-1,-1-1 1,1 2 0,-1-2-1,-2 0 0,1 2 1,-1-4-1,2 2 0,-4 0 0,4 0 0,-4-3 0,4 4-1,-4-1 1,2 2 0,0-2-1,0 0 1,0 0-1,0 2 0,0-2 0,0-2-1,0 2 0,2 0 1,-2-2-1,0 2 0,0 2 0,2-2 0,-1 2 0,-1-1 0,4 1 0,-3-2 0,4 1 0,0 1 0,0 0 1,5-2-1,0 1 1,4-1-1,3 2 1,1 1-1,5 1 1,2-1-1,4 0 1,-1 4-1,3-4 1,2 2-1,2-4 1,1 6 0,-3-1 0,1-4-1,2 0 1,2-1 0,-4-2 0,3 1 0,-3 0 0,2-7 0,0 4 0,-1 3 0,-2-3 0,-2 3 0,2 0-1,-1 3 1,-5 0-1,4 4 1,-3-1-1,1-3 0,3 1 1,0-1-1,-2 3 0,3-2 1,0 1-1,-4-1 0,6 0 1,-4 4-1,-2-3 0,4 5 0,-2-6 0,1 1 1,-3 5-1,4-7 0,-3 4 0,1-5 1,-2 2-1,-1-2 0,3 3 0,-4 0 1,1 0-1,3-2 0,0-3 0,0-2 1,0 2-1,2-3 0,0-2 1,0 4-1,-2-4 1,2 1-1,-5 0 1,0 2-1,1-5 1,-2 6-1,1-6 1,-2 4-1,-2-2 0,1 0 0,0 4 1,-2-1-1,-2-1 0,-3 1 0,3 2 0,-1 0 0,-2-2 1,2 4-1,0-4 0,-1 2 0,-2 0 0,2-1 0,1 1 1,-2-3-1,2 3 0,-2-7 0,2 4 0,-4-1 0,4 1 0,-4 2 0,4-3 0,0 3 0,-2-3 0,3 1 0,-3-2 0,0 2 1,2 0-1,0 0 0,-1-1 0,-2 3 0,2-3 0,0 3-1,-1 1 1,-2-2 1,4-1-1,-1 3 0,1-3 0,1-1 0,2 4 0,-1 0 0,-3-1 0,3 1 0,-4-2 0,-2 2 0,1 0 0,-1-2 0,1 1 0,-1-1 0,2 1 0,-3-3 0,1 4 0,-1-1 0,1 1 0,1 1 0,-1-1 2,-1 2-4,1-2 2,-1 3 0,2-3 2,1 0-2,-5 0 0,5 0 0,-3 0 0,-2 3 0,3-3 0,-1 0 0,1 0 0,1-3 0,3 3 0,-1 0 0,4-3 0,-3 3 0,3-3 0,0-1 0,-2 1 0,2 3 0,-3-1 0,1-3 0,-1 6 0,-4-4 0,4 1 0,-5-1 0,3 0 0,-3 1 0,0-1 0,-2 2 0,0-6 0,2 6 0,-4 0 1,1 0-1,-3 0 0,0 0 0,-1 0 0,-2-4 0,3 4 0,-6 0 0,4 0 0,-4-3 0,2 3 0,1 0 0,-2 0 0,2 3 0,-3-3 0,2 4 0,2-1 0,-4-3 0,4 3 0,-2-3 0,3 3 0,-3-3 1,3 4-1,-3-4 0,3 3-1,2-3 2,2 3-1,-3 0-1,-2-3 2,4 4-1,-1-4 0,3 3 0,-3-3 0,0 3 0,-2-3 0,1 0 0,-1 3 0,-2-3 0,3 0 0,-1 0 0,-3 0 0,3 0 0,-5-3 0,5 3 0,-4-3 1,1 3-1,0 0 0,-2-3 0,3 3 0,-2 0 0,-3-4 0,3 1 1,-3 3-1,-1-3 1,3-4-1,-3 4 1,-3-3-1,3-1 1,0-3-1,-1 1 0,-1-1 1,-1 0-2,1 0 2,-3-1-1,2-4 0,1 2 0,-1-2 0,0 1 1,-1-1-1,3-3 0,-1 0 1,0 0 0,2 0-1,0 2 1,0-2-1,0 5 1,0 0 0,0 0-1,0 6 1,0 1 0,0 3-1,0-1 0,0 1 0,0 3 1,0 3-2,0-3 2,0 0-2,0 4 1,0-4-1,0 0-2,2 3-1,-4-3-4,12 3-11,-6 7-16,-3-13-2,9 9 1,-10-9 0</inkml:trace>
  <inkml:trace contextRef="#ctx0" brushRef="#br1" timeOffset="21375">391 1296 44,'-11'-5'17,"9"1"-2,0 1-1,2-2-4,4 2-1,0-3-3,8 1 0,-4-5-3,10 3 0,0-6-1,9 2 0,0-7-1,6 5 1,3-3-1,4 1 0,-1-1 1,-3 3-1,-1 0 0,-2 3 0,-5 2-1,-2 0 1,-8 1-1,-3 5 1,-4 2-1,-3 5 1,-1 0-1,-5 5 0,-2 1 1,0 6-1,-2 1 1,-3 3-1,-6 5 1,1 2-1,-5 1 1,-3 2 0,-2 0-1,-3 1 1,-1-2-1,-3 1 0,4-5 0,0-5 0,5-1 0,2-6 0,4-1 0,4-5-1,5 1 1,1-5-1,2 0 1,3-1 0,2 0 0,2-1 0,1 3 0,4-2 0,-1 2 0,6 1 0,1-1 0,3 2 0,2-1 0,2 2 0,-1 2 0,3 3 0,-1 2 0,2 1 0,-4 1 0,-2 2 0,-3 4 0,-1 1 0,-1 2 0,-1 2 0,-1 2 0,-3-4 0,-4 3 0,-2-3 0,-1 2 0,-3-2 1,0 1-1,-4-4 0,-3 0 0,-2 2 1,-2-3-1,-5 0 0,0-3 1,-3-1 0,-4-2 0,1-1 1,-6-7 1,3 4 0,-7-8 0,1 6 0,-7-8 1,-4 4-1,-11-6 0,4 0-1,-7 0-1,-1 0 0,-2 0 0,-1-1-1,-1 1 0,10 0 0,1 0-1,1-2-1,7 2-1,-1-6-3,15 9-5,-10-13-8,8-5-16,13 6-3,-3-11 4</inkml:trace>
  <inkml:trace contextRef="#ctx0" brushRef="#br1" timeOffset="23187">2049 1372 30,'-11'-8'20,"8"6"-3,-4-2-4,4 2-1,0 2-5,-1 2-1,1 1-3,0 3-1,1 4-1,-1 2 0,-2 4 1,-2 3-1,-1 4 1,1 5-1,-4 1 1,-2 4-1,1 1 1,-2 0-1,0 1 0,1-1 0,-1 0 0,4-6-1,0 3 1,2-4-1,3-4 1,1-3-1,1-4 0,3-3 0,0 0 0,0-5 0,0-1 1,0-4-1,0 4 0,2-6 0,-1 2 1,1-1-1,0 0 1,3-1 0,-2 1 0,0 0 0,4-1 1,-1-1-1,3 0 1,-1-1 0,3-1-1,-3-1 1,7-1-1,-2 1 0,-1 2 0,1-3 0,-2 3-1,3-1 0,0 2 0,0-2 0,-3 4 1,2 0-1,-1 3 0,2-2 0,-4 3 0,2 1 1,-1 3-1,-3-2 0,-1 3 0,3-1 0,-4 0 1,1 1-1,1 1 0,-3 1 0,3 1 1,-6-1-1,5 4 1,-7-1 0,0 2 0,-2-3 0,-6 4 1,1-3-1,-1 4 2,-7-5-1,5 1 0,-9-6 2,7 3-2,-6 0 1,3-3-1,-4-1-1,-1-1 0,-1-1 0,-1-1 0,-6-1 0,0 4-1,-4-1 1,-5 0-1,-2 3 1,-9 2-1,2 0 0,-3-1-3,8 1 0,-7-5-2,9 0-5,-2-13-6,13-3-13,10 0-8,0-17 1,13 8 2</inkml:trace>
  <inkml:trace contextRef="#ctx0" brushRef="#br1" timeOffset="24328">1967 1317 21,'4'5'17,"-9"-13"-3,5 9-2,-4-2-2,4 1-1,-1 1 0,1-1-2,0 0-1,1 0-1,3 2 0,-3-2 0,4 1-1,3 1 1,4 3-1,1-5 1,8 5-1,6-10 1,7 3-1,2-3 1,7 1-2,-4-11 1,6 5-1,-6-5 1,-1 4-2,-7 6 0,-5 2-1,-1 1 0,-7 2-1,0 7 1,-5-6-3,7 8 1,-4-8-5,7 2-1,0-7-4,12 4-9,-6 0-11,-1-10-5,12 10 2</inkml:trace>
  <inkml:trace contextRef="#ctx0" brushRef="#br1" timeOffset="24922">2861 1423 47,'-10'-12'21,"10"3"1,3 2-5,-1-6-3,9 3-3,-3-3-3,7 3-1,0 1-2,5 5-1,-6-2-1,8 6-1,-1 0-1,-3 3 0,0 4 0,0-4 0,-1 7-1,-1-4 1,-4 9 0,-4 0 0,-8 4 1,-8 7 0,-4 7-2,-4 7 2,-14 6-1,-3 6-1,-6 5 1,-4 5-1,-3 3 0,-3 2 0,0-5 0,1-3 0,9-7 0,3-6-1,4-10 0,8-7 1,4-10 0,9-4-1,6-7 0,0-4 1,5-6 0,5 0-1,0-3 2,6-1-2,1-2 1,1 0 0,5-2 0,1-2 0,1-1 0,5 0 1,-2 0-1,1 0 1,-1 5 0,-3 0-1,-4 1 1,-2 4-1,-3 0 1,1 6-1,-3 4 0,0 1 0,-3 0 1,4 5-1,-2 2 1,0 3-1,1 1 0,1 2 1,-4 2-1,2 0 1,1 1-1,-3-2-1,6-1 2,-1-3-1,4-4 1,-2 3-1,2-8 1,3 1-1,0-3 1,0-7-1,5-2 0,0-4-3,8-6-2,-5-7-5,12 4-9,-3 2-17,-2-12-1,6 11 2,-8-16 0</inkml:trace>
  <inkml:trace contextRef="#ctx0" brushRef="#br1" timeOffset="25797">4105 1382 26,'-10'-3'19,"-8"-9"0,7 7-3,-4-1-2,-3 1-4,3 3-3,-1 2-2,-2 9-1,-4-1 0,3 10-2,-9 0 1,1 6-2,0 2 0,-5 7 1,4-4-1,4 4 1,2 2-1,4-4 0,2 2 0,4-4 0,6 1 0,6-4 0,3 1 1,5 1-1,4-3 1,4 1 0,6 3 0,2-1 0,1-1 1,1 6 0,2-5 0,5 3-1,-7-4 1,4 1 0,-6-3-1,3-1 0,-3-1-1,1-4 0,-2 1 0,-5-4 0,-2-1 0,1 1 0,-4-1 0,-5 0 0,2 1 0,-7 2 0,1-2 0,-8 0 0,1 2-1,-4-3 1,-1 1 0,-5-4-1,-5-4 1,5-2-1,-5 1 0,0-4 0,-2-3 0,-1-1-1,-1-3 1,-2 1-1,-1-3 0,-1-8 1,3 3-1,-2-4 1,2-4-1,0 1 1,5-2 0,0-1 0,3 0-1,4 5 0,1-6 1,5 6 0,3 0-1,2 3 1,4 0 0,2 0-1,4 1 1,5-2 0,3-1 0,3 0 0,4 2 1,5-5-1,-3 0 1,8-3 0,-4-3 0,5-4 0,-1-1 0,2-5 1,1-4-1,0 2 0,-2-8 1,0 3-1,-5 2 0,1 2 0,-8-1 0,1 7-1,-14 0 1,-2 5 0,-9 0 0,-2 7 0,-8-1-1,-3 2 0,-10 5-1,2 3 0,-1 2-1,-6 0-2,0 10-1,-6-6-3,0 18-7,-14-3-13,-1 0-9,-2 12-1,-18-3 2</inkml:trace>
  <inkml:trace contextRef="#ctx0" brushRef="#br1" timeOffset="27969">5604 1576 29,'-8'-7'13,"5"7"-1,-2-6 0,-2-1-2,2 1 0,-3-1-3,0 2-1,1-3-2,-1 2 0,0-2-1,3 3 0,-5-3 1,2 1-1,1 1 0,-1 2 0,-2-1 0,4 4-1,-4-4 1,0 3-1,2-1 0,-2 3 0,-1-2-1,-1 2 0,-1 2 0,-5 1 0,5 2-1,-5 3 1,-2 5-1,-1-3 1,1 8-1,-1 0 0,-1 5 1,1 1-1,-2 4 1,5 3 0,-4 3-1,1 2 1,0 1 0,3 4-1,-2 0 1,7-4-1,-2 6 0,5-6 1,4 1-1,4-4 0,2-1 0,3-2 1,4-7-1,1 2 1,4-5-1,1 1 1,0-5-1,5 1 1,-3-3-1,3 1 1,-2 1-1,2-4 1,-1 1 0,1-4 0,1 0 0,6-7 0,-2-6 1,2-4 0,-1-7-1,3 1 2,-3-13-2,7 3 1,-3-13 0,4 0-1,-6-3 1,7-3 0,-2-6-1,3 3 0,2-9 1,-4 8-1,-4 1 0,-1 2-1,-7 6 1,-3 1 0,-6 7 0,-9 2-1,-7 6 1,-8 2 0,-9 2-1,-4 3 1,-4 4-1,-6-3 0,0 3-1,-2-4-1,4 0 0,1 0-2,2 1 0,6-7-3,9 7-5,-2-6-4,16 6-11,4 6-9,1-8 1,15 10 2</inkml:trace>
  <inkml:trace contextRef="#ctx0" brushRef="#br1" timeOffset="29125">6305 1496 53,'4'-18'22,"11"-1"1,-6 6-5,6-9-4,8 9-4,-5-5-2,8 9-3,-4-3 0,7 7-3,-7 0 0,11 5 0,-7 2-1,2 5 0,0 1 0,-5 3 0,0 2 1,-5 2-1,0 1-1,-3 0 1,-7 6 0,-3-6-1,-5 7 1,-4 0 0,-4-1 0,-3 1 0,-2 5-1,-4 0 1,-4-2-1,-1 0 0,-1 1 0,2-5 1,0 5-1,3-5 0,3-6 0,3-3 0,3 0 0,4-3-1,5-4 1,0 1 0,5-7 0,1 6-1,6 1 1,1-4 0,5 5-1,2-1 1,4-1 0,1 2 0,1 1 0,-1-1 0,4 0 0,-2 5 0,-6-2 0,-3 1 0,0 1 0,-5 1 0,-8 3 0,0-1 1,-10 7-1,-2-4 0,-6 4 0,-5-3 1,-5 6-1,-1-2 0,-3 1 0,-4-1 0,0-4 1,0-1-1,0-4 0,3 0 0,1-10 1,3-1-2,4-7 0,-1-3-1,8-1-2,-5-11-3,11 4-4,-8-11-6,12-3-11,5 4-9,-9-12 3,17 10 1</inkml:trace>
  <inkml:trace contextRef="#ctx0" brushRef="#br1" timeOffset="30140">7082 1540 29,'-11'-6'23,"11"2"-2,-4-2-2,8-2-3,5 3-4,0-7-3,10 3-2,1-3-1,6 2-2,1 1 0,5 4-2,-5-2 0,6 4-1,-6 6 0,1 0 0,2 1 0,-5 9 0,-6 0 0,-2 3 1,-6 9-1,-8 1 0,-7 5 0,-6 6 0,-12 10 0,-6 5-1,-8 6 0,-5 2 0,-3 0 0,-4 0 0,1-4-1,1-6 0,5-9 0,1-10 1,12-6-1,5-9 0,10-5-1,0-6 1,11-5 0,6-3 0,6-2 0,1-5 0,4 2 1,1-2-1,4 2 1,0-2 0,-4 4 1,1 1-1,-3 2 1,-2 4 0,-4 3 0,0 5 0,-3 3 0,2 4 0,-4 4 0,2 1 0,0 3 1,3 6-1,-3-1 0,5-5 0,0 2 2,0-1-2,-2-4 0,3 0 0,-1-8 0,0-1 0,1-4 0,1 0 1,-2-5-1,3-1 0,0-5 0,2-2 0,5-2 0,-2-1 0,5 0 0,6-7-1,-1-1 0,-3 0 0,3-2-2,-2-3-1,5 1-3,-8-3-5,10 0-9,-8 10-14,-4-6-3,5 2 1,-6-5 2</inkml:trace>
  <inkml:trace contextRef="#ctx0" brushRef="#br1" timeOffset="31140">8210 2003 35,'-18'6'22,"15"4"-3,-2-10-2,2-3-3,12-5-2,3-12-3,8-1-1,1-13-1,10 1-1,2-14 0,6 3-1,-1-7-1,10 4-1,-4-5 1,-1 6-2,-5 2-1,1 9 0,-5 2 0,-6 5 0,-6 10 0,-9 4-1,0 7 0,-6 2 0,-4 7 0,-3 4 0,-5 1 0,2 4 0,-4 6 0,-1 2 0,-2 4 1,-1 3-1,-3 7 0,0 6 0,-8 6 0,3 9 0,-6 3 0,0 5 0,-3 2 0,2-1 0,-3-4 0,4 0 0,5-10 0,1-7 0,4-8 0,5-4 0,3-9 0,4-3 0,3-7-2,0-4 1,3 2-2,2-9-3,2 5-1,-4-11-4,10 4-7,-6-6-9,-2-7-8,11 9 0,-6-19 3</inkml:trace>
  <inkml:trace contextRef="#ctx0" brushRef="#br1" timeOffset="31828">9158 1507 43,'11'-3'24,"-6"-2"-1,-2 0-5,1 5-4,-4-3-4,3 8-3,-6-3-2,3 6-2,-4 0-1,-1 5-1,-3 5 0,-3 3 0,-1 7 0,-4 0 0,-1 1-1,-1-1 0,0 4 0,2-2 0,1-3 0,5 3 0,-1-6 0,2 1 0,5-4 0,2 2 1,4-4-1,2-3 0,1-1 0,4-4 0,0-1 0,6-3 0,0-1 1,3-2-1,2 2 0,-1-3 0,4-3 0,0 7 1,-3-4-1,1 0 0,-2 4 1,-1-1-1,-4-1 1,1 2 0,-3-1 0,-1 1 0,1-4 0,-1 7 0,-3-4 0,-1 7 1,-1 0-2,1 2 1,-7 3 1,5 2 0,-7 1-2,-1 2 2,-7-1-1,2 1 1,-7 3 0,-1 4 0,-4-7 0,-3 4-1,-2-4 1,2-2-1,-4-1 1,0-4-2,3-8 0,-1-3 0,4-3-1,-2-6-1,5 0 0,-5-9-2,8 3-3,-5-11-6,9 1-7,-4-3-13,-2-11-4,13 6 2,-10-17 1</inkml:trace>
  <inkml:trace contextRef="#ctx0" brushRef="#br1" timeOffset="32625">9187 1450 26,'13'9'31,"-16"-11"1,5 4-13,4 4-1,-1-6-3,10 7-4,-7-6-2,12 4 0,-2-3-3,10-1-1,-4 3-1,9-1-1,-5 0-1,5 2 0,0-2-1,-2 4 0,-1-4-1,-4 5-2,-1-3 0,-4 0-4,7 5-6,-7-9-12,0-1-13,7 5-2,-1-13 3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9:28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 0 27,'-2'-1'6,"1"1"0,-1 0-1,0 0-1,1 1-1,-2 1 0,1 1 0,-1 0-2,-1 4 1,1-1 0,1 4 0,-1 0 0,0 1 1,-2 2 0,3 4 1,1 1-1,1 0 0,-2 4 2,2 4-2,-2 1 1,-3 4-1,4-1 1,1 3-1,-4 0 0,4 1 0,-1-3 0,1-2 0,-2 1-1,4-3 0,-2-1 0,0-1-1,1 1 0,-1-2 0,2-1 0,0-2-1,-2-4 1,1 1-1,1-7 0,1 2 1,-1-8 0,-2 3 0,0-8-1,0 3 1,0-3 0,0 4 0,2-4 0,-2 0-1,-2 3 1,2-3-1,0-3 1,2 3 0,-2 0-1,0 0 0,0 0 1,0 0-1,0 0 1,0-4-1,0 8 1,0-4 0,-2 0-1,4 0 1,-4 0 0,4-4 0,-2 4 0,0-3 0,1 0-1,-1 1 0,0-1 1,0 0-1,0 4 0,0-2 0,2 1 0,-2-2-1,2 0 1,2 1 0,-2 1 0,1-4 0,-1 1 0,3 0 0,0 0 0,-3 1 0,6 0 0,-5-2-1,7 2 1,0-3 0,0 2 0,3-4 0,1-1 0,1 2 0,7-3 1,-1 1-1,-1-1 0,3 0 0,0 1 1,0 2-1,0-2 0,0 1 0,0 1 1,1 2-1,-2 3 1,-4-1-1,3 4 0,0-1 0,-4 1 1,2 1-1,-1 2 0,1-2 0,-3 2 0,2-2 1,-3 2-1,0-1 1,-1-1-1,3-2 1,-1 1-1,2 0 1,-1-1-1,2-1 1,-1 0-1,2-3 0,0 0 1,0 0-1,1-1 1,0 4-1,4-6 0,-4 6 0,5-3 1,-3 1-1,4 2 0,-3 2 0,1-2 0,-2 0 1,2 0-1,-1 3 0,-1-3 0,2 1 0,-4-1 0,4 4 1,-2-3-1,0 1 0,0 3 0,1-5 0,-2 3 0,-1 0 0,0 1 1,-1-4-1,-2 3 0,0-3 1,4 0-1,-4-3 1,0 3-1,-3-4 0,3 1 1,-2 0-1,5 3 0,1-3 0,-4-1 0,5 1 0,0 0 0,-2 3 0,-3-3 0,4-1 0,-3 1 1,-2 3-1,1-3 0,-2 3 0,1-3 0,-1 4 0,-1-2 0,-2 1 0,2-2 0,1 2 0,-1-2 0,-2 2 0,2 0 0,3-3 0,-5 6 0,3-6 0,4 3 0,-5 0 0,1 0 1,2 0-1,-1-3 0,1 1 0,0-1 0,0 0 1,5 1-1,-2-1 0,1-1 0,1 4 0,1-3 0,3 0 0,-1 3 0,-2-3 0,1-1 1,1 4-1,-3-3 0,2 0 0,-2 3 0,0-3 0,0 3 0,2 0 0,-4 0 0,-1 0 0,-1 0 0,-1 0 0,-1 1 0,-1-1 0,1 2 0,-3-2 2,1 1-4,3-1 4,-5 2-2,4 0 0,-4-1 0,0 1 0,-1-4 0,-1 2 0,-4 0 0,4 0 0,-3-1 1,2 1-1,0-2 0,-2 4 0,4-2 0,4 1 0,-3-2 0,0 1 0,1-2 0,0-1 0,1 1 0,3-1 1,-1 0-1,-1-1 0,2 3 0,-3-2 0,6 1 0,-1 0 0,-4 2 0,4-1 0,-4 1 0,4 0 0,-3-2 0,2 4 1,-2-2-1,1-2 0,-2 4 0,1-2 0,2 0 0,-6 0 0,4 0 0,1 0 0,-3 0 0,-1 1 0,3-2 0,-4 1 0,2 0 0,-2 0 0,0 0 0,-1 1 0,-3-1 0,3 0 0,-1 2 0,1-2 0,-1 0 0,1-2 1,-1 2-1,3-1 0,-1-1 0,1 2 0,6-2 0,-3 2 0,1-1 0,0 1-1,0-3 1,0 3 1,0-2-1,0 0 0,0-1 0,0 1 0,0-1 0,0 1 0,0 2 0,0-1 0,-1 1 0,-1-2-1,-3 2 1,0-3 0,-1 3 0,-4 0 0,2-2 0,-3 2 0,-1 0 1,-1 2-1,2 1 0,-2-3 0,1 0 0,-1 2 0,2-1 0,-1-1 0,1 2-1,1-2 1,-2 0 0,6 2 0,-4-2 1,0 1-1,2-1 0,2 4 0,-1-4 0,1 3-1,-1-1 1,4-2 1,0 0-1,-2 3 0,3-3 0,-3 0 0,2 0 0,0 0 0,1 3 0,-1-3 0,0 2 0,1-2 0,2 0 0,2 0 0,0 0 0,0 0 0,1-2 0,-1 2 0,6 0 0,-6 0 0,1 0 0,0-3 0,-3 3 0,0-2 0,-4-1 0,-1 1 0,-3 1 0,-2-1 0,0 0 0,0 2 0,-3 0 0,2 2 0,-2-2 0,0 2 0,-1-2 0,-2 0 0,1 0 0,2 0 0,-3 0 0,0-2 0,-1 2 0,4-2 0,-2 4 0,1 0 0,2-1 0,-1 1 0,5 0 0,-3-1 0,-1-1 0,4 0 0,-5 0 0,3 2 0,-3-4 0,2 1 1,-6 1-1,3 1 0,1-2 0,-2 2 0,-3-2 0,3 1 0,-1-2 0,1 4 0,0-4 0,-3 2 0,4 0 0,-3 0 0,4 0 0,-2 0 0,-3 2 0,4-2 0,-1 0 0,-1 0 0,-1 0 0,1 3 0,-2-5 0,0 2 0,0 0 1,0 0-1,0 0 0,0 0 0,0 0 0,0-3 1,0 3-1,0 0 0,0-3 1,0 1-1,0-3 0,0 0 1,2-1-1,-2-1 0,3-3 0,0 1 0,-1-3 0,-1 1 0,-1-1 0,2-1 0,-2-1 0,2-3 0,-2 3 0,0-3 1,0 0-1,-2-1 1,2 0-1,-2 1 0,2 1 1,0 0-1,0 3 1,-1 1-1,1 3 1,-2-1-1,-1 2 1,1 1 0,1 1-1,-1 1 1,-1-2-1,1 4 1,-3-2-1,3 3 0,-1-1 1,2 1-1,-4-1 0,3 2 0,0-1 0,1 2 0,-1 2-2,-3-1 0,8 4-3,-9-7-3,16 11-12,-12 0-16,-3-4-1,10 3 1,-13-9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0:13.9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683 214 25,'0'-17'5,"9"1"0,-8 6 1,4 4 0,-5 2 1,4 11 0,-4 3 0,0 9-2,0 7 1,-2 7 0,2 6-1,-5 7 0,3 6 0,-3 0-1,4 10 0,-3-2 0,1 9-1,-2-4 0,2 5-1,0 0 1,-1-2-2,3 6 1,-3-1-1,3-6 0,-4-3-1,5-1 1,-2-1 0,1-7-1,2 1 0,1-7 1,1-4-1,-1-2 0,-1-4 0,-1 3 1,2-6-1,-2-2 1,2-3 0,-4-1-1,2-11 0,0 1-2,-2-9-2,4-3-4,-2-6-6,0-12-11,12 5-5,-16-17 0</inkml:trace>
  <inkml:trace contextRef="#ctx0" brushRef="#br0" timeOffset="641">376 1628 36,'7'7'13,"6"6"-1,-5 0-1,7 2-2,-2 4 1,2 4-3,5 3-1,-7 2-1,3 4-2,-1-1 1,3 3-2,-5 2 0,7 0 0,-5-2-1,-2-1 0,3-4 0,-3-3 0,2-4 0,-5-3 0,-3-9 1,1-2 1,-2-5 0,-1-1 1,0-7 0,3 3 0,-6-4 1,6 1 0,-6-6 0,6 1-1,-5-8 0,2 2-1,0-9 0,2 1-1,1-7 0,2-5-1,0 0-1,5-3 1,-2-2-2,5 2 0,3 2-1,0-3-2,6 10-5,-8-5-4,9 9-12,4 8-11,-18-6 0,11 11 1</inkml:trace>
  <inkml:trace contextRef="#ctx0" brushRef="#br0" timeOffset="1328">1005 968 30,'0'15'11,"-3"-5"-1,3-2 0,-2-5-1,2 0 0,2-1 0,-2-2-1,2 2 0,-4-4 0,4 5 0,-4-6-1,4 6-1,-4-8-1,4 5-1,-2-8 0,1 5-1,3-4 0,1-1-2,-2 2 0,2 1-1,-2 0 1,0 2-1,1 1 0,-1 0 1,-3 1 0,2-1-1,-2 1 1,0 1 0,0 0 0,0 1 0,-2-1 0,4 3 0,-4-1 0,4 3 1,-6-5 0,4 3 2,-5-3-1,5 2 0,-5-2 0,4 0-1,-4-3 1,0 1-2,-2 0 1,4 1-2,-2-4 0,0 0 0,2 0-1,-2-3-1,7 5-3,-7-7-3,15 8-10,-10-3-10,0-1-10,11 6 1,-9-4 1</inkml:trace>
  <inkml:trace contextRef="#ctx0" brushRef="#br0" timeOffset="2797">1115 1330 40,'5'-16'21,"8"1"-3,2-8 0,0-11-4,8 0-3,-3-10-2,8-2-3,-5-4-2,9-4-1,-7 0-1,3-1 0,-5 4-2,2 7 2,-6 3-2,-4 10 1,-3 5 0,-3 7 1,-5 4-1,2 9 0,-6 2 1,2 1-1,-2 3 0,0 0-1,0 0 1,0 0-1,1 0 0,-1 0-1,0 0 1,0 0 0,0 0 0,0 0 0,0 0 0,0 0 1,0 0-1,0 0 0,0 3 0,-1-3 0,1 2 0,0-2 0,-2 2 0,2-1 0,-1-1 0,1 0 0,0 0 0,0-1 0,0-1 1,0 2-1,0-2 0,1 2 0,-1 0-1,0 0 2,0 0-1,0 2 0,0-2 0,0 2 0,0-4 0,0 2 0,0 0 0,-1-2 0,1 4 0,0-2 0,0 0 0,0 0 0,0 0 0,0 0 0,0 2 0,1-4 0,-1 2 0,0 0 0,0 2 0,0 1 0,-1 0 0,1 2 0,0 5 0,-4 3 0,3 3 0,-1 7 0,0 0 0,-1 4 0,-3 6 1,1 3-1,-4 1 0,0 6 0,0-1 1,-2 4-1,-1-4 0,-1 5 0,0-1-1,2-2 2,-1-2-1,1-1 0,2-5-1,1-7 2,3-1-1,2-7 0,1-4 0,2-4-1,2-7 0,0-3-1,3-3-2,-5-9-2,11 5-7,-8-9-10,1-10-11,10 7 1,-10-13 1</inkml:trace>
  <inkml:trace contextRef="#ctx0" brushRef="#br0" timeOffset="129860">1803 719 24,'-8'-3'15,"8"12"-3,-3-5-2,0 2 0,-2 1-1,1 1 1,-1-2-1,0-1-2,2 3 0,-3 0-1,1 6-1,-4-3 0,6 5-2,-7 1-1,2 4 0,0-2 0,0 7 0,0-1 0,3-1-1,-4-1 1,3 6 0,-2-3 0,1 1-1,0 4 0,1-4 0,1-4 0,3 5 0,-1-4-1,0 1 1,1-4-1,2-5 0,0 2 1,2-3-1,-2-1 1,3-2-1,0-2 0,-1-4 0,-2 4 0,3 0 1,2-4-1,-2 1 1,-3-1-1,5 1 1,0 1-1,-3-2 1,3 3-1,0-1 1,-4 1-1,4 1 1,0-2-1,-1 1 0,-1-1 0,-1 0 0,2-3 1,-2 1-1,1-2 0,2-1 0,-3-2 0,0 1 1,1-4 0,3 2 0,-4-3 2,1 0-1,2-4 0,0-1 0,-5-2 0,5-3 0,2-1 0,-4-6 0,4-1 0,-1-2-1,2 0 0,2 1 0,-3-5-1,3 1 1,-1 2 0,3-1-1,-1-2 0,-1 4 0,-3 0 1,4 0-1,-2 1 0,-3-3 0,4 6 1,-3-1-1,-1-3 0,1 4 0,-2-1 1,-2 2-1,0-1 0,0-3 0,-4 4 0,-1-4 1,-1 5-2,-2-6 2,0 6-2,0-3 1,-1 5-1,-3-1 1,3 5-3,-2 1-1,-1 3-2,-4-2-4,10 12-11,-5 0-16,-4-3 0,6 7 0,-9-7 2</inkml:trace>
  <inkml:trace contextRef="#ctx0" brushRef="#br0" timeOffset="132969">2547 142 25,'-5'3'9,"2"4"-1,-4 2 0,2 4-1,-1 0 0,3 4 0,-4 2-1,2 4-1,5-3 0,-3 4-1,-2-1 0,2 0-1,3 6 0,-2-4 0,-3 2 0,2-2 0,1 7 0,-1-6 1,3 5-1,-7-1 1,6 1-1,-4-4 1,0 4-1,1 2 0,1 3 0,-5-5 0,6 5-1,-6-4 0,6 4 0,-6 0 0,3 0 0,-1-5-1,1 1 1,0-2 0,-2 1-1,2 1 0,0-2 1,1-1-1,-1 0 1,1 1-2,1-4 1,1 1 0,-1-1 0,2 2-1,-3-3 2,4 1-2,-3-5 1,1 3-1,1-1 1,-1 0-1,2 0 1,-2-4-1,2 1 1,0 1-1,0 0 0,0-4 0,0-1 0,0-3 0,2 0 0,-4 0 1,2-2-1,0 1 0,0-1 0,-1 1 1,1-1-1,-2-1 0,0-2 0,2 0-2,-3-6-4,6 4-6,-4-6-13,-2-8-10,12 6-2,-9-11 3</inkml:trace>
  <inkml:trace contextRef="#ctx0" brushRef="#br0" timeOffset="133938">2046 2023 22,'5'5'15,"-11"-5"-2,7 4-2,-2 3-2,2 1-1,4 4-1,-3 4-1,0 2 0,-1 6-1,4 4-1,-2-2-1,1 7 1,-1-4-1,4 0-1,-6 1 1,6-1-1,-4-6 0,2-4-1,2 1 1,-3-7-1,3-3 0,0-2 1,-1-8 1,6 0-1,-1-12 1,2 4 1,2-13 0,6 2-1,-4-12 0,7 0 0,-2-5-1,4 0 0,-5-2 0,1 1-1,-1 3-1,-4 1 1,-3 9-1,-2 1-1,-2 7-1,-4-1-1,4 7-3,-5-1-2,6 8-3,-7-5-6,2 1-9,9 10-7,-13-9 0</inkml:trace>
  <inkml:trace contextRef="#ctx0" brushRef="#br0" timeOffset="134750">2626 1379 13,'-12'-15'26,"16"14"1,-14-9-14,10-3 0,0 1-4,0-1-3,2 5-2,-1 2-3,1 1-1,-1 3-3,-1 1-3,4-3-5,2 6-10,-12-12-7,17 15 1</inkml:trace>
  <inkml:trace contextRef="#ctx0" brushRef="#br0" timeOffset="135157">2889 944 31,'-12'-17'28,"4"11"-10,3-2 0,-3-2-5,5 7-4,-4-5-1,5 8-2,-3-5-1,2 10-2,-5-2 0,6 7-1,-6 1-1,3 5 0,-3 2-1,0 5 1,1 5-1,-1-2 1,3 2-1,-2-1 0,6 3 0,-1-4 0,2-4 0,2 1 0,1 0 0,5-3 0,-3-6 0,3 1 0,1-8 0,-4-1 0,4-6 1,3-2-1,-2-6 1,0-5-1,-2-3 1,3-7-1,2 0 0,-1-6 0,-1 3 1,3-7-1,-3 4 0,-1 3 0,0 1 0,-7 8 0,4 0 1,-6 6-1,-1 4 0,0 7 1,0 0-2,0 7 1,-1 4 0,-3 1 0,4 6 0,0-1 0,0 6 0,4 3 0,-3 2 0,-1 5 0,0 6 0,4 0 1,-3 3-1,-1 4 0,2 0 0,-4-1 1,1-2-1,1-4 1,-4-2-1,3-4 1,-8-6 0,3 1 0,-7-8 0,1-4 1,-6 0-1,2-1-1,-4-2 1,-3 0 0,0-5-1,5-1 1,-3-2-2,-1-5-2,4 0-3,-1-9-6,5 3-11,6 1-11,-7-11-1,14 6 1</inkml:trace>
  <inkml:trace contextRef="#ctx0" brushRef="#br0" timeOffset="136422">3458 7 36,'-9'-7'18,"9"10"-3,-4-3-3,1 7 0,0-4-3,1 7-2,2 3-1,-3 3-1,1 7-1,-4 0-1,4 5 0,-1 1 0,1 2-1,-3-2 1,3 4-1,2-7-1,0 2 1,-1-2-1,1 1 1,0-1-1,1-3 0,-1 2-1,0-1 1,0-1 0,0 0 0,0-2 0,2 0 0,-4 2 0,2-2-1,-3 0 1,2-1 0,-1-1-1,-1 4 1,1-2-1,0-1 0,1 3 1,-1-4-1,0 1 1,1-2-1,1 0 1,-2 0-2,2-5 2,-2 5-1,-1-4 1,2 4-1,-3-1 0,3 1 1,-3-1-1,1 0 0,0-1 0,1 4 0,0-1 0,1-3 1,-1 1-1,1 2 0,-1 1 0,0 1 1,-3 0-1,0 0 0,2-1 0,0 3 0,-2 0 0,2-5 1,-2 4-1,1 0 1,1-3-1,0 2 0,1 2 0,-1-3 0,-2-2 0,3 3 0,1 0 0,1-1-1,-2-3 1,-1 3 1,1-2-1,2 0 0,-1-2 0,1 4 0,-2-4 1,0 2-1,2-3 0,0 3 0,-1-4 0,-1 3 0,2-1 0,0 0 0,-3 2 0,3-2 0,0 7 0,0 0 1,-2 3-1,2-1 0,0 1 2,0-2-2,-2 1 0,1-1 0,-1-4 1,2-7-2,0 3 2,0-6-1,0 3 0,0 3 0,0-6 1,0 0-1,0 3 0,2-4 0,-4 1 0,2-3-1,0 2-2,0-9 0,2 4-5,-4-8-8,5-12-17,9 13-3,-10-17 2,11 4 0</inkml:trace>
  <inkml:trace contextRef="#ctx0" brushRef="#br0" timeOffset="137672">3711 1196 36,'-13'-8'34,"12"10"1,-16-10-1,1-2-21,6 8-3,-2-9-5,4 6-2,-2-2-3,7 4 0,3 0-3,0-2-3,5 10-4,-3-8-7,2 1-10,11 7-8,-7-12 0,7 9 2</inkml:trace>
  <inkml:trace contextRef="#ctx0" brushRef="#br0" timeOffset="138172">3826 619 19,'4'4'18,"-14"-8"-1,8 8-5,-1-4-2,-1 6-3,0 4 1,-1 3-3,-2 0 0,0 8 0,1 4-1,-1 1 0,1 5-1,-4-2 0,5 5 0,-3-3 0,3 3-1,-2-4 0,7-1-1,0 2 0,0-5 0,5 5-1,2-2 1,3-1-1,3 8 1,0-2 0,5 5 0,0 1 1,3 4-1,-1-5 1,-2 5 0,-5-5 1,4-2-1,-11-1 0,2-7 1,-8-1 0,-1-5-1,-6-2 0,1-1-1,-4-7 0,-5-3 0,2-4 0,-3-3 0,-3-3-1,3-3 0,-4-3 1,4-1-1,-1-3 0,3-3 0,1 3 0,4-3 0,4-5-1,4-3 1,4-5 0,4-6-1,2-8 1,6-2-1,5-10 2,-2 0-2,5-7 2,2 2-1,-2-3 1,1 3-1,-1 0 1,-3 0 0,-5 3-1,-5 3 0,-9 4 0,-2 5 0,-9 6 0,-3 2 0,-2 14-3,-5 0-1,2 14-5,-2 3-8,1-1-17,9 21-1,-5-11 0</inkml:trace>
  <inkml:trace contextRef="#ctx0" brushRef="#br0" timeOffset="139235">4678 60 30,'-13'4'16,"8"5"-1,-4 1-4,-1 0-1,0 6 0,-2 1-3,6 5 0,-1 1 0,4 3-1,-5 4-1,6 1 0,-3 4 0,2 1-1,0 2-1,-1 4 1,-1-1-1,0 3 0,2-2-1,-2 2 0,-1 0 1,1 5-2,-2-3 1,4-1-1,-4 1 1,2 3-2,-1-7 2,3 2-2,-2-1 0,3-3 1,0 3-1,-1-6 0,0-1 0,1-3 1,2 3-1,0-2 0,0-2 0,0 1 2,0-4-2,-2 1 0,1 1 0,2-2 0,-2-3 0,1 0 1,0 4-1,-2-4 0,-1 1 0,0-2 1,-1 1-1,1-3 0,-2-4 0,2-2 0,1-1 0,2-6-1,0-1-2,-1-5 0,2 1-3,-2-7-3,5 5-5,-4-6-7,4-5-12,6 13-1,-12-17 2</inkml:trace>
  <inkml:trace contextRef="#ctx0" brushRef="#br0" timeOffset="139969">4360 1527 21,'-12'7'23,"19"9"-7,-7-1-1,3 1-3,5 4-1,1-1-3,-3 4 0,2 3-2,6 3-1,-10 1-1,5 1 0,-3 0-1,1 0-1,-4 1 0,4-2-1,-4-4 0,4 0 0,-4-4 0,5 0 0,-6-3 0,6-2-1,-5-6 1,4 4-1,-1-9 1,-2 1 0,2-7 0,-3 3 1,1-3 1,4 0 0,-5-7 0,5 1 1,-4-7 1,4 3-2,-3-5 0,5 2 0,-2-3-1,2-4-1,-2 1-2,2-1-2,3 4-3,-3-10-5,11 10-8,-6-4-16,0-3-2,6 9 2,-11-9 0</inkml:trace>
  <inkml:trace contextRef="#ctx0" brushRef="#br0" timeOffset="140766">3119 1975 45,'8'-1'24,"-12"-2"-4,4 4-3,2 6-4,-4-1-4,7 7-2,-5 0-2,10 7-1,-8 6-1,8 0 0,-2 5-1,2 3-1,-4-3 1,7 3-1,-3-4 0,2-4 0,-4-5 0,-1-3 0,1-8 1,-2-4 0,3-6 0,-1-3 2,-5-4-1,9 1-1,-4-9 0,5-3 0,0-3-1,2 0 0,3-4 0,0-4-1,5 1 0,2 1-1,-1-1 1,1 4-2,1 1-2,-5-3-4,12 8-3,-13-5-8,8 2-13,0 13-4,-8-5 1,6 9 1</inkml:trace>
  <inkml:trace contextRef="#ctx0" brushRef="#br0" timeOffset="142203">4747 996 64,'-3'-2'31,"-7"-1"-4,0-2-6,7 8-6,-10-11-6,10 7-3,-6-4-3,6 0-1,2 2-4,-3-4-4,9 7-6,-6-10-6,7-1-17,7 9-1,-6-8-1</inkml:trace>
  <inkml:trace contextRef="#ctx0" brushRef="#br0" timeOffset="142532">4851 628 16,'11'-10'17,"-11"-5"-3,5 10-4,0-1-3,-2 4-3,1 4-2,2-1 1,-1 4-2,2-3 1,-1 3 0,4-2-1,-2 2 1,4-2 2,-2 4-1,-2-4 1,3 8 1,-2-3 0,-1 7 1,-6 1 1,2 6 0,-5-1 0,2 11-1,-4-6 0,5 12-1,-7-1-1,3 6 0,-3-4-1,5 11-1,-6-1 0,2 2 0,-4-7-1,2 3 0,-3-3 0,3-3 0,-1-5-2,2-12-1,2-1-4,0-18-4,6 3-10,4-3-13,-9-20-3,12 4 2</inkml:trace>
  <inkml:trace contextRef="#ctx0" brushRef="#br0" timeOffset="142969">4872 1103 36,'10'17'32,"-7"-9"-8,7-8-6,12 0 0,-3-8-5,11 4-3,-1-9-3,9 4-3,-2-4-4,-5-4-6,9 4-12,-2 4-15,-14-8-3,11 11 2,-24-7 0</inkml:trace>
  <inkml:trace contextRef="#ctx0" brushRef="#br0" timeOffset="144125">87 3775 19,'-21'-15'19,"18"12"-2,-9-5-1,7 1-2,0 1-3,4-4-2,6 2 0,-4-2-2,11 3 0,-4-4-1,13 5-2,-6-11 0,10 6 0,-2-4-1,6 5-1,-4-3 0,1 7-1,-1-1 0,-2 9 0,-2 3-1,-4 5 1,-4 6 0,-5 5 0,-5 4-1,-1 7 1,-5 6 0,-1 1 0,-5-2 0,-3 2-1,-3 4 1,4-7-1,-1-4 0,1-2 0,1-11 1,5-3-1,-2-3 0,6-1 0,-1-6 0,0 1 0,4-1 0,0 1 0,1-4 0,2 4-1,0 1 1,3-2 0,-3 2 0,5 1 0,0-1 0,-2 2 0,-3-1 0,6 3 0,3-1 0,-3 4 0,1 1 0,-1 4 0,2 1 0,0 0 0,2 2 0,0 1 0,0 1 0,-6-1 0,1-1 0,-3 1 1,-5-2-1,-2 2 1,-7 1 1,-1-1 0,-4 2-1,1-1 1,-11-3 0,6 0 0,-7-5 1,0 1-1,0-6 0,-2 1 0,-3-10 0,-1 2 0,-1-7-1,-2 1 0,4-7 0,-4-2-1,6-6 0,0-1 0,5 3-2,1-6-1,12 5-4,-6-11-7,16 8-14,6-1-9,-4-11 0,7 6 0</inkml:trace>
  <inkml:trace contextRef="#ctx0" brushRef="#br0" timeOffset="145110">756 3708 34,'-13'16'16,"-5"-6"0,3 8-4,2 5 0,-4 6-3,6 5-2,-4-1 0,8 8-2,-4 1-1,1 4-1,5 3-1,-1 0-1,2-2 0,4-3-1,0 5 0,2-7 1,3 4-1,1-6 0,6-2 0,-2-5 0,3-1 0,0-9 0,7 0 1,-2-12 0,6-9 0,1-5 1,0-10 0,6-7 2,-2-9-1,6-4 2,-4-13-1,4 4 1,-9-9-1,2 4 0,-9-5 2,1 8-3,-10-5 0,-3 7-1,-12-5 0,-5 7 1,-7 1-2,3 7 0,-9 1 0,0 5-1,-2 1 0,4 4 1,1 8-1,5-3-1,2 6 0,-2 0-2,9 5-3,-4-3-5,11 10-7,-2 3-15,-2-9-4,11 11 0,-8-12 2</inkml:trace>
  <inkml:trace contextRef="#ctx0" brushRef="#br0" timeOffset="145860">1582 3701 52,'-5'-1'23,"3"4"0,-1 5-4,-4-1-4,7 14-3,-11-3-3,4 16-2,-1 4-2,0 7 1,0 4-3,1 8-1,-3 0 0,4 5-2,-1-3 2,7-5-1,0-9-1,0-2 0,0-12-1,0-5 0,7-12-2,-6-14-6,7 2-5,1-15-10,-9-7-11,13 1-2,-13-9 2</inkml:trace>
  <inkml:trace contextRef="#ctx0" brushRef="#br0" timeOffset="146219">1383 4109 30,'-12'-7'30,"14"7"-8,-8 4-2,4-8-5,4 11-2,-2-10-3,8 9-3,-5-12-1,12 9-1,-4-6 0,7 6-1,2-6 1,5 3-2,-2-4 0,5 4-1,-5 0-1,1-3 1,-1 3-2,0-3 0,-6 0-1,-4-1-1,6 4-5,-7-8-4,8 10-6,-9-4-10,-1-6-10,11 10 2,-9-1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5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69 0 32,'-11'0'15,"8"9"-2,-1-5-1,-2 11-2,1 3 0,-5 6-3,7 9-1,-9 0-1,4 9 0,-3 2 0,6 7-1,-7-9-1,12 10 1,-8-3-1,6 3 0,1 0 0,1 0-1,0-1-1,-2 3 1,2-2 0,0 3-1,-2-4-1,-1-1 2,1-6-2,1 0 1,-1-6-1,2-4 1,0-5-1,0-4 0,0-9 0,0-3-2,5 0-2,-2-6-3,6 3-5,-5-6-7,-2-7-12,6 11-2,-6-16 2</inkml:trace>
  <inkml:trace contextRef="#ctx0" brushRef="#br0" timeOffset="593">0 1089 45,'8'25'18,"-4"-6"-3,4 1-2,-3 3-3,3-1-3,3 6-2,1-2-2,3 5-2,-4-5 1,2 2-1,0-2 0,2 2 0,0-6 0,-2 1-1,4-5 1,-6-1 1,2-4 0,-1-4 1,-2-5 1,-2-4 0,0-12 1,8 1-1,-9-9 1,13-1 0,-6-10-1,8 0-2,-7-1 0,8-4 0,-7 6 0,2 1-1,-5 5-1,-6 1-3,1 10-2,-6-4-4,6 16-6,-8-9-9,-3 3-12,6 7 1,-5-6 1</inkml:trace>
  <inkml:trace contextRef="#ctx0" brushRef="#br0" timeOffset="1296">343 623 12,'0'13'30,"-13"-15"0,13 4 2,-3-2-19,1-6-2,4-1-5,0 0-3,2-1-2,1 7-2,0-7-2,5 11-6,-2-3-7,-3-10-14,12 20 0,-14-20-1</inkml:trace>
  <inkml:trace contextRef="#ctx0" brushRef="#br0" timeOffset="1593">514 436 25,'-11'1'28,"12"9"-7,-6 0-4,2 1-5,1 4-3,-1 6-3,5-1-2,-4-1-1,4 9-1,-1-2 0,3 0-1,-3 3 0,1-3 0,1-4 0,2 0 0,2-4 0,-2-3 0,3-2-1,2 0 1,0-6-1,3 2 1,0 1-1,0-3 1,2 2-1,-2 1 1,-2 0 0,-1 1 0,-3 1 1,-1 1 0,-4 0 0,0 3 0,-7 1 1,1 0-1,-4 3 0,2 0-1,-9-2 0,5-1 0,-5 1 0,-3-5 0,2 0-1,-1-3-2,3 0-2,-5-13-4,8 3-6,0-7-11,-6-19-10,15 7 2,-11-24 0</inkml:trace>
  <inkml:trace contextRef="#ctx0" brushRef="#br0" timeOffset="2078">466 338 20,'14'8'29,"-14"-16"1,6 6-14,11 1-1,-1-3-3,9 3-4,-2 1-4,9 1-1,5-2-1,5 2-1,4-1-1,2-1-3,8 4-6,-4 0-12,-1-9-10,12 9 0,-13-6 0</inkml:trace>
  <inkml:trace contextRef="#ctx0" brushRef="#br0" timeOffset="7265">591 1792 24,'-6'3'8,"-6"-3"-2,6 8-2,1-1 0,5 7-1,0 1 1,8 4 1,2 1 0,6 1 1,4 4 1,3-3-1,6 0 1,1-3 0,6 2-1,0-3-1,5 2 0,0-4-1,7 0 0,-4-6-1,7 3 0,-2-8 0,4-3-1,1-4 1,4 1-1,-6-4 1,4 3-1,-3 0 0,-4 4 0,0 0-1,4 4 1,-9 1-1,0-1 0,2 4 0,-6-3 0,6 2-1,-7 1 1,5 3-1,-8 0 1,1 7-1,-3 4 1,-6 2-1,3 5 0,-6-5 1,-1 10-1,-1-7 1,0 4-1,-3-4 1,1-1-1,1-2 0,-1 0 0,-3 2 1,2-5-1,-2 3 1,0-3-1,-3 0 1,0-4-1,-4-3 2,-1 1-1,-3-6 1,-4 0-1,0-7 2,2 1-1,-5-5-1,2 1 1,-4 1-1,4-2-1,-2 0 1,0 2-1,0-1 0,0-1 1,0 2-2,0-2 1,0 1 0,-2-2-2,7 2-1,-5-4-4,10 5-7,-9-5-12,6-12-9,9 5-2,-6-11 3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2:41.67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58 756 33,'-11'-1'22,"11"6"-3,-7-2-2,3 2-4,2 5-1,-8-4-3,10 12-2,-8-2-2,3 10-1,-5 2-1,2 8 0,-4 0-1,4 3-1,-5 3 0,3 4 0,-1-5 0,1-2-1,0-2 1,5-4-1,-2 0 0,3-7 0,2-8 0,2-4 0,0-2 0,3-4 0,0-3 0,1-2 1,1-1-1,-2-4 1,5 2 0,-3-3 0,2-1 1,1 3-1,0-6 1,2 2 0,1-3 1,4 2-1,-2-2 0,4-2-1,-1 2 1,2 1-1,-3 1 0,0 1 0,-4 0 1,2 5-2,-3-2 1,2 2 0,-4-3 0,3 3 0,-2-2-1,1 1 1,-1-1-1,3 2 1,-6-2-1,1 1 0,-4 2 0,2-1 0,-3 0 0,-1 2-1,-1-2-2,0-2-1,9 6-4,-13-9-6,13 8-7,-6 0-13,-3-12-4,8 4 3</inkml:trace>
  <inkml:trace contextRef="#ctx0" brushRef="#br0" timeOffset="672">413 714 32,'3'7'18,"-8"-7"1,4 6-1,-1 4-4,-4 6-3,2 7 0,-4 0-3,5 9 0,-9 4-2,1 8-1,-2 2 0,3 8-2,-3-5 0,-1 6-1,3-6 0,-1 6 0,1-4 1,0 3-1,-1-10-1,1-2 1,1-5-1,3-2 0,-3-6 0,5-1 0,2-10-1,1-4-1,4-2 0,-2-11-3,8 4-5,-6-13-4,11 2-12,0-1-10,-8-11-2,8 4 2</inkml:trace>
  <inkml:trace contextRef="#ctx0" brushRef="#br0" timeOffset="1235">653 864 33,'1'16'20,"-7"-4"1,4 2-3,-4 4-4,2 0-3,3 3-2,-4-3-2,1 8-1,0-3-1,-1 10-1,0-1-1,-2 3-2,-8-1 1,9 0-1,-11-1 0,11-2-1,-4-5 1,2-7-1,1-1 0,2-6 0,4-1 0,1-6 0,1-2-1,3-3 1,-3 0 0,2-1 1,-1-3-1,3 1 0,3-5 0,0 5 0,2-5 1,-2 3-1,7-5 0,-2 3 0,4-2 0,-2 2 0,-2 1 0,5 2 1,-5 1-1,0 3 0,0 0 0,0 7 0,-3-1 1,2 7-1,-2-2 1,-4 4 0,1 5 0,1-1 0,-5 1 1,-3 3 0,0 1 1,-1 1-1,-6-1 0,2 2-1,-5-1 1,0-3-1,-1-2 0,-1-4 0,-1 0 0,0-1-1,-2-5 1,-6 0 0,5-7 0,-4 0-1,0-1 0,2-4-1,2-4-1,-4-7-2,5 0-4,-5-12-6,14 6-8,-4-3-14,0-10-1,9 4 2</inkml:trace>
  <inkml:trace contextRef="#ctx0" brushRef="#br0" timeOffset="2000">654 818 27,'12'4'30,"-17"-11"3,5 4-15,3 6 0,-1-6-5,9 6-3,-4-6-2,4 6-2,-2-5-1,7 6 0,-3-4-2,5 1-1,-1-1 0,1 4-1,1-3 0,-1 1-1,2-2-1,-3 0-2,6 2-1,-5-7-5,10 10-5,-7-7-12,7-3-9,3 8-2,-5-6 3</inkml:trace>
  <inkml:trace contextRef="#ctx0" brushRef="#br0" timeOffset="2579">1508 913 55,'0'11'33,"-5"-4"-14,-3-1-1,8 11-5,-11-4-3,11 14-2,-7-1-2,5 10-1,-3 0 0,4 8-2,-4 5-1,0-3 0,3 1-1,-3-3 0,4-7-1,-1-2 0,0-9 0,2-3 1,0-4-2,0-7-1,4 2-3,-6-12-3,7 6-4,-7-14-7,2-4-13,7 8-4,-12-16 1</inkml:trace>
  <inkml:trace contextRef="#ctx0" brushRef="#br0" timeOffset="2969">1331 1317 36,'6'7'24,"-4"-7"-1,6 0 0,5 1-6,-3-7-1,10 6-3,-7-10-3,12 7 0,-10-9-3,9 6-2,-7-2-2,1 3-1,-4 0 0,1 0-1,0 2 0,-2 1-2,2 0 0,-2-2-2,8 2-3,-9-9-3,11 11-7,-7-7-8,-1 0-14,10 1 1,-9-4 1</inkml:trace>
  <inkml:trace contextRef="#ctx0" brushRef="#br0" timeOffset="4719">1656 1886 27,'2'-8'12,"3"1"0,6-9 0,-1-2-1,6-8 1,-3-3-4,7-4 0,-3-6-1,2-3-2,3-6 0,-3-1-2,1-4 1,3 4-2,-3-7 1,-2 9-1,3-2-1,-1 3 0,-4 2 0,-3 9 0,-1-1-1,1 8 1,-3 5-1,-4 0 1,1 4-1,1 3 0,-3 3 0,2 1 1,-2 2-1,0 1 0,-1 0 0,1 3 0,2 3 1,-5-1-1,1 1 0,-1 1 0,1 1 0,-3-1 0,0 2 0,1-1 0,-1 1 0,2-2 0,-2 4 0,0 1 0,0 0 0,2 4 1,-2-1-1,0 4 0,0 0 1,0 4-1,-2-2 1,2 7 1,-3 1-1,-4 9 1,2 1-1,-1 4 0,-6 3 1,4 6-1,-2-1 0,0 4 0,-1-1-1,1-4 0,7 0 1,-7 1-1,7-3 1,-1-1-1,-1-1 0,4-1 1,-3-5-1,0 3 1,0 1-1,1-9 1,1 0-2,-3 0 2,4-7-1,-1-2 0,0-6 0,1-1 0,1-4-2,0-4-2,5 0-3,-5-7-9,5-10-14,5 9-5,-6-19 2,11 7 0</inkml:trace>
  <inkml:trace contextRef="#ctx0" brushRef="#br0" timeOffset="5625">2447 988 21,'4'3'19,"-11"-6"-2,7 6-3,-5-1 0,2 1-4,0 5-1,-4 2-2,2 6-1,-5 5 0,2 9-1,-5-3 0,1 11-2,-4 1 1,0 5-1,-1 2-1,-3 1 0,6 2-1,-6 0 0,7-2 0,0 0-1,3-3 0,5-1 1,0-3-1,3 1 0,9-10 0,0-1 0,2-1 1,5-3-1,-1-5 0,5-5 1,-5 1-1,7-8 0,-4-2 1,5-4 0,-6-3 0,5-10 0,-7 1 0,3-8 1,-3 1-1,1-5 1,-5-4-1,1 1 0,-1-4 0,-6 5 0,0-3 0,0 4-1,-3-4 2,-1 6-2,-3-1 1,1 6-1,-7 2 1,0 7-1,-3 2 0,-1 8 1,-4 2-2,-5 7 1,3 10-1,-5-7 0,2 10-3,0-6-2,10 6-5,-7-8-7,12-7-13,11 7-4,-7-19 1</inkml:trace>
  <inkml:trace contextRef="#ctx0" brushRef="#br0" timeOffset="6641">2945 1068 41,'3'1'32,"-13"-1"-7,5 2-5,4 9-3,-9 2-4,8 15-5,-9-5-1,8 16-2,-7 0 1,5 8-3,-3 1 0,3 1-1,-2-4-1,2-2 0,3-1 0,1-13-1,-1-1-1,1-12 0,2 2-2,-2-18-3,7 2-5,-8-18-6,9-1-10,0 4-10,-7-14 2,5 10 0</inkml:trace>
  <inkml:trace contextRef="#ctx0" brushRef="#br0" timeOffset="6969">2796 1405 50,'6'2'23,"-4"1"-1,1-6-4,5 6-3,-4-8-3,7 3-4,-3-2-1,7 2-2,-4-3-2,4 0 0,3-1-1,0 2 0,5-2-2,0 1 0,2 2-4,-2-4-4,10 4-7,-2-2-16,-5-8-4,10 7 0,-11-12 0</inkml:trace>
  <inkml:trace contextRef="#ctx0" brushRef="#br0" timeOffset="7485">3525 983 27,'-12'-5'27,"9"10"-11,-2 3 0,2 2-4,-1 6-3,-2 9-1,1 6-3,-5 1 0,0 11-2,0-4 0,2 5-2,-3-4 0,-1 3 0,4-4 0,0-6 0,1-4-1,4-3 0,-2 0 0,3-10 0,1 1 0,1-8 0,1 0 0,1-5 0,-1 1 0,6-5 0,-5-1 0,6-1 1,-2-1-1,4 1 1,2-3-1,1 0 1,-2-3 0,6 3 1,-1-3-1,-3 3 0,2-1 0,0 1 1,0 2-1,0 1 0,-4 2 0,1 2 0,-1 1 0,-1 3 0,-2 4 0,2-2 0,-2 2 0,-3 2 1,-2 1 0,2 0 0,-5 1 0,0 3 0,-5-1 0,2 0 1,-5 4-1,0-1-1,-4 4 0,2-5 0,-3 0 0,0 0 0,-3-3 0,-2 1 0,-4-8 0,-1 7-1,0-9 1,-3 1 0,-2-6-2,-3-2-1,5-4-2,-4-10-2,10 4-8,-3-10-10,-1-4-12,19 2 0,-8-13 1</inkml:trace>
  <inkml:trace contextRef="#ctx0" brushRef="#br0" timeOffset="8250">3521 823 48,'8'0'29,"-8"-1"-10,2 2-2,3 6-4,-3-2-4,8 6-2,-4-1-1,9 3 0,-2-3-2,7 3 0,-1-4-1,4 5-1,0-6 1,2-2-2,1-3-1,2-1 1,-2-2 0,-3-3-2,4 0-1,-6-4-3,4 2-2,-4-3-6,0 5-6,-1-1-11,-7-5-5,10 12 0</inkml:trace>
  <inkml:trace contextRef="#ctx0" brushRef="#br0" timeOffset="8797">4173 866 39,'-13'-4'25,"5"11"0,-7-1-7,-5 3-3,4 7-4,-7-1-3,5 11-3,-5-7-1,5 12-1,-4 5-1,6 5-1,-2-2 1,5 6-1,0-1 0,1 1-1,4-1 1,3 1 0,2-7-1,1-1 0,5 1 1,4-1-1,1-4 0,2-1 0,0-1 0,3-6 0,0 1 0,0-10 0,2-3 0,-2-6 0,2-2 1,0-10-1,-2-2 1,2-3 0,-2-9 0,2-2-1,-4-7 1,-1 3 1,0-4 0,-2 0-1,-5-1 0,-3 8 0,-3 2 0,-4 7 0,-2 3 0,-5 7 0,-2 5-1,-4 4 0,1 4 0,-3 5 0,3 4-1,-1 4 1,3 1-3,3-1 0,4 2-4,-3-7-2,11 6-9,-1-3-12,-2-11-6,10 10 2,-7-17 0</inkml:trace>
  <inkml:trace contextRef="#ctx0" brushRef="#br0" timeOffset="9625">4795 978 5,'-6'-11'32,"8"12"1,-14-6 2,-4 4-16,11 9 0,-13 2-7,11 14-1,-6 2-3,6 13-2,-4 4-1,4 4-2,-1 5 0,2 0-1,2-1 0,1-2-1,1-10 0,2-5 0,2-6-1,3-7-1,-2-6 0,0-10-2,6-2-3,-8-13-4,9 0-7,-10-9-7,3-9-13,4 5-1,-9-8 2</inkml:trace>
  <inkml:trace contextRef="#ctx0" brushRef="#br0" timeOffset="9954">4572 1289 43,'5'9'31,"-5"-6"-6,3 0-2,4 4-5,-5-11-3,11 11-3,-5-10-1,12 3-4,-6-10-2,8 7-1,2-6-2,1 3-1,0-4 0,4 2-1,-1 0 0,2-2-1,1 5-1,-3-6-2,5 4-3,-7-7-2,13 10-10,-12-4-8,2-3-11,7 11 1,-6-5 0</inkml:trace>
  <inkml:trace contextRef="#ctx0" brushRef="#br0" timeOffset="10375">5582 947 34,'-21'-13'27,"9"13"-15,-1 0 2,0 7-4,-2 2-2,-5 4-1,6 7-1,-6 8-1,2 4 0,-2 3-1,4 9-1,-6-7-1,8 9 0,-3-2-1,11 0 0,-3-4-1,9 0 0,-5-6 0,9-3 1,-1-2-1,5-1 0,0-2 1,1-7-1,1-4 1,3-2 0,-2-1 0,6-4 1,-3-8 1,4-2-1,0-6 1,5-4 0,-4-5 1,3-5-1,0-7 1,1 3-1,-5-10 0,3 7-1,1-7 1,-6 2-1,-3-2 0,0 2-1,-5-6 0,1 8 0,-8-7 0,1 6 1,-5 1-2,-6 1 1,-2 0-1,-1 8 0,-4 3 1,-5 1-1,1 2 0,-3 4 0,0 7-1,-3-4-1,1 10-1,-3-6-3,12 9-4,-14-6-7,19 3-14,1 9-6,-5-12 0,15 13 2</inkml:trace>
  <inkml:trace contextRef="#ctx0" brushRef="#br0" timeOffset="11375">6148 854 22,'2'10'30,"-13"-2"-3,7 2-7,3 9-2,-4-1-5,6 17-3,-4-4-1,6 14-3,-6 4 0,6 3-2,-6 2-1,5 3-1,-4-5 0,4 4-1,-2-11 0,1-9-1,1 2-1,-2-12-2,5 0-5,-7-18-5,9 0-11,1-3-10,-10-15-2,9 4 1</inkml:trace>
  <inkml:trace contextRef="#ctx0" brushRef="#br0" timeOffset="11719">6029 1335 34,'11'5'33,"-8"-10"-5,7-3-5,8 1-3,-1-6-5,11 5-3,-5-13-2,11 11-4,-4-8-1,1 2-2,-2 1-1,3 6-1,-8-3 0,-2 7-1,-1 2-2,-5-4 0,4 9-4,-12-12-3,14 15-7,-16-13-9,2 0-12,10 10 0,-14-12 2</inkml:trace>
  <inkml:trace contextRef="#ctx0" brushRef="#br0" timeOffset="16782">6761 1624 44,'-8'3'17,"14"-15"1,2-6-2,9-9-3,8-4-2,-1-12-2,11-2-1,-4-9-1,10-3-2,-8-7-1,6 6-1,-8-4-1,1 11 0,-8-1-1,-6 5 0,0 4 0,-5 8-1,-3 4 1,-2 5-1,-1 4 1,0 4-1,-2 4 0,-2 6 0,-2 4 0,1 6 0,-2 3 0,0 3 0,0 3 0,-2 2 0,1 0 0,-1 5 0,-1 4 0,-4 2 1,1 7-1,-1 2 0,-3 7 1,0 6 0,-1 5 0,-4-1-1,0 5 2,2 1-1,-1-2-1,2-2 1,-1-8-1,1-5 0,6-3 0,1-10 0,2-5-1,-1-8-3,8 0 0,-4-11-3,6 6-6,-4-13-7,3-6-13,3 9-3,-3-16 3</inkml:trace>
  <inkml:trace contextRef="#ctx0" brushRef="#br0" timeOffset="17407">7447 939 38,'-1'-7'17,"4"11"0,-3-4-3,0 1-3,2 6-3,-2-2-2,3 8-1,-5 0 0,2 6-1,-5 1 0,0 3-1,-1 6 0,-2 4-1,-4-1 0,2 1 0,-1 1-1,2-3 0,3-3 0,1-2-1,0-8 1,3-2-1,4-3 0,0-3 0,3-4 1,1 1-1,1-4 0,3 0 1,-1-1-1,5 0 0,-1 1 0,2-3 0,1 0 1,4 3-2,-4-3 1,4 0 0,-2 0 0,-2 4 1,-1-1-1,0 0 1,-4 4-1,2 2 1,-6-2 0,1 6 1,-4 2 0,-3-1 0,-2 6 0,-3 1 1,-6 2 0,-1 3-1,-9-2 1,-3 6-1,-5-1-1,-3 2 0,0-3 0,-2-6-1,0 0 1,5-9-1,4-5-1,4-10-2,4-6-4,-1-20-4,9 4-8,0-12-13,-5-19-5,8 4 3</inkml:trace>
  <inkml:trace contextRef="#ctx0" brushRef="#br0" timeOffset="18032">7337 802 20,'33'8'31,"-10"-14"1,12-2-12,-3 4-3,1-2-3,8 3-3,-11-4-4,6 4-3,-3-4-1,-2 1-2,-3 4-1,-3-3-2,-2 5-3,-9-5-6,6 7-8,-4 4-15,-11-15 0,8 10 0</inkml:trace>
  <inkml:trace contextRef="#ctx0" brushRef="#br0" timeOffset="21860">6646 70 19,'-12'-3'15,"14"8"-1,-4-3-2,6 1-1,2 3-2,-1 1 0,5-1-1,0 4-1,3 6-1,2-4-1,0 4-1,1-3-1,2 3 0,0-1-1,2 1 0,-2-3 0,3-1 0,-6-1 0,3 2-1,2-3 0,-2 0 0,-3-4 0,-1 3-1,1-3 1,-3 1 0,-1-4 0,-3 0-1,-3-1 1,5-2 0,-3-2 0,-1 0 0,-2-2 0,4 0 0,-2-2 0,-1 1 0,2-2 0,-4 6-1,-1-4 1,3 2 0,-4-1 1,3 1-1,-4 1 0,3 1 1,-3-4 0,3 2 1,-3-2-1,4 2 2,-6-6-2,5 3 1,-4-4 0,2 0 0,-1-3-1,2-3-1,-2 1 1,1-1-1,-1-4 0,4 4 0,-4-2 0,1 4-1,-1-3 0,0 11 0,2-9 0,-2 9-1,3 1-1,1-2-1,2 4-3,-4-5-4,11 9-4,-10-9-7,7 3-13,5 5-3,-9-8 3</inkml:trace>
  <inkml:trace contextRef="#ctx0" brushRef="#br0" timeOffset="24219">8242 796 30,'0'0'20,"-5"-7"-2,3 7-3,1-3 0,-1 1-5,2 4-1,-2-1-1,2 8-2,0 2-1,0 10 0,-4-3-2,2 15 1,-8-1 0,5 11 0,-5-6-1,2 10-1,0-3 2,0 4-3,-2-3 1,5-4 0,2-3 0,-2-3-2,3-4 1,0-5-1,2-6 0,0-5 0,2-2-1,0-5 0,3 0-3,-5-6-1,5 3-5,-5-12-4,6-1-15,1 8-7,-7-10 2,6 7 0</inkml:trace>
  <inkml:trace contextRef="#ctx0" brushRef="#br0" timeOffset="24672">8027 1211 37,'-2'-8'21,"7"8"0,3-5-1,-4 2-3,14 3-3,-8-7-3,11 7-1,-6-3-3,11 0-1,-8-4-2,5 7 0,-2-9-2,4 5-1,-2-6-1,2 7 1,-7-7-2,3 4 1,2-2-2,-2 0-3,2 11-5,-8-6-13,-5-4-12,13 14-1,-18-11 1</inkml:trace>
  <inkml:trace contextRef="#ctx0" brushRef="#br0" timeOffset="27625">8983 786 33,'0'-3'13,"-2"-4"0,0 4-2,-3-4 0,0 4 0,4 0-2,-7-4-2,4 7 0,-6-3-2,5 6-1,-4-6 0,0 6-1,-2-3-1,4 7 0,-4-4-1,1 3 0,0 1 0,-3 3-1,3 0 0,-1 3 0,-1 1 1,4 1-1,-4 3 0,3 0 0,0 3 1,3 0-1,1 0 1,2 4-1,1-2 1,4 3-1,1 0 1,5 0 0,0 6-1,5-2 0,1-3 1,0 3-1,1-1 1,3-1-1,-3-2 2,0 2-1,0-4 0,-1-1 1,-2-4 0,1 6 0,-6-6 0,1 3 0,-7-4 0,4 3-1,-5-5 1,-1-1-1,-4-2 0,-2 3 0,-3 0 1,-1-3-1,-4 2-1,-1 0 1,-2-4-1,-2 2 0,-1-6 0,-2 4 1,1-8-1,1 2 0,1-3 0,4-4 1,-1 2-1,4-6 1,3 1-1,4-5-1,2 4 1,3-7 0,4-2 0,0-1-1,6-4 1,2 0-1,4-6 1,3-3 0,3-2 0,6 0 0,0-6 0,5-7 0,0-2 0,0 2 0,-1-3-1,0 1 2,-3 4-1,-5 1 1,-3 3 0,-9 12 0,-8 4 1,-1 2 0,-10 2 0,1 5-1,-11-2 0,5 2 0,-3-1 0,-1-4-1,3-2 1,0-3-1,1 4-1,3-2 0,1 3-2,4-2-1,3 7-3,-6-2-5,14 17-5,-7-2-10,1-2-9,8 15 0,-8-8 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3:10.796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67 40 28,'-10'-11'21,"9"8"-3,-4-7 1,0 3-5,2 4-1,-4-3-3,5 9-2,-1 0-2,5 7-1,-2 6-2,1 7 0,1 1 0,3 11 0,-3 4 1,3 5-1,-5 1 0,5-1-1,-9 2 0,4 0 1,-3-6-2,0 0 0,-2-9 0,0-2-1,2-3 1,-4-3 0,2 0-1,3-4-1,-1-3 0,1-2-2,4 0-4,-8-7-2,9 7-7,-8-10-5,-2-8-11,12 11-3,-15-17 1</inkml:trace>
  <inkml:trace contextRef="#ctx0" brushRef="#br0" timeOffset="438">0 427 33,'-3'-4'21,"7"3"2,3-1-3,-2-4-3,8 4-3,-5-6-2,10 5-2,-1-7-1,9 7-2,-8-7 0,12 3-2,-7-3-2,6 4 1,-1-7-3,0 3 1,-3 0-1,-2 4 0,-4-1-1,-1 4 1,-4 0-2,-5 6 1,-2 0 0,0-3-2,-3 7-2,-4-7-2,9 10-5,-11-10-4,9 3-7,-1 3-11,-4-9-4,8 14 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3:19.187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61 197 22,'-3'-3'10,"-7"-4"0,8 1-1,-4-4 1,2 4-1,-1-3-1,2 0 1,3 0-2,-1-4-1,4 4 0,2-4-2,1 3 0,4-3-1,3 1 0,2-2 0,5 2-1,3-2 0,6 5 0,-1-4 0,5 10 0,-2 2-1,2 1 1,-2 6-1,1 2 0,-6 5 0,-2 2 0,-4 4-1,-2 3 1,-3 1 0,-5 4 0,-4 3 0,-1-1 0,-6 0 0,-4 2-1,-5-1 1,-3 2 0,-2-3-1,-3-1 1,0-2 0,-3-1-1,-2 1 1,1-5 0,4-1-1,5-4 0,-2-3 1,7-3-1,1-1 0,4-4 0,3 0-1,3-3 1,4-1 0,-2 1 0,1 0 0,3-1 0,2 3 0,1-1 0,1 0 0,3 7-1,-1-4 1,5 4 0,-2-3 0,0 3 0,-2-1 0,2 3 0,-5-3 0,1 1 0,-6 2 1,-2 1-1,-6 1 1,-1 3 0,-6-1 1,-3 5 0,-3-3 0,-2 3 1,-6-3-1,3 2 0,-7-2 1,2 1-1,-3-1 0,1-2-1,-4-1-1,3-3 1,-1-6 0,4 1 0,-1-7-1,2-4 0,1-5 1,5 0-1,-4-2-1,4-5 0,4 4-2,-4-7-4,6 7-3,-5-7-7,5-1-13,7 7-6,-5-6 0,9 6 2</inkml:trace>
  <inkml:trace contextRef="#ctx0" brushRef="#br0" timeOffset="1156">972 244 45,'-5'0'16,"5"7"1,0 3-2,-1-1-3,1 11-1,-2-4-2,2 14-1,-6-3-2,6 9 0,-5 3-1,3 4-1,-6-6-1,4 4-1,-4-4 0,7-2-1,-3-8 0,1-2 0,-2-9-1,5-4 0,0-1-1,-1-9-2,2 2-3,-2-8-4,2 4-6,-1-4-10,-3-10-9,6 9 2,-6-15 0</inkml:trace>
  <inkml:trace contextRef="#ctx0" brushRef="#br0" timeOffset="1500">831 564 53,'3'-2'23,"-1"2"0,1-5-3,4 5-2,-5-9-6,9 4-1,-4-8-4,11 4 1,-8-4-3,9 7-1,-1-9-2,7 4 0,0-1 0,4 4-1,-3 0-1,2 0 0,5 1 0,-8-1-1,6 5-1,-5-3-2,4 9-3,-6-13-6,11 13-4,-12 1-10,0-8-11,11 16 2,-11-12 1</inkml:trace>
  <inkml:trace contextRef="#ctx0" brushRef="#br0" timeOffset="2031">1549 913 37,'-4'8'19,"-1"-8"-1,9-7-1,2-6-3,-1-11-2,10 3-2,-3-17-1,9 6-2,-1-16-1,3 4-1,-4-10-2,9 9 0,-2-9-1,4 5 0,-4-1-1,1 1 0,-1 5-1,-2 3 1,-4 3 0,3 9-1,-10 1 0,-1 6 2,-6 5-2,-1 4 0,0 7 0,-2 3 0,-1 3 0,0 1 0,-2 2 0,1 2 0,-1 2 0,0 3 0,0-1 0,-1 8 0,-3-1 1,1 8-1,-3-1 0,-4 7 1,3-1 0,-3 7-1,0 3 1,-3 7 0,2-4 0,-6 7-1,4-4 1,-3 3-1,1-1 1,2 0-2,1-8 2,3-1-1,-3-1-1,9-6 1,-2-1-1,2-9 0,8 3-3,-7-12-2,12 4-3,-10-14-5,11 2-8,1 1-9,-6-18-4,11 10 1</inkml:trace>
  <inkml:trace contextRef="#ctx0" brushRef="#br0" timeOffset="2656">2182 287 15,'-11'-17'24,"4"21"-12,-2-4 1,0 8-5,3 3-1,-4 6 0,2 2-2,-4 1 0,7 4-1,-5 6-1,2 2 0,2 4-1,-3 3-1,0 2 1,5 3-1,-4 0 0,6 0-1,-1-2 1,5-1 0,-2-5-1,3 0 1,5-7 0,-3-3 0,5-6 0,0-7 1,0-4 1,1-2 1,1-7 0,3-3 1,-2-10 0,0-4 1,0-5 0,0-1-1,-3-11 0,5-1-1,-7-2 1,5-6-2,-6-2 0,4 1-1,-6-2 0,5 1 0,-10 1-1,3 1 0,-3 4 0,0 8-1,-3 2 1,-5 3-1,1 3 0,-3 3-1,0 7 0,-8 0 0,10 3-3,-12 4-2,9 9-5,-10-6-4,11 13-14,0 6-7,-10-6 0,4 14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4:11.31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56 345 19,'5'5'17,"-13"-11"-2,11 7-3,-6-2-2,1 1-2,2 3 1,-2-3-3,2 10 0,-1-5 0,2 8-1,-4 0-1,5 6 1,-7-1-1,5 8 0,-5 0-1,5 4 0,-5 1 0,3 3-1,-1 5 1,1 5-1,-2-2 0,2 2-1,-1-1 1,3 1-1,-4-4 0,4-2 0,0-4-1,0-6 1,2-4 0,-2-1-1,2-3 1,-1-7-1,-1 3 0,4-5 1,-4-1-1,1-2 0,-1 2 0,0 0 0,0-4 0,0 1-1,0-1 1,-1-1-2,1 2 0,-5-4-2,8 2-1,-6-7-1,6 6-4,-6-9-3,8 1-5,-1 3-9,-10-15-4,17 14 2</inkml:trace>
  <inkml:trace contextRef="#ctx0" brushRef="#br0" timeOffset="703">0 800 22,'5'5'19,"-9"-13"-3,8 11-1,-1 2-1,0-7-4,4 9 0,-4-9-1,10 10-1,-6-8-1,8 8-1,-5-8 0,6 5-1,-3-5-1,7 4 0,-4-6 0,6 2-1,-1-5 0,4 2 0,-2 0 0,3-2-1,-7 1 0,3 1 0,-1 1-1,-1 1 1,-4 1-1,-3 0 0,1-2 0,-1 2 0,1 0 0,-2 0-1,3 0 1,0 0 0,-2-3 0,1 3 0,6 0 0,-5 0-1,0-3 1,3 1 0,-5 0-1,0 1 1,2-4-1,0 2 1,-2-1-1,2-2 1,-4 6 0,0-7-1,1 7 1,-4-6-1,0 3 0,2 1 1,-5-1-1,2 6 0,-4-8-1,2 2 2,0 0-2,-2 3 1,0 0-1,1 0-1,-3 3-2,-1-10-3,7 14-4,-10-10-11,4-1-15,4 4-2,-11-10 2,11 7 1</inkml:trace>
  <inkml:trace contextRef="#ctx0" brushRef="#br0" timeOffset="5531">1144 273 33,'-8'-4'17,"6"7"-2,-2-2-1,0 3-1,3 4-3,-4 0-2,5 8-1,-2-1-1,2 9-1,0 1-1,3 6 1,-3-2-1,5 7-1,-3-2 0,1 5 0,-1 4-1,1-2 0,-1 3-1,-1 0 1,-2 0-1,1 3 0,-2-3 0,0 3 0,-1-5 0,2 4 0,-4-4 0,3 1-1,2-6 1,-2 4 0,2-5-1,0-7 0,-1 1 1,-1-4-1,0-3 0,2-2 1,-1 3-1,-3-3 0,3 1 0,-6 4 2,4 0-2,-2 0 0,-2-3 0,3-1 0,-1 1-2,1-10 1,1 0-2,0-9 0,6-1-2,-5-11-3,9 3-3,-7-12-4,5 4-6,3 0-10,-10-13-1,12 10 0</inkml:trace>
  <inkml:trace contextRef="#ctx0" brushRef="#br0" timeOffset="6234">1010 494 30,'6'-10'13,"-6"-5"0,4 2-1,-1-2 0,2 1 1,1 2-3,1-1-1,3 2-1,0-5-2,3 3 0,-2-4-2,6 1 0,-3 0 0,4-2 0,-1-2-1,3 5 0,-2 1 0,5 6-1,-5-4 0,1 6 1,1-1-1,1 7-1,-3 0 0,2 3 1,-5 1 0,3-1-1,-2 3 1,1 4-1,-2 0 0,3 3 0,-2 0 1,2 5-1,0-2 0,-1 6 0,1-3-1,-3 6 2,-2-6-2,3 4 2,-4 0-2,1 0 1,-5-1 0,0 3 0,2 1 0,-2-3-1,-3 1 1,2-1 0,-6-3 0,3 1 0,-4-3 0,-2 1 0,-5-2 0,4-3 1,-7-1-1,4 4 0,-11-6 1,4 2-2,-5-2 1,-2-1-1,-4-5 1,-1 2-1,-1-6 0,-2-1 1,-2 3-2,1-1 2,-4 1-1,2-1 0,0 5-1,-2-4 1,0 3-1,-2-4-1,6 3 0,-2-4-2,6 6-3,-3-12-3,12 13-10,-4-5-14,5-6-4,9 3-1,-4-11 2</inkml:trace>
  <inkml:trace contextRef="#ctx0" brushRef="#br0" timeOffset="9641">2340 327 29,'1'2'9,"-2"-7"-1,2 5-1,1-2 0,1 6-1,2-3 0,-2-1 0,6 4 1,-3-3-1,4 2 1,-3-4 0,6 2 0,-2-4 0,6 5-1,-6-5 0,9 4-1,-5-4-1,8 6 0,-4-6-1,6 6 0,-2-6 0,0 6-1,-2-6 1,4 3-1,-5-3 0,3 3 0,-2-4-1,2 4 1,-5-3 1,2 3-2,-1 0 1,-2-3-1,3 3 0,-6 0 0,4-3 0,-3 3 0,0 0 0,-4 0 0,3-4 0,-1 8 0,0-8-1,3 4 1,-1-3 0,-2 0 0,7 0 0,3-1 0,-5-2 0,3 3-1,-3-2 1,2 0 0,1 1-1,-3 1 1,1 0-1,-6 0 0,1-1 1,1 3-1,2-2 1,-3 1-1,0 0 1,0 2 0,4 0-1,-3 2 1,3 1-1,-1-1 0,-1 1 1,4-3-1,-5 3 1,1 1-1,0-4 1,-2 0-1,0 0 0,1 3 0,-3-3 0,1 3 0,-2 0 0,1 1 0,-1-1 1,1-1-1,-6-1 0,-1-1 0,3-1-2,-4-4 0,2 1-2,-2-2-1,4 6-4,-12-10-5,14 10-6,-8 0-13,-5-10-5,3 14 2,-7-14 2</inkml:trace>
  <inkml:trace contextRef="#ctx0" brushRef="#br0" timeOffset="10688">2430 526 21,'-2'-6'20,"14"2"-3,-6-4-1,6 2-1,-1 1-3,6-2-2,1 7-1,-5-6-1,10 6-2,-7-4-1,6 4 0,-6-3-2,10 3 1,-9-1-1,7 1 0,-2 0 0,2 1-1,-2-2 0,1 5 1,-2-4-2,0 5 2,1-1-2,-1-1 1,-4-3-1,4 3 0,-6-1 0,6 1 0,-6-3 0,3 2 0,-3-2 0,3 3-1,0-3 1,3 5 0,-4-5-1,2 3 1,-4-3 0,3 2-1,-1-1 0,-1 1 1,0 0 0,-2-1-1,-1 1 0,0 1 1,2-1-1,-1-1 0,3 1 0,-4-2 1,3 2-1,1-2 0,-1 0 0,-1-4 1,3 4-1,-5 0 0,2-3 1,-2 3-1,-1-3 0,1 3 1,0-3-1,-2 1 0,1 0 1,3-1-1,-6 0 0,1 0 0,0-1 1,0 4-1,-2-3 0,0 3 0,2-3 0,2 3 0,-4-3 0,0 1 1,0-1-1,2-2 0,0 1-1,0 0 0,1 2-1,-2-5-1,7 9-2,-8-10-1,7 14-3,-10-12-2,11 12-3,-12-9-4,7 3-8,-1 10-10,-12-17 3</inkml:trace>
  <inkml:trace contextRef="#ctx0" brushRef="#br0" timeOffset="11734">2386 865 29,'-2'-1'14,"9"4"0,-4-3-2,0 0 1,5 1 0,-1-2-2,6 2-2,-6-4 0,9 6-2,-8-6-1,10 5 0,-1-5-1,1 6-1,1-6 0,3 3-1,-2 0 1,1-4-2,-1 3 1,4-1 1,-4-1-2,6 3-1,-4 0 1,1 0-1,-5-2 1,6 0-1,-4 2 0,1 0 0,-3-3 0,4 3 0,-8-3 0,6 3 0,-3-2-1,1-1 1,-2 1-1,-1 1 1,1-2-1,6 1 0,-3 0 0,3 1 1,-1-4-1,-3 3 0,3 1 0,1-1 1,-3 0-1,-2 1 0,-2-1 1,1 0-1,0 2 0,-1 0 0,0-1 0,0-3 0,-2 3 1,5-1-1,-6 2 0,-1-3 0,2 3 0,0 0 0,-1 0 0,-1-3 0,1 3 0,-1-5 0,1 3 0,1-3 1,0-3-1,3 2 0,-1-1 0,0 7 1,0-10-1,0 7 0,-2-3-1,0 6 1,-2-4 0,-1 1 0,2 0 0,-1-1 0,-1 1 0,5 0 0,0 0 1,-4-1-1,2 4 0,-1-3 0,-1 3-1,1-3 0,1 0 0,-3-1-1,4 1-3,-2-7-1,6 9-3,-7-14-5,12 12-8,-3 1-15,-5-4 1,6 4 0</inkml:trace>
  <inkml:trace contextRef="#ctx0" brushRef="#br0" timeOffset="13516">4594 44 26,'10'-5'20,"-15"-8"-2,8 6-2,-6 1-2,-2-1-2,3 7-1,-6-8-2,5 11-1,-7-4-1,2 4-2,-4 0-1,1 4 0,-4-1-2,-1 1 0,-1 3-1,-2 3 0,-3 0 0,7 3-1,-8 3 1,7-2 0,-4 2-1,7 1 1,-2 3-1,4-4 0,-1 4 0,3 0 0,-3 1 0,7-2 1,-1 0-1,1 4 0,-2 1 0,4 0 0,-2-2 0,2 1 1,1-2-1,-3 4-1,2-4 1,1 1 0,0-2 0,2-4 0,0 1 1,0-1-1,0-2 0,2 2 1,0-3 0,3 1-1,-2-1 3,0 4-3,5-1 1,-6-3-1,8-1 2,-5 1-2,3 1 1,-1-4-1,-1-3 1,4-1-1,-3-1 1,3 2 0,-1-2-1,1-1 1,2-2-1,-2-2 1,1 0 0,2-1-1,-1-2 1,2-2 0,-2-1 0,3 1 0,0-1 0,3 0 0,-5-5 0,3 1 0,-3-3 0,5 2 0,-5-5 0,6-3 0,-3 0 0,0-1 0,-1 1-1,-2 0 1,2-1 0,0-2-1,-2 3 1,0 1-1,-1 0 1,1-3-1,-3 0 1,-1 1-1,3 0 0,-2-1 0,-2 2 1,0 1-1,-1-1 1,1 1-1,-1-1 0,-1 1 1,-3 1 0,2-3 0,-1-2-1,-1 3 1,-1-2 0,-1 0-1,-1-2 1,0 1-1,-1 1 0,1 0 0,-4-2 0,3 4 1,-3-2-1,1 5 0,-2-3 1,-1 3-1,-1 3 0,-3-2 1,0 6-1,-3-2 0,-3 4-1,-2-4 1,-5 5-1,0-2 0,0 2 0,-2-2 0,0 0-1,-4-1-1,3-3 0,-2-2-2,8 1-1,-6-9-4,13 9-4,-12-13-4,12 7-12,5 3-7,-6-7 1,13 14 2</inkml:trace>
  <inkml:trace contextRef="#ctx0" brushRef="#br0" timeOffset="15094">2368 1825 48,'9'0'20,"3"-10"1,-1-6-4,9-2-1,3-13-3,10 2-2,-2-17-4,10 5-1,0-14-2,5 1-1,2-4-1,-2 2 1,-3 2-2,-2 2 0,-4 2 1,-4 2-2,-5 8 1,-5 7 0,-2 9-1,-6 2 1,-5 8-1,-5 2 1,0 11-1,-3 1 1,-4 6-1,0 1 0,-1 4 0,1 1 0,1 1 0,-3 1 0,-1 3 0,2 4 0,0 0 1,-2 2-1,0 3 1,-5 5-1,5 1 0,-3 1 0,-2 3 0,4-2 1,-3 0-1,1 1 0,3-9-1,-1 1 1,2-7 0,3-2 1,-1-5-1,2-2-1,2-3 0,-2-4 0,1 4-3,-1-11-4,10 6-4,-10-10-9,4-2-15,7 4-1,-6-13 2</inkml:trace>
  <inkml:trace contextRef="#ctx0" brushRef="#br0" timeOffset="15844">3126 1511 19,'-8'-4'29,"16"6"1,-8-5-10,0-10-3,5 4-3,-2-12-3,6 5-2,-3-10-1,6 1-1,1-7 0,3 3-3,2-4-1,4-3-1,1 0 0,0 0-1,1 1 0,2 0 0,-1 8 0,-5-3-1,0 7 1,-1 7-1,-6 3 1,1 3-1,-6 7 0,-2 0 1,-2 3-1,-3 3 0,2 0 1,-4 4-1,1 3 1,1-1-1,-1 4 1,0 5-1,0 0 1,0 8-1,-4 0 1,0 2 0,1 3 0,-5 5 0,-2 3 0,3-3 0,-4 8 0,-1-3-1,3 1 0,-3-3 1,1 0-1,2-9 0,3-8 0,1-2 0,2-9 0,1-2-1,4-8 0,-1-2-2,7-1-5,-8-11-4,15 10-13,0-6-13,-8-7-1,7 6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0.093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936 43,'12'-12'15,"9"-6"-2,5 1 2,2-13-3,8 3-1,-1-14-1,7 3-2,-4-11 0,10 0-2,-5-8-1,9 2 0,-8-10-2,7 1 0,-3 4-1,1 1 0,-4 4 0,-1 8-1,-10 1 1,-4 13-1,-5 6 0,-2 7 1,-10 7-2,-4 8 1,0-1-1,-8 6 0,3 1 0,-4 3 0,0-1 0,0 2 0,0-2 0,0 3 0,0 4 0,0 0 0,0 1 0,0 4-1,-4 1 1,-1 7 1,0 3-1,-4 2 0,0 5 0,-2 2 1,-1 3-1,-1 3 2,-1 3-2,0-2 1,1 2-1,2-5 1,-1 0 0,7-6-1,0 0 0,2-11 1,3 0-1,0-8 0,2-1 0,1-5 1,0 1-1,-1-1 0,0-2-1,-1 1 0,-1-1 0,0-2-1,4 5-1,-8-4-1,4 3-2,-6-3-2,7 7-3,-7-7-7,2 1-9,6 7-9,-10-10 4</inkml:trace>
  <inkml:trace contextRef="#ctx0" brushRef="#br0" timeOffset="969">1407 0 22,'-6'8'26,"-12"-3"-12,0 10-1,0-2-2,-5 7-4,3 1-1,-1 2-1,4 3-1,-1 0-1,3 6 0,5-2 0,2-3-1,5 3 0,5-3 0,-1-4-1,9 2 1,-2-4 0,9-2 0,-4 1 1,5 0 0,0 2 0,3 4 0,-3-1-1,5 3 1,-3-1-1,0 6 1,-1-4-2,1 2 1,-3 0-1,-3 0 1,-1-3-1,-3 1 0,0-4 0,-7-1 0,-7-1-1,-3 0 1,-5 0 0,1-7-1,-9 3 1,1-10-1,-4 5 0,1-9 0,-2-5 0,2-2 0,1-6-1,0-1 0,6-3 1,2 1-1,3-4 1,2 2-1,4 2 1,4-2 0,4-4 0,2 3 0,1-4 0,4 0 1,2-3-1,5 1 1,4-6 0,1 0 1,5-5-1,1 0 2,2-10-1,4 4 0,-4-9 1,4-1 0,-4 0 0,2-4-1,-10 2 1,1 3 0,-7-1-1,-3 6 0,-5 4 0,-4 4 0,-9 6-1,-2 7 0,-9 1 0,-5 6-1,-1 6 1,-7 7-1,-3 3-1,0 1 1,-1 5-2,3-1 0,4 2-1,1-5-1,10 5-3,0-12-2,15 9-4,-7-14-3,16 6-10,3 2-11,-3-11 2,14 10 1</inkml:trace>
  <inkml:trace contextRef="#ctx0" brushRef="#br0" timeOffset="2000">1971 149 35,'13'-10'30,"-8"-3"-10,3 0-2,-2 6-4,4-4-2,3 9-4,-1-4-1,8 7-1,-6 1-2,6 4-1,-4 1-1,9 4 0,-5 2 0,-2 4-1,0 2 0,-2 1 0,-4 3 0,-4 1 0,-5 4 1,-4 1-1,-9 2-1,-3 2 1,-10-2 0,-2 5 0,-3-4 0,-1 1-1,1-6 0,1-4 1,6-2-1,5-4 0,1-7-1,12-6 1,3-4 0,6-3 0,7-2 0,2-1 0,6-1 0,2 2 0,4-3 0,-3 7 0,3-3 0,0 6 0,-2 1 0,1 2 0,-8 3 0,4 2 1,-6 3-2,-3 3 1,-1 4 0,-4-1 1,-6 4-1,-2 3-1,-2 0 1,-1 1 1,-5 2-1,-6-1 0,0-1 1,-6 1 1,-5 3 0,-3 0 0,-4-7 1,-3 6-1,-3-11 1,-1 4-2,-4-10 1,5 3-1,-3-11 0,7-3-1,1-5 0,4-10 1,2 0-2,3-4 0,6 3-2,1-9-2,9 10-6,-7-10-7,10 3-17,5 11-2,-8-6-2,10 8 3</inkml:trace>
  <inkml:trace contextRef="#ctx0" brushRef="#br0" timeOffset="2953">2893 198 47,'20'-15'28,"-13"2"-4,-1 0-5,1 14-4,-12-2-1,6 14-3,-12 1-2,6 14 0,-8 3-3,5 12-1,-7 2 0,7 7-2,-4 0 0,6 7-2,1-5 1,1 0-1,-1-2 0,5-3 0,0-5-1,2-5 1,-2-5-1,2-5 1,-1-6-1,1-6-1,0-3-1,-2-9-1,5 0-3,-5-13-4,9 6-7,-12-12-10,2-6-11,4 7-1,-5-16 2</inkml:trace>
  <inkml:trace contextRef="#ctx0" brushRef="#br0" timeOffset="3360">2688 611 26,'-5'-9'31,"10"5"2,-7 4-12,-1-6-3,6 12-4,-8-12-3,9 12-2,-8-12-1,11 9-2,-5-3-2,9 0 0,-1-3-1,6 3 0,3-7 0,5 4-1,2 0 0,6-4 0,0-2 0,3-1-1,-1 3 0,-2 1 0,-1 3 0,-3-1-1,-5 1 1,0 6-1,-7 1 0,-4 2 0,-3-3-1,-2 4-3,3-1-2,-12-6-6,19 15-10,-11-7-18,-1-8 0,7 5 1,-4-10 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4.140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89 198 6,'-10'-10'29,"15"10"2,-17 0 1,6 3-15,6 14-2,-7 1-4,9 16-2,-7-1-2,8 14 0,-6-2 0,6 9-3,-5 2-1,4 6 0,-4-2-1,4 2-1,-4-5 0,2-2 0,-1-7 0,1-6-1,-2-9 0,2-7-1,2-13-1,-6-10-1,8 0-4,-6-19-5,7 6-6,-8-9-9,-4-14-10,9 5 1,-12-16 1</inkml:trace>
  <inkml:trace contextRef="#ctx0" brushRef="#br0" timeOffset="360">3 387 22,'-7'-31'28,"11"0"-9,4-5 1,5-3-3,8 0-1,1-3-2,9 6-2,-1-5-2,7 12-1,-4-1-1,5 16-3,-5-1-1,3 12-1,-5 6 0,2 10-2,-7 3 1,-1 14-1,-4-1 0,1 10 0,-6-3 0,-1 10 0,-4-4 0,-1-1 0,-3 0-1,-6-9 2,-2 4-2,-1-7 1,-11-1-1,-4-5 1,-7-5-1,-6-2 0,-9-6 1,-2-4-1,-7-1-1,-3-6-1,2-1 0,0-4-3,8 4-3,-5-10-9,19 4-21,6 8-2,6-1 1,15 7 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5.82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 176 30,'2'0'30,"-4"-10"-12,-1 4 1,6 4-3,-3-1-2,15 4-3,-5-6-1,16 4-1,2-9-2,13 4 1,5-14-2,7 7-1,3-5-2,-1 3 0,4-6-1,1 10 0,-6-2-1,-3 6 0,-9 4-1,-7 1 0,-9 2 0,-3 4-1,-6 0 0,-11-2-1,1 5-2,-9-7-1,4 9-3,-11-15-4,11 11-5,-12-13-6,2-4-12,6 9-2,-9-10 3</inkml:trace>
  <inkml:trace contextRef="#ctx0" brushRef="#br0" timeOffset="484">0 345 26,'12'10'30,"-12"-8"-7,11-5-2,5 1-3,-1-5-2,18 7-2,-10-11-2,18 9-1,-5-9-4,15 9-1,-8-9-1,13 8-1,-9-7-1,4 5-1,0-2-1,-3 3 0,-4-3 0,-1 1-1,-7-1 1,-7 1-1,-2 2 0,-4-6-1,-5 7-1,-2-5 0,-3 5-2,-5-5-1,6 3-4,-13-10-4,12 9-6,-13-6-8,0-4-11,7 8 1,-12-12 3</inkml:trace>
  <inkml:trace contextRef="#ctx0" brushRef="#br0" timeOffset="953">146 536 35,'-11'7'23,"6"4"-2,-2 0-2,2-4-3,7 4-2,-4-11-2,10 9-1,-1-13-1,8 9-1,-2-10-2,13 5 0,-4-6-1,10 1-1,1-5-1,5 2-1,1-2-1,6-3 1,-4-3-1,6 4-1,-2-1 0,-3 0-1,1 4 1,-7-3-1,-1 6 0,-4-1-1,-2 4-1,-4 0-1,0 4-1,-7-4-2,6 9-4,-12-9-3,14 13-9,-8 0-13,-3-7-4,6 10 2,-6-10 2</inkml:trace>
  <inkml:trace contextRef="#ctx0" brushRef="#br0" timeOffset="2875">123 1126 18,'2'8'22,"-9"-8"-7,9 0 0,0-1-2,1-9 2,7 5-1,1-13-1,11 5-1,-8-13-2,13 3-3,-3-13 0,9 7-2,2-9-1,2-2-2,-2-3-1,4 4 1,-4 3-1,-4 7 0,-8 3 0,-2 6-1,-9 6 1,-2 9 0,-6 5-1,-5 6 1,-2 6 0,3 6-1,-4 0 1,4 4-1,-3 4 1,1 1-1,-3-1 0,2 1 0,0-2 1,-2-4-1,2 3-1,-6-2 1,6 0-2,-5-5 0,8 2-5,-7-9-3,11 5-5,-8-10-10,3-7-11,11 5 0,-9-16 1</inkml:trace>
  <inkml:trace contextRef="#ctx0" brushRef="#br0" timeOffset="3390">675 1017 45,'0'-8'26,"10"0"0,3-1-5,-3-10-4,11 7-3,-8-14-4,13 7-2,-9-7-1,8 3-4,-6-3 0,1 1-1,-2 3-1,-3 4 0,-5 1 0,-1 4 0,-2 4 0,-2 7 0,-2 2-1,-1 8 0,0 5 1,-1 2-1,-1 1 0,0 5 0,0 4 0,-1 2 1,-1 0-1,-1-1 0,-2-2 0,3-3-1,2 4-3,-2-12-3,9 6-11,-2-7-18,1-19-1,9 1-1,-8-17 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5:27.421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301 127 25,'0'-7'23,"-14"-6"-3,8 4-3,-4-1-4,-1 0-2,2 3-3,-5-2-2,2 5-1,-1 1-2,1 3 0,-1-3-1,2 6 0,-1 0 0,1 4-1,-1-1 0,-1 8 0,2 0-1,-1 4 1,2 5-1,-3-2 1,0 10-1,0-2 1,1 2-1,3-1 1,-1 1 0,1 1 1,3 1-1,1-2 0,2-7 0,1 2 1,2 0-1,3 2 1,1-7-1,2 1 0,1-5 1,4 3-1,1-4 1,1 1-1,0-6 1,5 2 1,-1-5-1,2 2 0,-2-7 1,2 2-1,-2-6 0,2-1 1,0-6 0,2-2-1,-1-3 0,-4-3 1,4-4-1,-4-1 0,4-2-1,-5-3 0,-2 0 1,2 3-1,-2-5 0,-2 2 0,-3 4 0,2-3 0,-5 1 0,0 1 0,-5 0 0,-2 0 0,-4 4-1,-6-3 0,3 0 0,-3 2 1,-1 2-1,0-1 0,-2-1-1,0 2 1,4-5 0,1 5-1,2-1 0,-4-1-2,9 7 0,-7-3-1,10 6-2,-7-1-3,11 12-2,-12-7-4,12 16-3,-10-7-5,-1 7-15,7 9 3,-14-3 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6:18.500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195 15 22,'4'0'6,"-4"-3"0,3 3-1,-3-3 0,2 3-1,-2 0 1,1 3 0,-1 0 1,0 4-1,-3 6 0,0 6 0,-2 4 1,-5 10-2,2 2-1,-7 9 0,2 2 0,-2 8-2,0-2 1,-3 2-1,0-2 0,3-3-1,-1 3 1,3-10-1,1-1 0,6-3 1,-3-6-1,1-6 0,7-4 0,-1-5 1,2-3-1,0-3 0,0-1 1,0-7-1,2-1 1,-2-1 0,0 1 0,0-2 0,0-2 0,0 2 0,0-3 0,0 1-1,1-3 1,-1 2-1,0 0 1,4 1-1,-3 1 0,-1-1 0,0 0 0,3 2 0,-3 2 0,0-2 1,0-2-1,2-1-1,-2 2 1,0 1 1,0 0-1,0-2 0,2 2 0,-2-2 0,0 4-1,0-2 2,0 0-1,0-5 0,1 5 0,-1 0 0,0 0 0,0 0 0,0-2 0,0 2 0,0 0 1,0 4-1,0-3 0,0-1 0,0 0 0,0-3 0,0 1 1,4 2-1,-4-1 0,3-4 0,-1 2 0,4-4 0,1 4 0,3 0 1,1 3 0,4-5 1,5 3 0,1-3-1,5 2 2,2-4 0,8 4 0,0-5-1,4 3 0,1-1 0,1 1 0,0 0 0,-3 0-1,-6 2 1,1-2-1,-9 3 1,-2 0-1,-3 1 0,-7 1 1,-2-2-1,-3 2 0,-3 2-1,-1-1 1,-1-1-1,0 2 1,-1 0-1,1-1 0,0 1 0,-1 0 0,1-2 1,1 0-1,-3 0 0,1 1 0,1-1-1,-3 2-1,3 1-3,-4-5-3,6 6-9,-5 1-10,-7-12-7,14 10 1,-11-14 1</inkml:trace>
  <inkml:trace contextRef="#ctx0" brushRef="#br0" timeOffset="1437">747 0 25,'-2'27'20,"-12"-5"-1,7 13-3,-4 7-2,-1 5-2,1 13-2,-6 6-2,4 7-1,-7 2-2,2 5 0,-5 3 0,5 2-2,-5-5 0,4 1-1,-3-11 0,4 4 0,-2-13-1,6 5 0,1-17 0,1-9-1,1-5 0,6-8 1,1-9-1,1-6 0,3-6 0,2-6-1,1 0-2,-1-5-1,4 4-6,-4-8-10,-2-8-14,13 12 0,-8-1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6:20.859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195 680 37,'4'15'29,"-11"-4"-9,4 10-3,-1 12-5,-1 3-2,4 19-3,-4-3 0,8 15-2,-8 2-1,10 7-1,-5-4 0,3 6-1,-3-6-1,0-4 1,4-4-2,-3-10 1,3-10-1,-6-10 0,4-8-2,-4-15 0,2-6-2,-7-11-1,6-4-3,-11-9-2,4-1-2,-7-9-2,2-2 0,-8-2 0,3 0 3,-4-1 0,3 2 3,1-3 3,3-2 4,2-1 2,8 3 3,2-6 3,6-2 1,7-4 2,5-7 0,7 7 3,5-10-2,9 8 0,-2-6-1,14 4-2,-10 2-1,11 10 0,-5 3-2,4 9 0,-7 5-1,2 11-1,-6 8-1,-2 9 1,-5 9-1,-3 5 0,-7 7-1,0 8 0,-9-3 0,-1 6 0,-7 6 0,-1-4 0,-4 1 0,-4-3 0,-2-4 0,-7 2-1,-3-10 1,-7 1 0,-1-9-1,-5-3 1,0-5-1,-2 1 0,-3-9-1,1-5 0,6 1-2,1-9-1,11 4-4,-6-9-2,18 8-6,-1-7-8,6 2-13,16 8 2,2-8 1</inkml:trace>
  <inkml:trace contextRef="#ctx0" brushRef="#br0" timeOffset="797">1332 674 39,'-27'3'17,"-1"-3"0,4 6 0,-1 1-3,0-1-3,9 7-1,-5 1-3,8 5-2,-6 4 0,6 6-2,-3 4 0,0 9-1,4-3 0,1 4-1,4-1 0,2-6 0,5 0 0,3-4-1,2-12 0,8-4 1,1-8 0,5-4-1,-2-13 1,4-2-1,4-13 1,4-6-1,1-7 1,3-4-1,-4-6 0,4 4 0,-7-2 1,1 4-1,-6 4 0,-6 9 1,-6 8 0,-2 4 0,-7 6 0,0 4 0,-7 6 0,4 6-1,-5 6 2,5 1-2,-4 6 0,2 4-2,0 5 4,-1 6-2,-1 7 1,1 3-2,2 0 2,-1 0-1,2-2 0,3 0 0,3-7 0,6-3 0,0-10 0,5-6 0,0-11 0,6-7 1,-2-4-1,5-7 1,0-9-1,7-5 0,-2-3 0,6-6 1,-4-3-1,2 0 1,3 2-1,-2 2 1,-4 4 0,1 5 0,-4 5 0,-3 10 0,-2 6 0,1 3 0,-2 9 0,-1 4-1,3 6 1,-3 2-1,1 4 1,0 3-1,-2 0 1,0 2-1,-5-5 1,-3-1 0,-7 1 1,-3-5-1,-6-5 0,-4 0 0,-7-5 0,-2-3 0,-6-3-1,-1-4 0,-2-1-1,1-7-1,3 4-1,-1-7-1,9 6-2,-2-9-3,14 11-6,-4-10-6,13 7-10,8 5-6,-1-5 2</inkml:trace>
  <inkml:trace contextRef="#ctx0" brushRef="#br0" timeOffset="1687">2225 783 32,'24'-8'28,"-9"-10"-7,0 6-3,3 4-4,-3 2-4,6 6-1,-4 0-2,7 8-1,1-2-1,6 7 0,-5 0-1,7 4 0,-5-3 0,3 6 1,-4-4-2,-1 2 0,-8-2 0,-2 6-1,-8-1 1,-4 2-1,-12-2 0,-1 3-1,-12 1 2,-5 2-3,-10-4 1,-5 2 0,-1-2 0,0-6-1,1 1-1,-2-5 0,7-1-2,3-7-1,13 1-3,-1-14-4,18 3-8,-2-8-12,6-10-7,18 1 2,-1-18 1</inkml:trace>
  <inkml:trace contextRef="#ctx0" brushRef="#br0" timeOffset="2375">3323 0 30,'-11'27'19,"4"17"2,-4 4-2,-2 11-5,1 8-2,-3 6-3,1 6-1,-3 2-3,-1 2-1,-2-3-2,-1-2 0,6-6-1,-6-8-1,6-7-1,4-10-1,-1-6-3,2-12-2,7-3-6,-2-3-6,-2-18-12,9 8 1,-10-15-1</inkml:trace>
  <inkml:trace contextRef="#ctx0" brushRef="#br0" timeOffset="2687">3056 745 25,'11'7'30,"-9"-7"-4,11 0-7,10 6-1,-2-9-3,14 10-2,-4-17-3,17 10-2,-6-16-1,11 6-2,-2-10-2,3 4-1,2-4 0,1 1-1,1 1-1,-4 2 0,-3 6-1,-10-5-1,0 12-2,-13-4-6,-4 15-7,-12 4-14,-14-2-6,-6 14 1,-15-9 0</inkml:trace>
  <inkml:trace contextRef="#ctx0" brushRef="#br0" timeOffset="3687">4336 1006 24,'4'29'33,"-16"-6"1,6 5 0,1 5-21,-7-11-3,6 6-3,-1-5-4,2-2-3,5 2-3,-2-8-5,11 3-8,-6 1-14,-3-16-4,8 12 1,-9-13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6:25.578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650 779 33,'0'-30'19,"-10"1"1,0 5-1,2-1-4,-10-3-3,5 12-3,-5-7-1,-2 10-2,-5-3-1,2 11-2,-4-1 0,-3 6-1,0 6-1,-1 1 0,-3 9 0,-1 5-1,1 2 0,-6 6 1,4 4-1,2 3 0,-2 8 1,4 1-2,1 1 2,5 5-1,5-3 0,6 0 1,3-3-1,11-2 0,2-7-1,8-9 1,5-4 0,8-10 0,6-10 0,4-7-1,6-13 1,8-12 0,3-7 0,11-15 1,0-9-2,1-8 2,6-9-2,-1-1 2,-2-8-1,-1-1 0,-8-3 0,-2 6 0,-7 1 1,-7 9-1,-6 4 1,-2 13-1,-9 8 1,-4 12-1,-5 7 0,-3 9 0,-4 11 0,-1 1-1,-3 9 1,-1 0 0,-1 6 0,-1 2-1,1 4 1,-3 6 0,-1 4 0,-4 6 0,-3 5 0,-4 6 0,-2 7 0,-7 6 0,-1 5 0,-1 5 0,-7 5 0,2-1 0,-2 1 0,0 0 1,4 3-1,-4-5 0,8-6 0,2-5 0,7-5 0,4-5 0,4-5 0,10-8 1,3-7-2,3-8 2,5 1-1,3-9 0,2-2 0,5-4 0,-1-4 0,2-1 0,4-8 1,0 1-1,3-10 1,4 1-1,-1-10 2,6-6-1,-4-2-1,3-4 1,-3-3 1,-1 3-1,-6 1-1,-6 0 1,-5 3-1,-1 11 0,-6-2 1,-4 7 0,-7 3-1,0 2 1,0 3-1,-5 5 0,-3 3 0,-2 5 0,2 5 0,-4 1 0,-3 7-1,1 2 1,1 6 0,-4 3 0,-1 4 0,2 0 0,-6 11 1,1 3-2,3-1 2,0 5-2,1-2 2,1 0-2,3-4 2,8 0-2,2-9 1,3-5 0,6-7 0,6-2 1,1-8-1,5-2 0,3-10 0,4-1 0,3-10 1,6-1-1,-4-6 1,4-5-1,2-2 1,6-11 1,-1 0-1,6-4 1,-2 1-1,-3 0 0,4 1 0,-1 5 0,-8 2 0,-2 9-1,-12 7 0,-4 4 0,-2 4 0,-6 7 0,-4 3 1,0 3-1,-6 3 0,-1 6 0,0-2 0,-1 6 1,-4 4-1,0 1 0,-4 6 1,3 3-1,-6 1 0,-2 3 0,-3 2 1,1 0-1,-2 1 0,3-3 0,0-1-1,0-4 2,1-7-1,7-3 0,-3-4 0,7-2 0,-2-7-1,3-2 1,2-3 1,2-1-1,3 0 0,-3-5 0,1 0 0,3-3 0,3-2 0,0 1 1,6-3-1,3-6 0,4-1 0,4-2 0,0-4 0,9-6 1,-1 0-1,2-1 1,0-4-1,2 3 0,0-1 1,1-4-1,1 6 0,1 1 1,-2 5-1,1 1 0,-8 3 0,0 2 1,-3 7-1,-3 3 0,-4 4 0,-7 6 0,-4 0 0,-1 3 0,-2 0 0,-1 4 0,-6-1 1,3 4-1,-4 3 0,1 0 0,-2 2 0,-3 3 0,1 1 0,-3 2 1,-1 5-1,-3-1 0,-1 3 1,1 3-1,-2 0 0,1 0 0,-1 0 1,2-2-2,1 0 2,-3-3-1,7-1-1,-1-6 2,-1-2-2,4-4 1,-1-2 0,3-1 0,-1-5 0,-1 0 0,1-2 0,1 2 0,1-4 1,0 3-1,0-1 0,0 0 0,0-1 0,3-1 0,-3-1 0,5 0 0,-4-4 0,3-1 0,1-4 0,1 0 0,1-3 0,3-1 0,1-3 0,2 0 0,2-4 0,3-3 0,0 2 1,5-8 0,0-2-2,3 0 2,4 0-1,1 0 0,2 3-1,0 0 2,-2 4-2,4 6 1,-3 3 0,-2-1-1,4 6 1,-4-1 0,-2 1 1,-2 4-1,4 2 0,-9 3 0,0-1 0,-3 2 0,-3 3 0,-3 2 0,-4-1 0,-2-1 0,-4 0 0,0 0 0,3 1 0,-5-1 0,-4 0 0,4 0 0,0 4 0,0-4 1,0 0-1,-1 4 0,-1-1 0,0-2 0,2 5 0,-1-2 1,-6-1-1,4 4 0,-4-3 0,1-1 0,1 4 1,-2-3-2,2 2 1,-1 1 1,-1 0-1,1 1 0,-2 2 1,3 0-1,-4-1 1,4 1-1,-1-2 1,3 1-1,-2-1 0,0-3 0,1 0 0,1-1 0,-2 3-1,4-4 1,-3 4 0,-1-5 0,2 5 0,3-4 0,-2 1 0,-1 2 0,-2-2 0,4 4 0,-1-1 0,-1 0 0,-2 1 0,2-1 0,-1 0 0,-1 0 0,2 0 0,0-1 0,1 1 0,-3 1 0,4 3 0,1-1 0,-2-4 0,4 3-1,-2-4 1,3 2 1,3-4-1,-1 1 0,4-2 0,4-4 1,0-1-1,6-1 1,1-3-1,2-4 0,2 2 0,-1-7-2,0 0 0,-3-4-1,-2 6-3,-7-5-1,6 7-3,-17-4-12,3-1-16,-1 10 0,-6-2 1,6 9 1</inkml:trace>
  <inkml:trace contextRef="#ctx0" brushRef="#br0" timeOffset="3250">2696 1225 44,'-12'0'22,"9"5"-1,0-3-4,0-5-2,9 1-3,-4-11-1,11 5-2,-3-13-1,6 4-1,4-10-1,4 4-2,1-10 1,6 7-2,-3-5 0,5 3-1,-5-1-1,0 5 0,-3 2-1,-6 6 1,-4 6-1,-2 9 0,-6 4 1,-4 12-1,-3 3 1,-3 6-1,-1 4 1,-2 6-1,1-1 0,-3 2 1,4 0-2,-2-3 0,4 4-2,1-13-1,6 10-8,-5-20-16,4-10-10,8 3 0,-9-15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6:29.734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0 945 47,'16'-14'21,"-1"-6"0,8-9-3,8-9-3,1-12-4,12-11-2,2-12-2,8-3-3,2-9-1,1-3-1,-3 0 0,1 10-1,-8 6-1,-1 15 1,-13 6-1,-7 15 1,-6 14 0,-10 15 0,-7 7 0,-4 18 0,-8 0 0,0 14-1,-1 9 2,-5 3-1,0 8-2,0 1 2,1 8-1,-3 3 0,2 6 0,1 2 0,-6 3 1,2-2-1,0-3 0,-2 2 1,-3-4-1,0-2 1,0-13-1,3 0 1,4-11-1,3-8 0,1-3-1,1-13-1,11-3-4,0-12-1,11 0-8,-6-13-9,7-9-11,11 4 0,-5-17 1</inkml:trace>
  <inkml:trace contextRef="#ctx0" brushRef="#br0" timeOffset="547">1223 153 35,'2'-16'20,"1"9"0,-9 1-2,-3 4-4,1 4-5,-5 0-2,2 6-2,-6 3-2,4 5 0,0 4-2,-2 4 0,4 7 0,-1 2 0,4 3 0,0 5 0,6-1 0,7 3 0,0-4 0,6 5 0,2-5 0,7 0 0,3 2 0,3-4 1,1-2-1,4-3 1,-3 2-1,1-3 1,-2-3-1,-4 3 0,-7-5 1,-3 3-1,-6 4 1,-7 0-1,-8-2 1,-7 3-2,-8-3 1,-7-2 0,-3-1 0,-3-5-1,-1-10 0,-1-4 0,3-2 0,2-7 0,9-3-1,4-7 1,7-6 0,8-6-1,10-4 0,10-6 1,4-9-1,8-1 2,6-7-2,4-5 2,3-5-1,6 1 1,0-6 0,3 0 0,0 4 2,-1 0-2,-9 3 1,2 6 0,-13 4 0,3 5 1,-16 7-1,-7 4 0,-6 0 0,-9 9-1,-2-1 1,-5 7-1,-2 1-1,1 3 0,-4 1-1,-3 5 0,6 2-1,-4-2-1,12 6-3,-9-7-4,16 14-7,-4-4-12,-2-3-7,19 10-1,-9-10 2</inkml:trace>
  <inkml:trace contextRef="#ctx0" brushRef="#br0" timeOffset="1437">1964 238 30,'-15'-13'28,"10"8"-9,3-3-1,2-2-5,10 0-3,2 1-1,12 2-2,-1 1-1,10 6-2,-2 3 1,7 3-2,-2 4 0,0 11 0,-6 0-1,-2 9 0,-7 2 0,-3 3 0,-9 2 0,-5 6 1,-7 2-2,-5 1 0,-10-1 0,-3 1 0,-7-5 0,-2 0-1,-3-4 0,0-6 1,1-5-1,2-6 0,5-6 0,4-4-1,8-3 0,5-4 1,8-2-1,8-2 0,5-1 1,8 1-1,1 2 0,6-1 1,1 0 0,4 3 0,3 1 0,-1 2 0,-1 4 0,-1 0 0,-2 3 0,-3 3-1,-3 2 2,-6 2-1,-4 6 1,-5 5-1,-7-2 1,-4 4 0,-11-1 0,-1 4 0,-8-3 0,-7 1 0,-7-3 0,-6-3 0,-3-1-1,-4-4 1,-3-3-1,2-4 0,3-6 0,3-10 0,6-7-1,7-6-1,9-6-1,4-9-4,17 0-4,-1-16-10,4-3-14,15 8-2,-8-10 3</inkml:trace>
  <inkml:trace contextRef="#ctx0" brushRef="#br0" timeOffset="2297">3047 271 32,'5'4'31,"-18"-12"3,13 0-17,-5 15-2,-6 1-3,11 11-3,-13 3-3,11 10-1,-8 4 0,10 10 0,-11 6-3,11 2 1,-9 3-1,6 3-1,2-3 0,-4 0 0,1-6-1,-1-3 1,2-5 0,-2-7-1,5-7-1,-1-9-1,1-4-1,0-14-3,5 1-6,-5-15-6,6-4-10,1 6-9,-11-19 2,13 9 0</inkml:trace>
  <inkml:trace contextRef="#ctx0" brushRef="#br0" timeOffset="2641">2762 750 44,'-2'5'24,"9"-2"-1,-1 2-2,4-7-3,11 10-3,-6-13-4,18 5-1,-7-8-2,12 3-2,-2-4-2,10 2-1,-3-1 0,1 1-2,-4 1 0,1-1 0,-5 3-3,-3-6 0,-1 10-3,-9-13-5,9 13-11,-6-4-16,-5-5-1,4 5 0,-10-9 3</inkml:trace>
  <inkml:trace contextRef="#ctx0" brushRef="#br0" timeOffset="3016">3880 130 22,'2'5'31,"-20"-11"2,1 7-15,9 8-2,-9-3-3,9 7-4,-8-1-1,11 7-3,-7-3-1,6 9 0,-2-2-1,1 8-1,-3-4 0,4 6-1,-3 0 0,3-4-1,-1 0 0,4-1 1,-2-5-1,5-2 1,3-6-1,1-1 1,-1-2 0,5 1 1,-3-7-1,7 1 1,-3-6-1,5 3 1,-3-4 0,4 0 0,1-2 0,2 0-1,0-3 1,2 2-1,3 0 0,0-4 0,2 4-1,-2 0 1,-4-4-1,-2 7 0,4-6 0,-6 6-1,1-3-1,-3-1-2,6 4-2,-11-6-3,13 9-10,-6-6-12,-2-7-6,5 10-1,-8-10 2</inkml:trace>
  <inkml:trace contextRef="#ctx0" brushRef="#br0" timeOffset="3578">4286 33 40,'-14'-4'30,"3"9"-9,1 8-2,-3-3-5,5 10-2,-5-4-4,4 13 0,-4-3-3,5 10 1,-7 5-3,7 6 2,-5 2-2,-2 8-1,0 2 0,2 9 0,-3 1-1,-2 1 1,3-2-1,-1 2 0,-4-1 0,0-4-1,5-6 1,1-7-1,0-7 1,3-5-3,3-6 0,1-10-3,12-9-2,-8-12-7,16-1-10,-2-5-13,-7-14 0,12 4 1</inkml:trace>
  <inkml:trace contextRef="#ctx0" brushRef="#br0" timeOffset="4391">4566 569 27,'-10'-5'30,"14"10"3,-3 1-14,4-4-2,10 11-4,-7-11-1,17 12-3,-5-9-2,12 8 1,0-9-3,5 7-1,0-8-1,0 2-1,-2-2 0,1-1-1,-2 3-1,-2-5 1,-3 3-2,-4-3 0,-4 3-1,-4-6-2,-1 3-3,-9-6-3,6 9-5,-17-10-6,4 1-8,0 3-8,-14-9 2</inkml:trace>
  <inkml:trace contextRef="#ctx0" brushRef="#br0" timeOffset="4922">4084 512 36,'11'3'21,"-8"-3"-2,9 0-1,1 3-5,0-3-2,8 4-2,-1-4-2,8 0-2,-3-4-1,6 4-2,-6-3-1,4 3-1,-3 0-1,2 0-3,0 3-6,-5 1-11,-5-8-11,13 14 0,-11-13 1</inkml:trace>
  <inkml:trace contextRef="#ctx0" brushRef="#br0" timeOffset="5594">5430 1076 28,'5'1'14,"0"-6"-1,5-1-1,-2-2 0,3-10-1,9 2-1,-5-10-2,11-2 0,4-11-2,6-5-1,2-12 0,4-2-1,1-8 0,6-2-1,2-4 1,0 7-1,-5 0-1,-3 13 0,-6 1-1,-5 17 1,-8 8-1,-6 10-1,-6 9 1,-4 10-1,-8 7 1,-2 6-1,-3 4 0,4 1 0,-2 4 0,-1-1 0,3-3-1,-3-3-1,4 0-1,-3-8-2,5 3-4,-7-7-6,1-6-11,11 9-8,-15-14 1,11 11 2</inkml:trace>
  <inkml:trace contextRef="#ctx0" brushRef="#br0" timeOffset="6359">4576 885 36,'-3'-6'15,"5"6"-1,-4-4-2,0 3 0,-1-1-3,0 0-2,3 2 0,-4-1-2,6 4 1,-5-3-2,6 3 0,2-8 1,3 9-2,0-8 1,2 6 0,0-4 0,3 2 0,-1-1 0,4 1-1,-4 0 1,4 0 0,-1-4-1,6 4 1,-1-3-1,8 0 0,-2-2 0,9 0-1,2-6 0,3 4 0,1-3 0,0 2 0,-7 2-1,-6-1 0,-2 2 0,-9 4 0,-6-1 0,-6 2 0,-5 0 0,0 2-1,-1-2 0,1 0-1,1 5-2,-1-5-2,10 8-2,-10-10-7,21 9-13,1 1-12,-4-8 1,11 5 1</inkml:trace>
  <inkml:trace contextRef="#ctx0" brushRef="#br0" timeOffset="7375">6116 289 35,'2'1'15,"-5"-4"-3,6 5-1,-1-4-2,-1 2 0,3 0-2,-3 0 0,4 3-1,-3-3 0,3 3 0,-4 1 0,4 1 0,-5-1-1,2 6 1,-2 2-2,3-1 0,-6 0 0,5 7 0,-6-1-1,4 4 0,-1-3 0,2 8-1,-4-2 0,-2 11 0,0-1-1,-3 7 1,0-4-1,-2 5 0,0-1 0,2 2 0,0-4 0,-1 0 0,-1-5 0,2-1 0,2-1 0,-1 2-1,1 1 1,1-4 0,0-2-1,1 0 1,3-3-1,-1-3 0,2-2 0,0-8 1,0 0-1,0-3 1,0 0 0,0-3-1,-1 1 0,1 0 0,-4 2 1,3-2-1,-1 0 0,-1 2-1,1-4 1,0 4 0,1-5-1,-1-2-1,2 2-1,-2-5-2,9 5-1,-9-8-4,12 8-4,-8-12-8,6-1-13,7 5-2,-9-9 3</inkml:trace>
  <inkml:trace contextRef="#ctx0" brushRef="#br0" timeOffset="12125">6803 186 26,'0'0'12,"-9"-5"-1,6 3-1,-5-6-2,5 5 0,-2-2-2,-2 2 0,6-1-2,-3 1-1,1 2 1,0 1-2,3 0 1,-2 0-2,0 0 1,2 0-1,0 0 0,-1 0 0,1 0 0,0 0 0,-4 0 0,4 0 0,0 0 0,-1 1 0,1 1 0,0-2 0,-2 1 0,2-1 0,-1 0-1,1 0 1,-2-1 0,2 1 0,0 0-1,-2 1 1,2-1-1,-1 2 1,-3-2-1,1 2 1,1-2 0,1 1-1,-4-1 1,-2 0 0,1 2 0,1-2 0,-3 3 0,1-1-1,-1 1 1,0 2-1,1 0 1,-1 1-1,1 1 0,-1 3 0,-2 1 0,2 1 0,0 4 1,0 0-1,-4 4 0,2 4 0,0 4 0,2 3 0,0 0 0,1 5 0,2 0 1,1 4-2,-1-2 2,5 1-1,0-3 0,5 1 0,-2-3 0,3-3 0,1 2 0,4-4 0,1 1 0,-1-1 0,3-5 0,-3-1 1,2 0-1,0 0 1,0-3-1,4-1 1,-6 2 0,3-1 0,-8 1 0,4-3 0,-3 3 0,-3-3 0,-4 0 0,-4-3 0,-3 1-1,-6-1 1,3-1 0,-6 1-1,-3 0 1,-4-1 0,4-1-1,-3 0 0,-2-3 1,1-3-1,1-4 0,4 0 1,2-9-1,3 2 0,3-9 1,5 4-1,2-8 0,4 1 0,3-4 0,2-2 0,6-1 0,3-8 0,3-2 0,5-3 0,6-3 1,1-5 0,11-1 1,-3-1-1,3 0 1,-7-3 1,7 2 0,-8-3-1,0 7 2,-9 1-2,-1 4 0,-8-1 1,-2 7-2,-4 1 1,-3 5-1,-1 1 1,-5 1-1,0 1 0,-5 0-1,2 7 0,-2 1 1,2 0-2,-2 2 0,3 5-2,-1-1-1,3 9-2,-8-2-4,11 10-5,-6-3-8,1-2-13,5 13 0,-4-11 2</inkml:trace>
  <inkml:trace contextRef="#ctx0" brushRef="#br0" timeOffset="13359">7080 209 40,'12'-10'18,"7"5"-2,-1-2-3,5 1-3,2 4-2,1-3-1,4 4-2,-4-2-1,5 3-1,-3-4 0,-1 8-1,-3-3 0,1 6 0,-9-2 2,1 4-1,-9 3 0,2 4 2,-10 0-1,0 6 0,-4-1 0,-1 6 0,-6 3-1,1 4 1,-3-1-2,2 7 0,-4 3 0,0 2-1,-3 3 1,1 2-1,-1-1 1,2 6-1,-2-2 0,5-1 0,-4-8-1,8-2 1,-5-1 0,8-5-1,3-7 1,-1-6-1,4 0 0,-1-4 0,4-6 0,-6 0-2,3-6-1,-4-4-3,8 0-2,-14-6-7,10 3-10,3-3-11,-13-10-1,12 6 2</inkml:trace>
  <inkml:trace contextRef="#ctx0" brushRef="#br0" timeOffset="13906">6969 825 36,'6'3'32,"-1"-3"-8,3-3-2,10 3-5,-1-7-3,12 7-2,-4-8-3,9 5 0,-1-9-3,12 6-1,-8-4-1,6 0-1,-5 4-1,0-4 0,-6 4 0,1-1-1,-8 4 0,-5-1-1,-4 4 1,-5 0-1,-2 4-1,-3-1-1,2 4-1,-4-1-2,4 7-3,-8-11-8,11 9-10,3-4-12,-6-7 0,5 3 1</inkml:trace>
  <inkml:trace contextRef="#ctx0" brushRef="#br0" timeOffset="14672">7923 613 25,'-5'-7'21,"6"7"-3,-1-3-1,4 0-2,-1 3-2,5-3-3,3 4-1,1-7-1,9 7-1,-4-9-1,7 8 0,1-8-2,6 3 0,-1-3-2,3 1 0,-4-1 1,4 2-2,-5-1 0,0-1-1,-4 2 1,-1 1-1,-1 0-2,-4-3-2,3 6-2,-9-6-3,6 8-8,-7-2-11,-9-3-8,9 9 2,-17-13 1</inkml:trace>
  <inkml:trace contextRef="#ctx0" brushRef="#br0" timeOffset="15172">7852 867 38,'-2'-6'19,"6"6"-3,-4-2-3,3-1-4,2 1-2,-5 0-3,1 2-1,1 0-1,0 2-1,1 0-1,-1 1 1,-2-1-1,1-1 0,1 1 1,-2-2 0,2 1 0,-1-1-1,-1 0 1,0 0 1,0 0-1,3 0 0,-3 2 0,0-2 0,0 0 0,0 2 0,0-2 0,0 0-1,0-2 1,0 2 0,0-2-1,0 4 1,0-4 0,0 2-1,0 0 1,0 2 0,0-4-1,0 4 1,0-4 0,0 2-1,0 0 1,0 0 0,0-1-1,0 1 1,0 0-1,2 0 1,-2 0-1,0-2 1,0 4-1,2-4 0,-2 1 0,1-1 1,-1 2-1,2-2 1,-2 2-1,5 0 1,-3-1 0,1 1 0,-3-2 1,3 4-1,2-6 0,0 6 1,-2-5 0,6 3-1,-1-3 1,5 3 1,-2-4-1,4 4 1,2-5-1,2 4 1,3-6 1,1 1-1,-4-2 0,8 1-1,-6-1 1,2 0-1,-2 1-1,1 1 1,-8-1-1,8 6 0,-11-3-1,2 1 0,-1-2 1,-2 2-1,-2 0 1,0-2-1,4 0-1,-1-2 0,6 2 0,1-3-3,5 3-3,-10-9-7,15 11-11,0-4-12,-12-3-1,9 10 2</inkml:trace>
  <inkml:trace contextRef="#ctx0" brushRef="#br0" timeOffset="16500">8523 947 37,'-1'-10'19,"7"7"-2,1-7-1,3-8-2,5 4-1,-4-13-3,14 3-1,-7-13-1,6-1-1,3-9-2,2 1-1,-2-9 0,5 3-2,0-5 0,-1 0 1,2 1-2,-6 4 0,3 6-1,-2 4 1,-5 4 0,-3 11-1,-9 6 0,-3 6 0,-1 5 1,-4 7-1,-3 1 0,0 5 1,-1 2-1,-1 3 0,-1 2 0,-2 3 0,3 4 0,-1 2 0,-2 7 0,2 4 0,-6 1 0,4 8 0,-4 0 0,0 8 0,0 0 0,-8 7 1,1-3-1,-4 4 1,2 2-1,-2-1 0,2-1 0,-2-3 0,1 3 1,7-4-1,-3 0 0,6-12 1,0 1-1,4-2 1,-1-7-1,3-3 0,-1-6 0,1-4 1,1-3-1,-1-2-1,2-3 1,-1-2-1,2-2-1,-3-4-1,4 0-2,-4-7-5,8 5-4,-5-8-11,-2-7-11,10 7 1,-6-15 1</inkml:trace>
  <inkml:trace contextRef="#ctx0" brushRef="#br0" timeOffset="21453">8973 918 28,'4'0'13,"-8"-2"-2,9-1-1,-3-1-1,1 0 0,2-5-1,2 0-1,3-4-1,-1-4 0,8-2-2,1-7 1,2-4-1,3-2-1,6-4 1,-1-5-2,-2 4 1,7-7-1,-3 6-1,-1-1 1,-2 2-1,-3-1 1,1 6-1,-4-3 0,2 4 0,-5 4 0,0 5 0,-5 0 0,-1 9 0,-6-2 0,1 7 0,-2 1 0,-2 4 0,-3 0 1,0 4-1,-5 1 0,4 1 0,-3 5-1,-1 1 0,-1 4 0,-1 3 0,2 3 0,-6 3 0,1 5 0,-1 3 0,-3 6 0,5-1 0,-6 6 0,2 3 0,0 2 0,-1-1 1,-2 6-1,1-7 0,0 3 0,1 0 0,-3-4 0,1-1 1,-4 1-1,5 1 1,1-7-1,-5 2 0,5-3 1,1 0-1,1-7 0,4-3 0,3-4 0,-2-8 0,4-1 0,3-6-1,2-1-1,-2-4 0,8 0-3,-6-6-4,7 6-7,-4-2-8,-1-8-10,9 8 1,-10-13 1</inkml:trace>
  <inkml:trace contextRef="#ctx0" brushRef="#br0" timeOffset="22250">9735 396 28,'-8'-6'13,"8"10"-3,-5-2-2,2 6 0,-2 4-2,-2 4-1,1 5 0,-2 5 0,-2 7-2,-5 1 1,3 4-1,-1 2-1,-1 6 0,0-5 0,1 8 0,-2-7 0,2 5-1,0-1 1,0-1-1,3-2 0,4-1 0,-1-1 1,5-5-1,4-2 0,0-1 0,3-7-1,1 0 1,1-3 0,3-7 0,1-3 1,-1-5 0,1-1 1,4-2 1,-3-7 0,3-1 0,-4-9 1,7-1-1,-1-6 0,2-1 0,-4-13-1,5 1 0,-2-7-1,3 0 0,-3-9 0,4 4 0,-4-5-1,1-3 1,3 0-1,-6 3 0,0 0 1,-4 4-1,-2-1 0,-5 4 0,-5 6 0,-4 0-1,-4 3 0,0 1 1,-5 2-1,3 8 0,-5-3 1,5 4-2,1 1 1,2 4-1,-1 6-2,-2 1-1,8 10-5,-8-4-1,9 14-9,-6 6-10,-3-8-7,10 19 1,-9-10 1</inkml:trace>
  <inkml:trace contextRef="#ctx0" brushRef="#br0" timeOffset="23078">10487 416 38,'-8'-7'24,"2"7"-3,-3 3-2,-2-3-5,6 10-2,-10-3-3,7 6-1,-4 1-3,3 11 0,-5-1 0,5 11-2,-5-1 1,1 5-1,2 2 0,-2 6-1,0-5 0,3-1-1,-2-2 0,1 0 0,4-6 0,1-1 0,2-1 0,1-5-1,1-1 0,2-4-2,2-1-1,-4-7-3,9 1-3,-12-14-8,8-1-13,2 6-6,-10-23 1,9 11 1</inkml:trace>
  <inkml:trace contextRef="#ctx0" brushRef="#br0" timeOffset="23453">10139 830 38,'2'-2'27,"-4"-1"-3,2-4-2,5 6-5,-5-9-2,12 8-4,-7-9-2,9 8-1,4-11-2,7 8-2,0-4-1,4 2 1,6-3-3,1 1 0,5-2-1,0-1-2,7 7-3,-11-9-5,13 12-13,-8 1-14,-4-4-1,3 9 1</inkml:trace>
  <inkml:trace contextRef="#ctx0" brushRef="#br0" timeOffset="24016">10757 1024 27,'-5'19'29,"0"-16"-12,3-3 3,4-3-5,-2-10-2,13 0-1,-3-10-3,8 0-1,1-11-3,4 2-1,2-12 0,1-2-1,2-1-1,5-1 1,-2-4 0,-1 3-2,-2 0 1,1 7-2,-4 0 1,1 9-1,-8 1 1,-3 5-1,-2 5 1,-1 5-1,-1 3 1,-4 2-1,-4 2 1,0 4 0,-1 1 0,-2-3-1,2 5 1,-4-1-1,2 1 0,-2 3 0,1 0 0,-3-3 0,3 6 0,-3-3 0,3 7-1,-1-1 1,1 6 0,-3 1 0,1 0 0,0 3 0,1 0 0,2 7 0,0-7 0,0 4 0,5-2 0,-2 3 0,4-5 0,-1-1 0,6-2 0,-1-3 0,1-4 0,3-6 0,4-6 1,-2 3-1,4-10 0,2-9 0,2 1 0,1-2 0,-1-1 0,-4 1 1,-1 2-1,-6-4 0,0 12 0,-8 2 0,-4 3 0,-2 3 0,-2 5 0,2 3 0,-6 4 0,6 3 0,-5 1 0,1 8 0,3 1 1,-4 5-1,0 2 0,-2 7 0,-3 2 0,-1 3 0,-2 5 0,-2 2 0,-5 3 0,2 3 1,-3 5-2,0 2 2,-2 1-1,0 5 0,-4-6 1,4 3 0,0-3-1,2-4 0,1-6 1,4-10 0,1-6-2,5-9 1,2-3-3,3-11-1,5-3-3,-3-16-6,9 1-12,3-2-12,-11-14 0,5 4 1</inkml:trace>
  <inkml:trace contextRef="#ctx0" brushRef="#br0" timeOffset="24937">11001 1112 56,'10'3'36,"0"-5"-13,-2-6-1,13 2-5,-6-14-5,15 10-2,-2-11-5,6 5 0,1-2-4,6 0 0,3 2-2,0 1-2,4 7-3,-7-12-6,12 9-8,-7 3-16,-5-15-1,5 10 0,-12-13 2</inkml:trace>
  <inkml:trace contextRef="#ctx0" brushRef="#br0" timeOffset="25234">11783 362 22,'-20'-21'25,"18"17"-9,-11-5-2,12 7-3,-1 2-4,0 3-2,6 2-1,-3 5-1,9 0-1,0-1 0,3 6 1,2-3-1,3-3 1,0 0 0,2-1 0,-4-5 0,6 0 1,-8-9 0,6 2 0,-7-5 0,2 2 0,-7-6-1,2 3 0,-5-6-1,5 3 0,-5-3-1,-2 3 0,4 0 0,-6 6 0,-1-3 0,2 7-1,-4 0 1,2 6-1,-3 2 0,-2 6 1,-2 2-1,6 4 1,-4 5 0,2 8 0,-1 6 1,4 8 0,-6 5-1,2 8 1,1 3-1,-5 7 1,0 0-2,-2 4 1,2-1 1,-2-1-2,-2-6 1,2-6 0,1-4-1,2-9 0,0-4-2,3-14-2,4 2-3,-10-21-5,11 2-8,-2-5-14,-6-16-2,7 1 1</inkml:trace>
  <inkml:trace contextRef="#ctx0" brushRef="#br0" timeOffset="25828">11819 892 37,'2'-7'34,"14"10"1,0-3-13,-1-3-6,15 1-2,-2-7-5,9 4-1,0-8-3,4 3-1,1-5-3,-2 2-1,6-3-2,-9-4-3,6 14-8,-15-7-10,-5 3-13,3 10-2,-14 0 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6:56.296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26 84 37,'-18'0'18,"12"8"-2,4 0-1,4-2-1,12 6-2,8-9-1,9 7-1,2-9 0,14 8-1,6-13-2,12 6 0,1-12 0,6 4-3,0-7 0,5 0-1,-1-5-1,-4 0 0,-10 1 0,-3 3-2,-9 2 1,-13 3-1,-4 4 0,-17 1-1,-4 9-2,-9-1-1,-1 5-3,-15-9-6,5 13-9,-4-1-14,-8-11-1,7 6 1</inkml:trace>
  <inkml:trace contextRef="#ctx0" brushRef="#br0" timeOffset="454">108 331 36,'7'10'31,"-2"-13"-9,-2 6-1,7 1-4,0-8-3,9 8-2,-1-8-2,13 8 0,-3-11-3,17 7-1,-3-10-1,9 7-2,-2-10 0,6 3 0,-5-6-1,1 4 0,-2 1-1,-8 0 1,-4-1-2,-6 4 1,-3 5-1,-5-1-1,-4 8 0,-7-1-1,1 2-2,-10-5-1,9 11-2,-12-11-4,11 10-7,-13-13-9,2 0-10,9 3-1,-11-7 3</inkml:trace>
  <inkml:trace contextRef="#ctx0" brushRef="#br0" timeOffset="985">182 579 51,'2'0'26,"-1"0"-3,6-3-3,6 3-3,-3-10-4,14 14-2,-2-19 0,19 10-4,-5-8 1,10 5-3,1-4 0,9 1-2,-5 0 0,8 2 0,-5 3-1,-1-1-1,-4 1-1,-5 6 1,-6-3 0,-4-1-1,-6 4 0,-7 4 0,-1-1-2,-13 0-1,4 7-2,-8-13-2,14 12-7,-15-2-18,1-7-8,10 3 1,-7-9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7:05.640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0 698 39,'6'0'23,"-9"-4"-2,6-4-1,2 2-5,0-12-2,8 0-2,-5-12-4,10-1 0,-3-4-2,8-5-1,3-4-1,4-4 0,0-8-1,4 2-1,1-1 1,-1 0-1,-4 1 0,-3 13-1,-8 0 2,-1 14-1,-9 4 1,-2 13-1,-5 10 0,-4 6 0,-3 7 0,3 4 0,-4 6-1,1-1 0,0 9 0,-2 5 0,4 2 0,-3-1 0,2 4 0,-6 1 0,2 1 0,0-3 0,0 4 1,0-4-1,1-5 1,4-2-1,-4-4 0,6-3-1,1-3-2,1-8-1,6 0-4,-7-12-6,10 5-9,-4 0-10,-4-11-5,9 6 3</inkml:trace>
  <inkml:trace contextRef="#ctx0" brushRef="#br0" timeOffset="578">422 610 48,'6'-30'22,"11"4"-1,-4-7-4,3-1-4,4 5-3,-2-13-1,6 11-4,-5-5-1,-1 6-1,-2 1-1,-1 6 0,-2 0-1,-3 10 0,-2 0 1,-3 7-1,-3 3-1,3 4 1,-5 4 0,1 2-1,-1 4 0,2 0 1,-2 4-1,1 0 0,-1 3 1,-1 4 0,1 0 0,-3 4 0,-4 0 1,4 5 0,-9-2 0,9 10-1,-5-8 1,3 7-2,-2-11 2,4 4-1,1-5-1,2-3 0,4-6-3,-3-8-1,9 4-7,-8-9-8,4-4-17,7 3 0,-11-10 0,10 7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7:04.281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273 61 39,'5'-7'19,"-6"-1"-2,1-2-2,-4 4-2,1-1-4,3 2 0,-5-1-4,5 1-1,-5 0-1,2 3 0,-4 1-2,2 2 1,-3 1-1,0 1 0,-2 2 0,0 3 0,-1-1 0,-1 3-1,1-2 1,-4 3 0,2 2-1,-2 0 1,0 7 0,1-4-1,-1 4 1,0 2-1,2 1 1,3 0-1,-3 0 1,3 0-1,0-2 0,5 7 1,0-7-1,2 2 1,1-1 0,1 3-1,1-1 1,0 2-1,1-3 1,4-2 0,-1 1-1,2-3 1,4 1-1,0-7 1,5 0 0,-2-3 0,3-1 1,2 1-1,-1-3 0,4-1 1,-5-6 1,7 2-2,0-7 1,4 5 0,-6-13 0,5 3-1,-1-3 1,0-2-1,-2-3 0,4-1 1,-4-1-1,-1 4 1,-1-4-1,-1 4 1,-5-5-1,-1 5 1,0-4-1,-3 5 1,-1-1-1,1 1-1,-6-2 0,5 0 1,-5 1 0,0 0-1,-2-1 0,2-2 1,-5-1-1,0 4 1,-5-2-1,4 2 1,1 1 0,-2 4 0,-3-1-1,0 7 1,-3 0 0,0 2-1,-1-2 0,-2 2 1,-2 0-1,0-4 0,0 4 0,-2-2 0,-2 2 0,4 0 0,-5 3 0,3 0 0,-1 0-1,0 1 1,-2 2-1,3-3 0,0 4-2,-3-4-1,6 3-1,-4-8-3,11 12-8,-10-11-11,2 3-11,8 6-1,-8-7 3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7:21.562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0 719 33,'0'0'13,"-7"-8"0,10 0-1,2-8-1,2-1 0,6-2-3,-3-9 0,8 4-1,-2-9-1,11 4 0,-6-10-1,7 8 0,0-7-1,5 9-1,-2-4 0,0 9 0,0-4-1,-1 12-1,-2 6 0,-4 3 0,-4 7 0,1 4 0,-6 5-1,2 3 1,-6 4-1,1 4 1,-4 4-1,0 6 1,-5-3 0,4 6 0,-7 3-1,0 4 1,-7 3-1,4-1 1,-9 2 0,4-3-1,-3 0 1,3-1 0,-2-5-1,0-3 2,-2-6-2,4-3 0,3-7 1,-3 2-1,5-9 1,-1-1-1,0-3 1,2-5 0,2-4 0,0 1-1,0-3 0,0-3 1,2-5 0,4 1-1,-1-5 0,5-2-1,1-6 1,7 2 0,0-6 0,7-6 0,0 2 0,4-2 0,-1 1 0,3-1 0,-1 0 0,-4 6 1,2-1-1,-3 7 0,-2 1 0,0 2 0,-2 1 0,-1 4 0,-5 5 0,-1 1-1,0 3 1,0 4 0,-5 6 0,0 1 0,1 2 0,0 4 0,-3 1 0,2 6 0,0-1 0,-4 0 0,1 2 0,-3 2 0,6-2 0,-8 0 1,3-2-1,-4 4 0,0-1 1,-2-1-1,0 3 0,1-1 0,-4 3 0,-2 1 0,1-1 0,-1 0 1,-3-1-1,2 5 0,1-5 0,-2 3 1,-3-4-1,2 2 0,0-4 0,4-1 1,-2-1-2,3-4 2,-2-2-1,4-3 0,-2 0-1,3-3 1,1 0 0,-1-3 0,2 3 0,0-4 1,0-1-1,0 0 0,0 0 1,0 0 0,0-3-1,0 0 1,2-4 0,-1-1-1,1 0 1,3-2-1,-4 2 0,4-3 0,0 4 0,-3 1-1,0-1 1,1 4 0,-1-2 0,-2 5 0,3-2 0,-6 2 0,6 0 0,-3 2 0,0 0 0,1-1 0,-1 2-1,0-1 1,0 1 0,0 1 0,0-1 0,0-3 0,0 3 0,2 0 0,-2 1 0,0-4 0,2 6 0,-2-3 0,1 1 0,1-1 0,1 0 0,-1 2 0,0-2 0,1 1 0,2-1 0,-2 2 0,2-2 0,2 0-1,-1 1 1,1-1 0,3-2 0,-1 1 0,-2-4 1,4-1-1,-1-2 0,3-3 0,7-3 1,-3-2-1,4-7 1,-1-3-1,3 0 0,1-6 1,-2-2-1,2-3 0,-2-4 1,-1-1-1,2 2 0,-7 1 1,-1 2-1,-3 4 1,-1 3-1,-4 6 0,-2 3 1,-4 3-1,-2 5 1,-1 0-1,0 4 0,-1-1 0,0 1 1,-1 3-1,1-1 0,2 3 0,-3 2 0,3 1-1,-3 3 1,1 5 0,0-4 0,-1 7 0,-2 2 0,-1-2 0,-1 3 0,0 0 0,-2 9 0,-1-4 0,1 7 0,-2 0-1,1 6 1,-2 0 0,1 0-1,6 4 1,-4-4 0,3 0 0,2-3 0,0 2 0,4-7 0,-1-3 0,4-2 0,3-3 0,-1-2 0,5-6 0,2-4-1,1 1 1,1-4 1,0-6-2,5 0 2,2-7-1,1-7 0,2 4 1,3-6-1,2-7 0,2-2 0,1-3 1,0-3-1,0-2 0,-3 2 0,0-5 1,-3 0-1,-1 1 0,-4 6 1,-3 1-1,-3 1 0,-4 9 0,0 1 1,-2 9-2,-3 0 2,-2 2-1,1 1 0,-4 5-1,1 1 1,-1 2 0,0 0-1,0 2 1,0 0-1,-1 1 1,1 3 0,-2-1 0,2 0 0,-2 2 0,-2 6 0,-1 0 0,-2 5 0,-1 3 0,-4 5 0,1 3 0,-4 4 0,2 3 1,1 0-2,3 0 1,0-4 0,4-1 0,1-2 0,0-1 0,4-2-1,-3-3 1,5 0 0,-1-4 0,1 1 0,3 0 0,-2-4 0,2 0 0,2-3 0,-1-3 0,2-3 0,-1-1 0,4-3 0,-2-3 1,4-1-1,0-3 0,0 0 0,0-3 1,4-3-1,-3 0 0,3-1 0,-1-4 1,-1 2-1,0 0 0,0-5 1,-2 2 0,5-2-1,0-3 0,-2-2 0,2-3 1,4-3-1,-3-1 0,4-1 0,-1-4 0,-3 2 0,1-3 0,0 2 0,-2 6 0,-5-1 1,0 6-1,-3 3 0,-3 4 0,-1 1 0,-1 7 1,-3 2-1,1 1 1,-1 0-1,-2 2 0,0 3 0,0 0 0,-2 3 0,2 0-1,-3 4 1,3-1 0,-2 7-1,-1 5 1,-4 5 0,2 5 1,-3 4-1,0 6 0,-4 3 0,1 1 0,-1 4 0,4-6 0,0 1 0,3-5 0,0-5-1,2-3 2,8-9-1,1 1-1,4-10-1,3-7-1,7-3-1,-4-10-5,19 4-7,-9-11-12,5-2-9,9-1-2,-4-4 4</inkml:trace>
  <inkml:trace contextRef="#ctx0" brushRef="#br0" timeOffset="3000">3014 546 37,'-13'-11'24,"7"5"-3,-4-8 0,0 3-6,2 3-3,-7-2-2,8 7-4,-7-4 0,2 4-2,-4 3-2,-1 10 1,-2 0-2,-3 6 0,-2 7 0,-3 3 0,1 6-1,-5 6 1,1-1 0,-1 4 0,5 3-1,4-1 2,1-3-1,6-2-1,4-4 0,6-1 0,3-7 0,4-5-1,5-3 1,1-7 0,5-6 1,2-3-1,4-9 1,4-3 0,0-6-1,7-3 1,-4-9 0,2 0-1,-2-6 1,2-4-1,-3 3 1,-4-1-1,-3 0 1,0 7-1,-8 2 1,0 5 0,-5 7-1,-2 4 0,-1 6 0,-2 3 0,0 5 0,2 5 0,-2 2-1,0 7 1,1 0 0,-1 10 0,0-5 1,0 8-1,-1-1 0,1 4 0,0-2 0,0 1 0,1-1 0,4-6-1,2 1 1,1-5 0,2-8 0,3 0 1,2-10-1,1-3 0,0-3 1,4-10-1,3-3 1,3-9-1,1-6 1,2-10-1,1-6 0,4-11 0,2-4 0,4-5 0,1-5 1,0-1-1,2-2 0,-1 6 1,-2 2-1,-4 7 0,-7 5 1,-4 9 0,-7 7 0,-5 10 1,-8 4-2,-5 7 2,0 7-1,-1 4-1,-4 4 1,1 1-1,1 6-1,-2 1 1,0 3 0,-3 3 0,0 7 0,-4 5 0,-3 3 1,-3 3-1,-5 7 0,0 0 1,-1 10-1,2-2 0,-1 8 0,1-2 0,0 6-1,-1 6 1,3 0 0,2-2 0,0 0 0,2-4 0,4-4 0,1-3-1,3-9 2,4-4-1,1-5-1,2-5 1,4-6 0,0-4 0,2-4 0,2-4 0,-1-5 0,4-3 0,0-3 0,5-4 1,-2-3-1,5-3 0,0-4 1,5-5-1,6 1 0,-2-8 0,7 1 1,-1-3-1,2 2 1,1-4-1,0 2 1,2 5-2,-2 0 1,0 7 0,-3 2 0,-2 3 0,0 5 0,-5 6-1,-3 3 1,-5 7 0,-1 2 0,-6 8 1,-4 2-1,-1 9 0,-6 0 1,-3 4-1,-5 3 0,0-1 1,-4-2-1,-1-1 1,-2-3-1,-4-5 1,2-2 0,-4-5-1,4-3-1,-4-6-1,0-1-1,-4-7-2,9 2-3,-16-14-8,13 5-12,-4 2-10,-10-9 0,7 5 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7:27.078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151 0 29,'-10'9'28,"4"13"-12,6 11 1,0 4-3,1 11-2,-1 7-2,5 10-1,-5-1-3,2 3-2,-4-4-1,4 1-1,-4-4 0,2-9-1,0-7 0,0-8-1,-3-7-1,1-10-1,1-4-3,-6-13-6,5-2-8,-3-4-10,-8-15-4,10 6 1</inkml:trace>
  <inkml:trace contextRef="#ctx0" brushRef="#br0" timeOffset="312">21 191 32,'7'-3'30,"-12"-4"-9,8-1-1,4 3-3,-2-3-4,14 8-3,-2-8-2,12 8-2,1-7 0,8 6-1,-1-6 0,9 4-2,-3-2-1,5-5 0,-4 4 0,-3-1-1,-1 6-1,-3-6 1,-2 4-2,-9-4-1,-3 7-1,-8-3-2,-4 10-7,-11-7-8,0 1-14,-5 12-1,-14-9 0,2 12 1</inkml:trace>
  <inkml:trace contextRef="#ctx0" brushRef="#br0" timeOffset="640">0 610 45,'8'6'23,"9"-6"1,2 0-5,6-13-3,11 10-1,-5-13-5,12 6-2,0-13-2,4 9-1,-6-6-2,2 4-2,-7 3 0,-3-4-2,-3 11-2,-11-4-3,1 10-3,-15-3-5,3 11-11,-5 5-10,-13-2 1,4 12 0</inkml:trace>
  <inkml:trace contextRef="#ctx0" brushRef="#br0" timeOffset="922">0 952 52,'0'0'22,"3"-5"1,9 0-5,3 2-3,-1-7-2,14 4-3,-5-4-1,13 0-3,0-1 1,7 3-4,0-2 0,3 0-1,0 4-2,0-4-1,0 3-3,-5-6-4,6 8-10,-6-3-16,-4-10-3,4 5 1,-9-13 1</inkml:trace>
  <inkml:trace contextRef="#ctx0" brushRef="#br0" timeOffset="1250">988 126 52,'-6'-13'29,"6"6"-10,-7 14-4,1-7-2,1 15-5,-5-4-1,5 12-2,-8 0 0,3 12-1,-6 5 0,-2 7-1,-7 7-1,2 4 2,-2 6-3,2 1 1,0 0-1,4-1 0,1-6 0,6-4 0,2-8-2,5-10 0,5-5-2,-1-13-4,11-2-4,-6-19-10,5-10-14,9 3-1,-7-23 2</inkml:trace>
  <inkml:trace contextRef="#ctx0" brushRef="#br0" timeOffset="1593">995 56 45,'-7'-13'28,"6"16"-11,1 7-1,-2 1-4,4 10-4,-2 4 0,8 11-1,-8-4 0,7 16 0,-3-4-2,3 9-1,0 3 0,-2 2 1,3 4-3,-5 4 0,4-4 0,-4-4-1,-1 1 0,4-5 0,-1-7-2,-3-1 0,4-7-3,-6-8-2,7 3-9,-10-11-16,-1-12-5,4 2-1,-11-16 2</inkml:trace>
  <inkml:trace contextRef="#ctx0" brushRef="#br0" timeOffset="1922">796 854 4,'-11'0'30,"11"10"1,-3-16 3,6 2-18,15 1 1,-2-10-6,11 7-2,5-14-2,5 4-3,5-7-2,1-2-4,6 4-7,-4-2-17,-4-12-8,6 12-1,-6-13 1</inkml:trace>
  <inkml:trace contextRef="#ctx0" brushRef="#br0" timeOffset="2250">1583 31 26,'6'31'27,"-7"-5"-11,-1 12 1,0 6-4,-4 10-2,1 8-2,-5 3-3,5 8 0,-6 5-4,1-3 0,0 4-4,0-13-4,5-4-8,0-5-11,-3-24-5,11 3-1</inkml:trace>
  <inkml:trace contextRef="#ctx0" brushRef="#br0" timeOffset="2578">1560 123 32,'3'26'12,"-1"6"0,4 11-1,-2 4 0,2 5-1,-4 5-2,1 5-2,2 5 0,-3-2-2,-1 7-1,-1-14 0,0 3-1,4-7 0,2-9 0,-1-9 0,2-3 0,-2-17 2,4 2 1,-2-16 1,6-2 0,-5-18 1,10 0 0,-3-18 2,11-5-2,-4-16-1,14-2-1,-2-12 0,7 2-1,-4-3-1,0 4 0,-4 4-1,-3 11 0,-6 10-2,-7 4-3,-4 16-2,-8 4-5,5 12-23,-9 11-6,-7 2-2,1 10 3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7:53.062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9 10 24,'-2'-2'6,"5"6"2,-4-4-2,2 3 0,-1 0 0,2 2 0,-2 2-1,-2 2 1,2 4-1,-1 4 0,-1-1 0,0 7-1,-1-2 0,0 5-2,-2 0 1,2 2-1,-1 1-1,1-3 0,3 7 0,0-7-1,0-3 0,3-4 0,4-6 1,-1 2-1,4-10 1,-2-5 0,2-3 1,-2-9 0,4 1 1,-2-2-1,0-3 0,0-7 1,3-3-1,-3-4-1,1 3 0,1-6 0,-3 2 0,1-5 0,2 7-1,-6 0 1,4 2-1,-3 8 1,-1 6 0,-2 0-1,-1 6 1,-2 4 0,-1 6 0,-3 1 0,2-1 0,-3 7 0,3-1 0,-4 8-1,1-1 1,-2 7-1,4 1 1,-3 4-1,2 3 0,0 2 0,-1-4 0,3 0 1,-1-1-1,4-2 0,-4-3 0,5-2 0,1-3 0,1-5 0,-2 0 0,2-3 0,-2-7 1,4 0-1,-4-3 0,2-3 1,0 0-1,-2-7 0,4 0 1,-1-3-1,2-2 1,1-2 0,1-3-1,4-3 0,1-1 1,0 1 0,3-6-1,-2 3 0,2-1 1,-1 5-1,-2 2 0,-6 4 1,3 4-1,-4 4 0,-3 7 0,-3 1 0,3 4 0,-5 1 1,1 3-1,-2 1 1,1 5 0,-2-2 0,-1 4 0,1 0 0,-1 4 0,-2 1-1,2 2 1,-2-4-1,3-1 0,-3 5 0,5-5 0,0 0 0,0-3 0,0-2 0,5-3 0,-3 1 0,3 0 0,-2-4 1,0-4-1,0 4-1,1-1 1,1-4 0,-2-2 1,0-5-1,2-2 0,0 1 1,0-1-1,2-11 1,1 5-1,2-5 0,-1 2 0,3-7 0,3 2 1,0-3-1,-2-2 0,1 0 0,0 1 1,-3 2-1,1 4 0,-4 4 0,-3 5 0,1 4 0,-2 1 0,-3 3 1,-1 1-1,0 2 0,0-1-1,0 0 1,0 0 1,2 2-1,-2 1 0,0 0 0,0 4 0,0 1 0,0 3 0,-2 2 1,2 4-2,-1 1 2,-1 5-1,-1-4 0,1 10 0,-3-2 0,2 2 0,-1 2 0,0 0 1,0 1-2,3-2 2,-4-3-1,5-2-1,0-6 1,0-2 0,3-7 0,0-4 1,1-6-1,0 0 0,1-6 0,2-8 2,0-2-2,2-3 0,5-7 0,-3-4 0,5-2 1,3-4-1,0-2 0,3 2 0,-1-1 0,0 4 0,-4 4 1,2 5-2,-5 2 1,-3 6 0,-4 3 0,1 6 0,-7 1 0,-1 4 0,5 2-1,-5 2 1,2-2 1,0 3-1,-1 0 0,-1 1 0,2 2 0,0 1 0,-1 6 0,-1 0 0,0 0 0,-1 3 0,-1 4 0,0-4 0,-4 7 0,4 0 0,-1 1 0,3-1 0,-7 1 0,7 2 0,-5-1 0,7-1 0,-4-6 1,2 4-1,0-6 0,0 0 0,2-3 0,-2-3 0,5-4 0,-4 1 0,3-4 0,-1-3-1,4-3 1,-2-4 1,3-2-1,2-3 0,-1-6 0,5-4 1,0-5-1,3-2 0,3 0 0,-1-2 0,-1 1 1,4 1-2,-6 1 1,-1 6 0,1-1 1,-6 6-1,-2 4 0,-1 4 0,-2 0 0,1 5-1,-4 2 1,0 2 0,-1 0 0,1 2 0,1-2-1,-1 1 1,-1 1 0,-1 1 1,2 0-1,0 1 0,-2 4 0,1 3 0,-2 6 0,1-1 0,-4 3 0,4 4 1,-3 3-1,-2 0 0,2 4 0,1-1 0,-3 2 0,4-2 1,-1 2-1,1-5 0,2-3-1,-1 0 2,3-7-2,2-3 1,-1-5 0,2-1-1,-3-7 2,6-3-1,-4-5 1,4-5-1,3-5 0,-1-5 0,3-8 1,-1-2-1,2-4 0,4-4 0,4 2 0,-5-3 0,2 2 0,-2 5 0,0 5 0,-3 4 0,-4 7 0,-1 4 0,-3 5 0,-4 5 0,-1 5 0,-2-1 0,3 2-1,-1 2 1,-1 1 0,1 1 0,1 0 0,-1 4 1,1 4-1,-1 0 0,-2 4 0,1 4 0,-1 2 0,-1 1 0,-1 1 0,0-1 0,-1-1 0,2 3 0,1-7 1,-4 1-1,4-2 0,0-3 0,4 1 0,-4-6 0,1 0 0,1-1 0,-2-2 0,1-7 0,1 1 0,-2-4 0,3 0 0,1-5 1,-1-2-1,4-3 0,1-3 0,3-2 0,2-5 0,4-5 0,-2-4 1,6-3-2,-1 0 2,1 2-1,0 2 0,-3-2 0,2 9 0,-3-1 0,-1 9 0,-3 1-1,-3 9 1,-2 1 0,-1 3 0,-2 4 0,-2 0 0,0 4 0,2 1 0,-3 3 0,-4-1 0,4 1 0,-1 3 1,-2 2-1,-1 4 0,0 4 0,-1 2 0,0-1 0,-4 2 0,4 2 0,0-2 0,-1-2 0,1-2 0,3-3 0,0-3 0,0 1 0,2-9 0,-1 0 0,1 3 0,0-6 0,-1 0 0,1 0 0,-2-2 0,3 2 0,-3-1 0,0 0 0,2 0 0,-2 1 0,2 1 0,-1-3 0,1 2 0,0-3 0,-1 1 0,-1-1 0,2 1 1,-1-3-2,1 3 1,-2-3 0,2 2 0,-1 0 0,1-2 0,0-4 0,-1-4 0,3 0 0,-1-5 1,3-3-1,3-4 0,1-6 0,1-3 1,1-1-1,4-1 0,-1-3 0,-1 3 0,3-3-1,-1 3 1,-1 3 0,0 4 1,-4 6-1,-2 2 0,2 3 0,-8 6-1,4 4 1,-5 3 0,-1-4 0,3 8 0,-4-4 0,0 3 0,3-3 0,-2 7 1,-1-4-1,2 0 0,-2 7 0,-2 0 0,4-1 0,-5 3 0,0 1 0,-1 3 1,1-3-1,1 0 0,-3 0 0,5 0 0,-5 0 1,4 0-1,-4 5 0,5-1 0,-2-1 0,-3 0 0,0-1 1,2 0-2,-2-2 1,2-4 0,1 1 0,1-3 0,1-1 0,0 1-1,0 2 1,0 1-2,-2-5 0,5 8-3,-6-10-6,6 7-12,2-2-12,-8-11-1,8 6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28:12.29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4 83 25,'-7'-12'12,"7"6"0,-4-4-1,4 0-1,-5 5-2,3-3 1,-3 5-3,0 0-1,3 1 0,1 0-1,-1 2-1,1-1 1,2 1-1,-2 0-1,4-2 0,-5 1 0,2 1 0,-1 1 0,1 4-1,0 0 0,0 3 0,1 4-1,-1 1 0,2 0 0,1 6 1,2-4-1,-3 6 0,-1-1 1,3 2-1,-1 1 0,-1 3 0,2-1 1,0-2-1,1-2 0,-4 2-1,3-9 1,-3-2 0,4-4 0,-5-2 1,2-2-1,-1-1 2,1-5-1,0 1 2,-2-4 0,1 1 1,-1-2-1,4-1 1,-3-6-1,4-1 0,-3-7-1,4 1 1,3-6-2,-4 0 1,3-5-1,0 0 1,-1 2-1,2 2 0,-4 5 0,2 2 0,-4 1 0,2 5 0,-2 5 0,-3 2 0,0 2-1,0 2 1,0 3-1,0 2 0,2 1 0,-2 3 0,2-1 0,-1 5 0,3 2 0,-1 1 0,-1 3 0,-1 0 1,2 0-1,2 4 0,-3 3 0,1-4 1,1 4-2,1 2 2,-1-3-1,3 1 0,0 3-1,-2-3 1,1-5 0,1 2 0,-2-6 0,1 1 0,-3-8 0,2 2 0,-1-5 0,-1 2 0,0-6 1,0-3-1,1 0 0,-1-4 0,-1 1 0,1-8 1,0 1-1,-1-3 0,3 0 1,0-5-1,0 3-1,0-7 2,3 6-1,-2-1 0,1 4 0,1 0 0,0 1 0,-3 5 0,0 2 1,0 5-1,0-2 0,-2-2-1,1 7 2,1-3-2,-2 3 1,0 0 0,-1 3 0,1-3 0,-1 0 0,1 8 1,-3-4-1,2 4 1,-1 2-1,1 1 0,1 2 0,-1 3 0,3 4 0,-2-4 0,0 5 0,2-1 0,-1 0-1,0-3 2,0 0-1,-1-6 0,0 4 0,1 0 0,2-6 0,-3 1 0,2-3 0,-3-1 0,5-3 0,-4-3 0,2-3 1,-2-3-1,2-1 0,-2-3 0,4-3 1,-1-5-1,1-3 0,-2-5 1,3 0-1,2-2 0,-3-3 0,4-3 1,1 3-1,1-1 0,-2 4 0,1 7 1,-4 4-1,0 1 0,0 10 0,-1 2 0,-2 8-1,-2 4 2,5 5-1,-4 5 0,1 4 1,-1 5-1,1 3 0,-1 6 1,1 2 0,-1 1-1,1-3-1,-1-5 1,2-5-2,1-8-2,3-2-8,-5-14-19,3-14-6,3-1-1,-2-13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06:14.5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9 208 27,'-5'9'14,"-9"-6"-2,7 3-2,-8 1 0,5-1-2,1 3 0,2-3-2,0-1-1,2-2 0,5 4 0,2-6-1,5 1 1,-2-4-1,3 1 0,2-6 0,3 2-1,-3-3 1,4 5-1,-5-7-1,1 4 1,-4-1-1,4 2 0,-4 0-1,3 4 1,-3-3-1,2 1 0,-1 0 0,1 5 0,-3-6 0,5 6 0,0-2 0,-2 3 0,0-1-1,2 3 1,2-2 0,-2 0-1,-1 0 1,0-1-1,0 1 1,3-3-1,-2 0 1,0-1 0,-1 1-1,1 1 1,0-2 1,2 1-2,-1-2 1,1 4-1,-1-4 1,2 2-1,-3-3 1,0 3-1,-2 0 0,2 1 1,0-2-1,-2 2 0,-3-1 0,7 2 0,-4 0 0,-2-2 0,4 0 1,0 0-1,0 0 0,0-4 0,1 4 1,-1 0-1,0 0 0,1-3 0,1 3 0,1 0 0,0 0 0,4-3 0,-3 0 0,1-1 1,5 1-1,-4 0 0,6 0 0,-6-1 0,2 1 1,0 1-1,0 1 0,-5 1 0,0-2 0,1 1 0,-3 1 1,1-2-1,-1 0 0,-1 2 0,1-1 0,-4-1 0,1 2 0,2 0 1,-3-2-1,1 1 0,-2 1 0,3 0 0,-1 1 1,0-2-1,2 1 0,0 0 1,0 0-1,1 1 0,-1 1 0,1-2 1,-1 2-1,0-1 0,3-2 0,0 1 0,1-4 0,0 3 1,-2-2-1,1 1 0,-3-1 1,0 1-1,-5 0 0,0 2 1,-4 0-1,1 2 0,-1-2-1,-2-2 0,2 4-3,-4-7-2,8 10-7,-7-11-9,1-4-15,7 5 0,-4-7 2</inkml:trace>
  <inkml:trace contextRef="#ctx0" brushRef="#br0" timeOffset="1219">923 10 35,'-5'-10'22,"10"10"-3,-3 0-2,1 3-5,2 0-3,2 1-2,3 2-2,-4-3-1,7 7 0,2-3-1,0 4-1,3-4 0,2 4 0,1-3 0,2 4-1,-2-3 0,1-1 1,-6-1-1,5-4 0,-4 4 1,-2-4-1,-1 0 0,-1 1 0,-3-1-1,-1 0 1,0 2-1,-2 1 0,-4-1 1,1 2 0,-3-1-1,2 1 0,-3-1 1,0 1 0,-3-1 0,2 3-1,-1-1 0,-1 2 1,-2-1-1,0 3 1,-3 1 1,-2 1-1,-2-2 2,-1 4-1,-5 2-1,0-2 1,-2-1 0,-4 1 0,1-1-2,0-2 0,3 0-2,2-6-3,11 4-10,-1-1-19,0-10-1,18 3-2,-7-8 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1:23.5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1289 216 23,'-5'13'3,"0"0"0,0-4-1,4 8 1,-8-4-1,6 3 0,-5-1-1,6 3 0,2-4-1,-3 3 1,3-1 0,-2-1 0,-1 2 0,1 1 0,1-1 0,1-1 0,-2 0 0,-1 5 0,-2-6-1,3 5 1,1-4-1,-3 0 1,-1-3-1,4 4 1,-1 1-1,2-5 0,-1 1 1,-1-1-1,0 2 0,2 0 0,-1 1 0,1-3 0,-4 3 1,3 1-1,1-3 0,0-1 1,-2 2-1,2-2 0,0 0 1,-2 2-1,1-2 0,-1 1 0,0-1 0,-1 1 1,3-3-1,-1 2 0,-1 0 0,0 3 0,-1-3 1,3 7-1,-3-5 0,-1 2 0,-1 0 1,1 1-1,-1 0 0,-2 1 0,4-1 1,-2-5-1,3 3 0,-1-2 0,3 0 1,-2-4-1,2 0 0,0 0-1,0-4 0,-1 1-2,2-1-3,-2-6-4,6 10-8,-14-17-3</inkml:trace>
  <inkml:trace contextRef="#ctx0" brushRef="#br0" timeOffset="954">1130 323 30,'8'-6'9,"-5"-6"-2,9 1-1,-7-6 0,6 1-2,1 0-1,1-4-1,-2 1 1,2-1-2,4-1 1,-2 1 0,-2 3 0,0-1-1,0 1 1,-3 4-1,5 0 0,-5 5 0,-6 5-1,3 0 0,-2 4 0,2 2 0,-6 6 0,6-3 0,-6 6 2,3-3-2,-1 1 0,2 0 0,-3 3 0,-2 0 0,1 0 1,-1 3-1,0-1 0,0 1 1,0 4-1,-3-1 1,3-2 0,0 2 1,-5 1-1,3-2 0,1 1 1,-1-1-1,0-2 0,1-1 0,-3-2-1,4-1 0,4-1-3,-4 0-2,1 1-6,-1-14-10,7 18-5,-10-16 1</inkml:trace>
  <inkml:trace contextRef="#ctx0" brushRef="#br0" timeOffset="1938">273 1518 24,'-5'-8'13,"-3"-4"-4,-1 6-1,-2-4-2,4 8-2,-4 2 0,1 4-2,-3 4 1,1 6-2,-2 1 0,-5 11-1,6-1 1,-5 6 0,0 3-1,0-2 1,2 6-1,-2-4 0,1 2 0,4-2 0,3-1 0,4-4 0,1-1 0,3-2 0,2-3 0,2 0 0,3-4 0,-2-1 0,4-2 1,-1 1-1,4-8 0,1 3 0,3-6 1,5 1-1,1-6 1,1-7 0,7-4 0,0-3 2,0-3-1,0-7 1,3 2 0,-6-9 0,1 1 1,-3-3-1,-2 1 0,-3-4 0,1 1-1,-6 2 0,-2-3 0,-1 4-1,-7-3 0,1 5 0,-1 3 0,-6 3 0,-1 2-1,3 3 1,-3 5-1,-2 1 0,3 4-1,-1 3-1,-2 2-1,2 5-3,-4-1-3,7 4-5,-3 2-6,-6-6-3,12 12-4</inkml:trace>
  <inkml:trace contextRef="#ctx0" brushRef="#br0" timeOffset="2688">695 1588 22,'-7'-8'13,"1"4"-2,-4 4-3,0 4-1,0 2-2,-6 6-1,-1 1-1,2 3-1,-4 7 0,-3 1-1,4 6 1,-3-1-1,1 4 0,5-1 0,-3 2 1,5-4-2,3-1 0,4 0 0,4-6 1,2 0-1,3-3 0,7 2 0,0-7 0,3 3 1,2-8-1,3 1 0,0-4 1,4-1-1,1-6 1,3-8 0,0 0 1,0-8 1,2 1 0,0-8 0,-2 2 2,-4-10-1,1 7 0,-5-4 0,-2-2-1,-4-1 0,-6 2-1,-1 0 0,-3-1-1,-4 1-1,-3-3 1,-1 4-2,-1 2 0,2 5-1,-6 1-2,4 7-1,1 0-4,-1 6-4,5 7-7,-6-9-6,18 18-2</inkml:trace>
  <inkml:trace contextRef="#ctx0" brushRef="#br0" timeOffset="3344">1062 1682 16,'-9'12'7,"2"6"-1,-3 3-2,0 2 1,0 4-1,2 0 1,-2 3-1,2 1 0,-3 2-1,7-2 0,0-2-1,2 1 0,0-4 0,6 1-1,2-5 0,6-4 2,1-5 0,-2-4 1,7 0 3,0-9-1,0-4 1,0-9 0,1 7 1,-6-14 0,5 7 0,-8-10-2,1 4 0,-4-9-1,-1 7 0,-3-5-2,1-2 0,-4 2-2,0-2 0,-2-1 0,-1 1-1,-4 2 0,1 2 0,-4 3 0,-2-1-2,3 8-2,-6-4-3,7 16-5,-7-4-7,-2-1-16,9 15 2,-13-8 1</inkml:trace>
  <inkml:trace contextRef="#ctx0" brushRef="#br0" timeOffset="6235">1831 170 19,'-2'15'3,"-3"-1"1,0 3-1,-1-1 0,1 3 0,0-1 0,2 3-1,-4-1 0,4 6 0,-2-3 0,2 1-1,-1 1 0,1 3 0,-2-2 0,0 1-1,2-1 1,-2 2-1,2-2 1,1 0 0,0-1 0,-2 1 0,2 2-1,-1-6 1,3 6 0,-7-2 0,4 0-1,1 0 1,-1 0-1,-2-3 0,2 0 0,-1-2 1,-1-1-1,0 3 0,2-4 1,-3 4-1,2-2 0,-4 0 1,6 2-1,-7-2 1,5 5-1,1-6 1,-2 0-1,2 2 0,0 0 1,-4-1-1,5-2 1,-3 1-1,-1-1 0,6 3 0,-2-1 0,1 2 1,-1-4-2,4 6 1,-4-4 0,2 5 0,-2-3 0,2 4 1,-5-1-1,4 2 0,-3-2 0,1 0 0,0 2 0,1 0 0,1-5 1,-1-1-1,2 0-1,-2 0 1,2 1 0,0-3 1,-1-1-1,1 1 0,0 3 0,0-1-1,-2 0 2,2-3-1,0 1 0,0-2 0,0 3 0,-3-5 0,3-1 0,0-2 0,0 0 0,0 0 1,-2 0-1,0 0 0,2 0-1,0-3 2,0 0-1,0 3 0,0-4 0,0-2 0,-1 3 0,2-4 0,-2 7 1,1-6-1,-2 6 1,1-5-2,-3 3 2,3-2-1,1 2 0,-4 0 0,3-4 0,-1 1 0,0 0 0,1 0 0,-1-1 0,0 1 1,1 0-1,-1-1 0,1 3 0,-1-4 0,2 2 0,-2-1 0,2 1 0,-1 0 0,1 0 0,0 2 0,0-2 0,0 0 0,-2 2 0,2 1 0,0 1 0,-2-2 0,1-1 0,-1 1 0,0 3 1,1-3-1,-3 0 0,3 1 0,-1-1 1,1 0-1,-1 0 1,0-1-1,-1-1 1,1 1 0,-1 0 0,0-2-1,-2 4 2,2-1-2,1 0 1,-1 1 0,1 1-1,-1-3 1,1 3-1,0-1 0,1-1 0,-1 3 0,2-1 0,-3 1 2,1-4-2,1 3 1,-1-2-1,0-1 0,-1 1-5,1-5-4,6 10-11,-14-27-4,20 19 0</inkml:trace>
  <inkml:trace contextRef="#ctx0" brushRef="#br0" timeOffset="7954">1619 369 16,'-3'-7'14,"13"6"-4,-4-3-3,-1 1-1,3 1 0,-1-1-2,1 0 1,0-2-1,4-1 0,-1-3 0,-1 0-1,5-4 1,0-2-2,0 0 0,3 1-1,-5-3 0,5 3 0,-2-3 0,4 3 0,-5 1 0,-1 3 0,0-3 0,-1 3 0,-3 0 1,1 4-2,-8-1 1,2 4 0,-3 0 0,0 3 0,-1 0-1,-1 0 1,0 0-1,0 0 0,0 3 0,2 0 0,-2 0 0,0-3 0,0 7 0,0-4 0,0 4 1,0 2-1,-2-2 1,2 6 0,-3 0 0,1 2 0,-1-1 0,1 3-1,-1 1 1,3-2 0,-3 5-1,1-5 0,2 4 0,0-2 1,0-2-1,2 1 1,1 0-2,0 3 0,2-4-2,0 1-3,3-3-5,2 6-10,-11-14-7,19 19 0</inkml:trace>
  <inkml:trace contextRef="#ctx0" brushRef="#br0" timeOffset="8954">475 3602 23,'-5'-9'29,"16"2"0,-3-6-12,1-10-2,5 5-5,0-13-3,9 4-2,0-12-1,8 3-1,3-7-1,6-1-1,4-3-1,2-2 1,2 3-1,-2-1 1,-1 5-1,-2 4 1,-10 4-1,-2 10 1,-9 7-1,-8 4 0,-2 7 1,-6 3-1,-4 4 1,0 4-1,-2 0 0,-2 6 0,2-2 0,-3 4 1,3 4-1,-2 3 0,2 6 0,0 5 0,0-2 1,0 6-1,-3 1 0,3 1 1,-3-6-1,-1 5 1,-1-10-1,4-5-1,-1 2-1,0-10-2,6 3-3,-6-9-5,7-1-9,5 4-12,-10-13 0,13 6 2</inkml:trace>
  <inkml:trace contextRef="#ctx0" brushRef="#br0" timeOffset="9547">1214 3281 29,'24'-23'14,"-6"-16"0,7 5-4,4-8-1,1-1-2,4 1 0,1-4-2,-2 11 0,-5-6-1,0 11 0,-7 6 0,-3 6-1,-5 5 1,-1 5-2,-11 6 0,4 5-1,-5 2 0,3 7 0,-3 1-1,2 3 1,-2 9-1,0 1 0,0 10 1,-5-1 0,0 8-1,-1-1 1,-1 5 0,-3-3-1,0-1 0,2-4 0,-2-8 0,4-3-1,1-7-3,-2-7-2,6-2-9,4 6-12,-10-21-2,16 9 0</inkml:trace>
  <inkml:trace contextRef="#ctx0" brushRef="#br0" timeOffset="17922">2118 284 18,'-1'21'1,"1"-3"0,0 3-1,0-1 1,1-4-1,1 0 1,1 4 0,-1-4-1,1 2 0,0-1 1,1-1-1,-4 2 0,3 1 0,-1-1 1,-2 3-1,1-3 0,-1 0 1,2 2-1,-2-4 1,-2 2 0,2 0-1,-3 2 1,3-4-1,-2 0 1,1 4-1,-3-2 0,3-2 1,-1 2-2,-1-3 2,1 1-1,1-3 0,-1 2 0,2-4 1,-2 4-1,2-4 0,0 0 0,0 1 1,0-2-1,0 3 0,0-2 1,-1 4 0,1-4-1,-2 5 1,0-3 0,1 4 0,1 1 0,0-2-1,0 0 2,1-3-1,-1 2 0,4 0 1,-4-1-1,1-1 0,3 5 0,-3-5 0,2 2 0,-1 3 0,3-2-1,-3 1 0,-1-3 1,1 1-1,1-2 1,-1 2 0,-2-2 0,3 0 0,-3-4 0,0 4 1,-3 2-1,3-2 1,-2 0 0,2 0-1,0 4 1,0-4-1,-1 0 0,1 0-1,-2-4 1,4 3-1,-4-2 1,2-1-1,0-2-2,-3-1-4,6 4-5,-8-16-11,13 17-1</inkml:trace>
  <inkml:trace contextRef="#ctx0" brushRef="#br0" timeOffset="18954">2026 364 15,'4'5'9,"-4"-7"-2,6 2 0,-1-3-2,5-2 1,-2-3 0,2 1-1,0-4 0,0-4-1,0 4-1,1-7 1,-3 5-1,2-5-1,-2 2 0,2-4 0,2 4-1,-1-4 0,-1 7 0,-2-2-1,-1 6 1,1-1-1,-5 3 1,2 1 0,-3 6 0,-1 0-1,-1 0 1,-1 3 0,1 4-1,0-1 0,0 4 0,0 0 0,1 3 1,-1-2-1,2 4 1,-2 1-1,0-1 1,2 3-1,-1 0 1,-1 0 0,4 1-1,-3 1-3,1-2-4,-2-2-7,8 12-9,-13-19-3,13 18 0</inkml:trace>
  <inkml:trace contextRef="#ctx0" brushRef="#br0" timeOffset="20094">2062 2020 18,'-9'19'2,"2"1"-1,-1 3 0,-2 1 1,5 4-2,-2 0 1,4-2 0,-3 6-1,4-4 1,-1 3-1,3 0 1,-2-2-2,4 1 2,-1-1-1,-1 0 0,0-1 0,2-5 1,3 0-1,-3-2 0,1 0 0,2-6 1,0-4-1,1-6 1,1-2 0,3 2 2,1-13 0,2 5 0,0-10 1,5 1 1,-3-6 0,3 0 0,-1-4 1,1 0 0,-2 0-1,1-8 3,-6 7-3,-1-6 2,-2 6-2,-1-6 1,-4 4-1,-5-4 0,1 0-1,-9-1-1,5 1 0,-7-3-1,4 1 0,-6-2-1,4 4 0,-2 6-2,2 0 0,2 5-2,2 2 0,1 9-3,-2 1-3,7 6-4,-5 3-5,-1-3-7,15 16-4</inkml:trace>
  <inkml:trace contextRef="#ctx0" brushRef="#br0" timeOffset="22266">2320 61 19,'0'9'2,"2"5"0,-2-1 0,3-4-2,5 4 1,-4-3 0,4 3-1,-3-1 1,3 1 0,-5-2 0,7 4 0,-8 1 1,3 0-1,-4 4 0,3 1 0,-3 2 0,3 0 0,-4 0 1,3 3-2,-3 0 2,1 3-1,1-3 0,-4 2 0,2-1 1,0 1-1,2 5 0,-2-4-1,2 0 1,-2-4 0,3 3-1,0-1 0,1-4 0,-4 0 1,3-2 0,0-1-1,0-1 1,-1 1 0,1-2 0,-1 0-1,1 1 1,-3 1 0,4 4-1,-1-4 1,2 3 0,-4-4-1,1 7 1,1-1-1,2-2 1,0 3 0,-1-7-1,-1 6 0,0-6 0,2 6 1,-2-6-1,1 4 0,-1-3 1,-2-1-1,6 4 0,-4-4 0,2 4 0,-1-3 1,-1 3-1,2 0 0,-2-4 0,0 6 0,1-3 0,-1 1 0,0 2 0,-1-3 1,-1 3-1,1-4 0,0 7 0,-1-2 0,1 2 1,0 1-1,-2-6 0,0 8 0,0-4 0,-2 4 0,2-5 1,-2 0-1,4 1 0,-2 0-1,0 1 1,0-2 0,0 5 0,2-5 0,-6 5 0,4-6 0,-1 5 0,-1 0 0,2-2 0,0 1 1,-3-5-1,3 2 0,3-1 0,-3 4 0,5-1 0,-2-2 0,1 3 0,-1-4-1,-1 4 1,1-3 0,0-3 0,-3 3 0,2-5 0,-2 0 0,0-1 0,1-2 0,1 5 0,1 0 0,2 3 0,-1-4 1,-1 8-1,2-6 0,-2 4 0,0 1 0,2-6 1,-3 0-1,0-5-1,-1-2 0,1-1-4,3-5-4,-12-14-8,17 14-5</inkml:trace>
  <inkml:trace contextRef="#ctx0" brushRef="#br0" timeOffset="23735">2287 364 20,'-5'-10'13,"10"4"-3,-5-6-3,2-1-1,3 0-1,0-5-1,1 3 0,1-4 0,3 3 0,-2-4-1,4-1 2,-6 1-1,6-7-1,-3 2-1,3-1 0,-7 3-1,3 0 0,-1 5 0,-2 1 0,-2 5 0,2 6-1,-4 2 1,1 4-1,0 2 0,-2 1 0,1 2 0,-1 3-1,5 0 1,-1 9 0,-1-3 0,2 3 0,0 2 0,-2 4 0,4 0 0,-4 1 0,3 1 0,-1-2 1,-1 4-1,2-1 0,-1 4 0,3-6 0,-4 2 1,5 0-1,0 0 0,1-3-2,1 0-2,-4-3-3,4-2-7,2 9-8,-11-10-4,16 15 0</inkml:trace>
  <inkml:trace contextRef="#ctx0" brushRef="#br0" timeOffset="24657">2356 3778 41,'12'-37'19,"9"-1"-4,-1-6-1,8-6-3,3-1-3,3-4-1,1 4-3,1 1 0,-1 6-2,-4 3 0,0 5 0,-8 7 0,-3 9 0,-9 7 0,-1 4 0,-3 5 0,-4 1-1,-1 3 1,-1 7-2,1-7 1,3 3-1,-2-3 0,0 3-1,5 0 2,1 4-1,-1-1 1,-2 4 0,4 3 0,-3 7 0,-2 3 1,0 3-1,0 0 0,-4 5 1,-1 0-1,-5 0 0,2-4-1,0-1 1,3-3-2,-8-3-2,9-2-3,-4-7-9,3-6-18,10 8-1,-10-13 1</inkml:trace>
  <inkml:trace contextRef="#ctx0" brushRef="#br1" timeOffset="129563">3788 43 23,'-1'3'6,"-6"-3"-1,7 3-1,-3 2-1,-1 0 0,-1 2 0,4-3 0,-1 6 1,2-2 0,-1 4 0,1-2 0,-4-1 1,4 4-1,-5 2-1,5 1 1,-3-3 0,0 4-2,-2 2 0,3-6 0,-3 7-1,2-4 1,0 0-1,3 4 0,-2 0 0,0 1 0,1-2 0,-1 1-1,2-1 1,-2 3-1,2-4 1,-3-1-1,3-2 1,0 0 0,-1 1 0,1 4 0,0-7 0,0 3-1,-2 0 1,0 1 0,1-1-1,1-1 0,-2 3 1,0-5 0,1 1 0,-1-2-1,-1-1 1,1-3 0,0 0 0,1-3-1,1 0 1,-2-2-1,4-1 1,-2 0-3,3-4-3,2 0-7,2 6-11,-11-17-5,17 14 0</inkml:trace>
  <inkml:trace contextRef="#ctx0" brushRef="#br1" timeOffset="130516">3532 1034 27,'-13'0'8,"5"6"-1,-2-3-1,2 7-2,-2 5 0,0 0-2,2 3 1,-1-1-2,0 6 1,0-3 0,-2 8-1,4-9 0,-4 4 1,1 3-1,0-3 0,5 5-1,-5-4 1,9 2-1,-1-3 0,-1 1 0,3-1 0,3-2 0,-1 1 0,-1-3 0,8 2 0,-4-4 1,4-1-1,0 0 1,2-6 0,-3 3 1,7-8 1,-5 1-1,0-6 3,1 0-1,2-3 0,-1-5 1,3-2 0,1-6 0,-1 0-1,1-14 1,4 6-1,-4-10-1,4 3 0,-3-4 0,1 1 0,-2-7 0,-1 7-1,-2-3 1,2-2-1,-5 9 0,-2-6 0,-2 4-2,-1 2 2,-5 4-2,-1 4 1,-8 4 0,0 5-1,-8 0 0,1 6 0,-4 5-1,0 1-2,4 4-3,-5-3-5,7 3-9,6 15-14,-8-15 2,11 17 1</inkml:trace>
  <inkml:trace contextRef="#ctx0" brushRef="#br1" timeOffset="131672">4317 12 29,'-5'-3'14,"2"3"-2,-2 1-1,5 1-3,-4 4-1,0 1-1,0 7-2,3-4-1,-1 8 0,-3 2 0,2 3 0,1-2-1,-3 6 1,2 4-2,0-1 1,-1 2 0,-2 4 0,4 0-1,-3 5 1,-1 3-1,2-3 1,-4 3-1,5-2 1,-5-3-1,4 5 1,-1-3-1,1-4-1,0-1 1,1 2 0,-2-6-1,3 4 0,1-3 1,-3-2-1,0 3 1,2 3 0,-5-4 1,2 1-2,2-1 2,0-1-2,1 1 2,-1 0-2,0-4 1,1-3-1,-1 3 1,1-3 0,-1 1-1,3-3 0,-4 4 1,3-2-1,1 0 1,-2 0-1,2 5 0,0-5 0,0 5 0,0-3 0,0 3 0,2-2 0,-1 0 1,-1 1-1,0-1 0,2 0 1,-2-1-1,0 1 0,0-4 0,0-1 0,-2-3 0,2 1 0,0-3 0,2-1 0,-4-2 1,2-1-1,0-4 1,0 4-1,-1-3 1,1 1-1,-3-7-1,1 1-2,4 1-2,-4-8-5,4 3-10,6 7-14,-8-20 2,10 13 1</inkml:trace>
  <inkml:trace contextRef="#ctx0" brushRef="#br1" timeOffset="132610">3680 2962 37,'10'-7'30,"-14"-11"-7,14-13-4,10-3-3,-5-15-5,13 0-3,-2-14-2,10 3-2,0-11-1,8 6 0,-4 2-2,1 2 0,-2 6 0,-3 9-1,-8 6 1,-1 7 0,-9 12 0,-4 3-1,-5 6 1,-4 8 0,-4 0 1,1 8-1,-4 0-1,1 5 0,-3 4 1,3 0-1,-1 6-1,-1 2 1,-4 7 0,2 3 0,0 5 0,-1 3 0,-2 3 0,-2 6 1,1-3-1,0 6 0,0-7 0,5-2-4,4-1-2,-7-13-7,14-5-15,4-2-7,-6-18 0,10 0 1</inkml:trace>
  <inkml:trace contextRef="#ctx0" brushRef="#br1" timeOffset="133079">4156 2768 15,'-5'-10'33,"15"2"1,-10-12 1,2-12-15,9 6-4,-4-13-6,11 1-2,-5-8-3,8 2-2,-3-1 0,4 2-1,-1 1-1,0 0 0,2 6 0,-5 7 0,0 6-1,-6 5 1,1 5-1,-3 8 1,-4 3-1,-1 7 1,-3 3-1,-2 5 1,-2 4-1,2 2 0,-1 7 0,-3 5 0,-2 2 0,-1 6 1,1 0-1,1 2 0,-3 3 0,1 0-1,0-2 0,2-3-2,9 2-1,-8-15-2,13 12-5,-11-17-7,10-2-13,4 4-6,-11-15 2,13 5 0</inkml:trace>
  <inkml:trace contextRef="#ctx0" brushRef="#br1" timeOffset="133547">4461 2745 60,'15'-31'34,"-3"-8"-11,2-13-3,13 6-4,-8-11-5,9 8-2,-5-5-3,4 12-1,-4-4-1,1 12-1,-6 8 0,-1 3-1,-6 7-1,-3 6 1,-3 7-1,-3 3 0,0 7-1,1 4 1,-6 7-1,6 5 0,-3 4 0,0 6 0,-5 8 0,3 3 0,1 5 0,-4 1 1,-3 2-1,-1 2 0,4-3 0,-3-4-2,7-3-1,-6-12-2,12-1-4,-7-18-8,12-6-15,2-4-6,-4-9-1,5-6 3</inkml:trace>
  <inkml:trace contextRef="#ctx0" brushRef="#br1" timeOffset="134000">4828 2670 48,'3'-21'32,"8"-8"-6,4 2-5,-5-10-4,13 6-5,-2-13-3,4 11-1,-2-6-3,2 3-1,-1 2-1,2 5 0,-6 1-1,-2 12 1,-3 0-1,-5 6-1,0 3 0,-4 11 1,-2 2-2,-1 4 1,0 9-1,0 1 1,-1 9-1,1 7 1,1 8-1,-4 5 1,-5 8-1,1 2 0,-2 4 0,-1-1-2,1 2-2,-6-9-4,17 1-14,-3-7-16,-4-18-1,7-4-1,0-15 3</inkml:trace>
  <inkml:trace contextRef="#ctx0" brushRef="#br1" timeOffset="137985">4805 149 32,'-7'0'11,"4"6"0,-6-6-2,3 7-1,-2 3-1,-2-2 0,2 1-2,-2 4-1,0 2-1,-2 1 0,4 4-1,0 3-1,1 5 0,-2-1 0,4 4 0,-4 3-1,5 2 0,-3-1 0,4 0 1,1 0-1,2-3 0,0 2 0,0-4 1,2-3-2,-1 0 2,4-5-1,0-2 0,-2-5 0,4-2 1,-2-7 1,3-3 1,-1-3 0,1 0 2,2-9-1,0 2 1,-4-8 1,7-1-1,-4-7 0,2 4-1,-3-11 0,0 3-1,-3-7 1,4 4-1,-4-2-1,-1 1 1,-4 0-1,4 1 0,-4 4-1,0 3 0,-4 4-1,3 1 1,-2 3-1,-1 2 0,-1 5-1,2-2-1,1 10-4,-3-8-2,10 15-4,-10-11-8,7 1-12,5 16-3,-11-10 1</inkml:trace>
  <inkml:trace contextRef="#ctx0" brushRef="#br1" timeOffset="138813">4964 1179 49,'5'-15'21,"-2"-8"-1,4 0-5,4-1-3,-4-10-4,7 4-1,-2-4-2,4 2-1,-3-4-1,6 2 0,-5-7-1,4 3-1,-4 2 1,0 2-1,-1 2 1,-3 9-1,-3 0 0,-1 10 0,-4 3 0,0 10-1,-2 3 1,-2 10 0,0 1-1,-1 5 0,0 1-1,-2 12 2,2-4-1,-1 6 0,-1 0 0,2 6 1,-2 0-1,0 1 0,0 0 1,0-7-1,2 0 1,-3-8-2,6-1 0,-4-9-3,11-1-7,-7-7-13,-3-8-10,16 5 0,-15-12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0:12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 219 30,'-12'-2'12,"9"4"-2,-2-2-1,3 1-2,-1 1-1,1-1-1,2 1-1,2 0 1,1 1-1,-1-1-1,5 1 1,-4-2 0,3 4 0,1-5 0,3 5-1,-2-5 1,0 5-1,-1-5 0,4 5-1,-4-5 1,4 3-1,-2 1 0,2-3 0,-1-1 1,1 2-1,1-4 0,1 4 0,0-1 0,4-1 0,-4-1 0,3-1-1,-1-1 1,0 0 0,-1-1-1,3 0 0,-4-3 0,2 2 0,0-1 1,-2 2-1,-2 1 0,1 1-1,4 1 1,-4-1 0,1-1 0,0 1 0,2 2-1,-2 0 1,-2-1-1,2 1 2,-3 1-2,3 1 1,-1 1-1,-2-1 0,1-1 1,1 1-1,-1-2 1,-1 2 0,2-2 0,-4 1-1,3-1 1,1 5-1,-4-2 1,2 4-1,-4-4 1,3 4-1,-4-4 0,4 2 1,-2-2-1,0-3 1,1 0 0,0 0-1,0 3 0,4-6 1,-1 6-1,1-3 0,-1-3 1,-1 3-1,1 0 0,1 0 1,-1-3-1,1 3 1,-4-5 0,4 3-1,-2-1 1,1 2-1,0-1 1,3-1-1,-5-1 0,3 1 0,-4 0 0,-1 3 0,1-3 0,2-1 1,-7 4-1,2 0 0,3-3 0,-3 3 0,3 0 1,2 0-1,-2 3 0,-1-6 0,3 6 0,-2-6 1,-3 6-1,5-3 0,-7 0 0,5 4 0,-6-4 0,3 3 0,1 0 0,-2 0 0,2 1 0,-4-4 0,3 3 0,1-3 0,-1 0 0,2 0 0,1-3 1,0 3-1,1-4 0,0 1 0,-2 3 0,1 0 0,2-3 0,-3 0 0,-1 3 0,1 0 0,-1 0 0,1 0 0,-1-4 1,-1 4-1,0 4 0,0-4 0,2 0 0,-6 0 0,4 3 1,0-3-1,0 0-1,2 0 1,-2 0 0,3 0 0,3 0 1,-2 0-1,0-3 0,1 6 0,0-6 0,0 3 0,-2 0 1,-1 0-1,-1-4 0,1 4 1,-4 0-1,2-3 0,-3 3 0,-1 0 0,1 0 0,-2 3 0,0 1 0,2-4 0,-2 0 0,0 3 0,0-3-1,0 3 1,0-3-2,-2 0-2,9 7-4,-16-14-7,14 10-16,-1 1-7,-8-1-1,8 0 3</inkml:trace>
  <inkml:trace contextRef="#ctx0" brushRef="#br0" timeOffset="1516">1248 0 27,'-8'-2'17,"8"9"-1,-5-4-4,2 2-2,1 2 0,1-2-1,4 3-1,-3-3-2,8 3 0,-5-2-1,6 2 0,2-1-1,1 1-1,-1-3 1,4 3-1,0 0-1,1 0 1,-1-1-2,3 1 1,2-3 0,-2 3-1,3-3 0,-3 6 0,0-4 0,0 1 0,-5-1 0,0 2 0,-4-2-1,-1-1 2,-3 4-2,0-3 1,-4 3 0,-1-1 0,0 3-1,-1-1 0,1-3 0,0 2 0,-2-3 0,0-1 1,1-1-1,1 0 0,-4-3 2,3 2-2,-1 0 1,-4-3-1,1 4 1,-4-3-1,5 3 0,-5-2 1,0 2-1,-5-2 0,3 0 0,3 6 1,-4-3-1,2 1 0,-4-1 1,2 4 0,1-5-1,-1 5 1,-1-4-1,1 5 1,-1-4-1,2-1 0,-2-1 1,1 2-1,1-1 0,-2-2 0,1 2 1,1-3-1,-1 4-1,4-4 0,3 2 0,-3-5-1,4 5-1,-2-8-5,8 9-6,-7-9-12,3-7-9,7 10-1,-7-13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0:26.7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17 241 19,'0'-18'11,"-3"-6"-1,1 1-3,-1-5-2,6 7-1,-3-2-1,5 0-1,0 4 0,0 3-1,-4 3 1,3 3 0,1 0 1,-2 7 0,-3-4 1,0 4 0,1 3 1,-2-2 0,1 4-1,0 1-1,-3 7 1,-2 0-1,-2 6 0,-3 4 0,-5 6-1,-3 6 0,5 9 1,-10 1-1,4 6-1,-6 4 0,5 2 0,-4-1-1,4 0 1,2 0 0,-2 0-1,2-3 1,2-1-1,2-7 1,3-1 0,1-2 0,0-5-1,4-8 0,1-6 1,3-2-1,-1-3 0,1-6 0,2 0 0,-1-3 0,1-4 0,0-2 0,0 3 1,0-5-1,0 4 0,0-2-1,-2-3-2,5 1-4,-4-1-7,-1-9-12,10 11-4,-11-17 1</inkml:trace>
  <inkml:trace contextRef="#ctx0" brushRef="#br0" timeOffset="719">317 121 19,'-5'0'10,"5"6"0,-2-3-2,2 4 0,0 3-2,2 3 0,-2 5 0,0 0-1,2 4-1,-2 1 1,1 5-1,-2-4-1,4 2 0,-5 0-1,9 4 0,-4-4 1,5 2-1,0-1 0,7 6-1,0 0 2,-2-3-1,0 5 0,0 4 0,1-3 0,-1 3 0,-2-2 0,1 2 0,-1-6 0,-3 3-1,1-5-1,-3-5 1,-1 0-1,0-6 1,-2-1 0,4-6 0,-5-1-1,-1-4 0,-1-2 1,-1 1-2,-1-2 0,-5-5-2,4 1-4,-5-6-2,6 0-6,-1 1-8,-12-18-7,17 16 1</inkml:trace>
  <inkml:trace contextRef="#ctx0" brushRef="#br0" timeOffset="1329">110 805 30,'10'0'19,"-9"-5"-3,9 2-3,0 0 0,3-2-3,4 3-1,2-1-1,3 3-2,-1-2-1,9 2-2,-4-1 0,2 1 0,3-4-1,4 1 0,-4-3 0,3-1 0,2 1-2,-1-3 0,-4 6-3,-3-2-4,-2 4-9,4 7-15,-15-12-2,11 11 1</inkml:trace>
  <inkml:trace contextRef="#ctx0" brushRef="#br0" timeOffset="2329">1108 121 24,'-1'3'12,"-3"-3"-2,4 3 0,-5-3-3,5 10-1,0 3-1,-1 6-1,1 9-1,-2 3-1,2 7 1,-2 6-1,1 5 0,1-4-2,-5 4 1,3 2 0,-1-1 0,1-1 0,-1-2-1,0-3 1,1-6 0,-1 1-1,1-5 1,1-5-1,-4-7 0,3-3 1,-1-4-1,3-2 1,-2-2-1,0-4-1,-1-6 0,3 3-2,0-1-2,3-1-6,1-1-5,-8-15-8,11 15-1</inkml:trace>
  <inkml:trace contextRef="#ctx0" brushRef="#br0" timeOffset="2938">1093 181 19,'4'-13'8,"6"11"-1,-2-4-1,5 4-1,-2-1 0,6 4-1,-2-1 0,4 4 0,-1-1-1,4 2 0,-3 1 0,3 1 1,-2 8-2,-1-2 1,-2 6-1,-1 1 1,0 6-1,-4-3 0,-2 3 0,-5 3-1,0 0 0,-2-3 0,-3 2 0,-3-2 0,-2-1 0,1-4 0,-4-2 0,2-1 0,-4-1 0,0-1 0,0-3 0,2 0 0,-4-3-1,-1 1 1,2-4 0,-1 1-1,2-5 1,-1 0-2,4-1 2,-1-2-1,3 0 0,2 0 0,0 0 0,3 2-1,0-2 1,0 0-1,1 0 0,4 1 1,0-1 0,2-1-1,1 1 1,3 0 1,-1 0-1,3 1 0,1 3 0,2 0 0,-3 3 0,4-1 0,-4 7 1,3 1-1,-1-1 0,-4 0 0,4 3 0,-3 0 1,-6 4-1,4-4 0,-5 0 1,-2 4 0,-1-4-1,0 4 1,-4-1-1,0 1 1,-1-1-1,-4 4 1,3-3 1,-6-1-1,0 3 1,-3 0 1,-2 1 0,-3-10 1,3 8-1,-10-11 1,2 7-1,-1-9 0,-1 0 0,-4-3-1,4-2-1,-3-3 0,-1-2 0,-1-3-1,4-1 0,-5 3-1,-4-7-2,9 3-5,-4-6-7,-1-6-16,10 9-1,-7-11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0:32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0 26 33,'0'-6'15,"-6"-5"-2,4 6-3,-4 1-1,4 6-1,-3 8-3,-3 6-1,3 10-3,-5 10 1,0 13-1,-1 10 0,-2 4 0,0 4 0,-2 1 0,5 1 1,0-7-1,5 0 0,-3-5-1,5-7 1,-2-2-1,5-9 1,-4-2-2,3-1 0,-6-7-1,6-6-1,-4-6-1,1 2-2,-1-9 0,-3 3-2,2 0-1,-4-3-1,3 1-2,-4-6-3,7 10-2</inkml:trace>
  <inkml:trace contextRef="#ctx0" brushRef="#br0" timeOffset="562">220 126 34,'0'29'8,"-3"7"1,3 5-1,-1 8 0,2 3-1,2 2-2,-1 1 1,3-1-2,2 8 0,-1-4-1,4-4 0,0 2-1,1-6-1,1-1 0,1-5 0,-1-5 0,-1-9-1,-1-4-2,-2-4 0,2-5-3,-4-4-4,-1 3-6,-8-16-11,13 15 0</inkml:trace>
  <inkml:trace contextRef="#ctx0" brushRef="#br0" timeOffset="953">135 765 21,'-3'-3'11,"11"6"0,-6-2 0,4 3-5,2 1-2,2-2 1,3 2-2,1-4-3,5 4-4,3-5-6,6 10-8,-9-16-5</inkml:trace>
  <inkml:trace contextRef="#ctx0" brushRef="#br0" timeOffset="1406">1074 150 22,'-18'15'11,"3"18"-1,-4-2-2,2 13-1,-2 1-1,-1 7-1,-5 4 0,2 4-2,-1 5 0,-1-1 0,-4 4 0,4-4-1,-1-1-1,-1 1 1,3-10-1,2-9-1,4-5-1,7-8-1,1-9-4,5-10-5,13 0-8,-11-28-5,21 15-1</inkml:trace>
  <inkml:trace contextRef="#ctx0" brushRef="#br0" timeOffset="1812">1050 131 30,'0'23'10,"-7"4"0,5 6 0,-1 6-1,3 7-1,-3 1-2,1 3 1,6 9-2,-3 0-2,2 6 1,-1-5-2,3 5 0,-2-4-1,2-1 0,5-3 0,-2-5 0,-1-3-1,-1-10 0,4-3-2,-6-10-2,4-1-4,-5-7-7,-6-13-10,8 9-2,-13-22 1</inkml:trace>
  <inkml:trace contextRef="#ctx0" brushRef="#br0" timeOffset="2172">844 853 40,'-3'-12'17,"13"6"-1,-2-12-2,4 7-5,6-4-2,1 2-2,6-3-1,8 2-3,-2-3-1,10-1-4,2 5-8,0-13-15,14 19 0,-14-16-1</inkml:trace>
  <inkml:trace contextRef="#ctx0" brushRef="#br0" timeOffset="2609">1749 330 30,'-15'24'13,"7"12"-3,-3 3 0,2 3-3,-2 2 0,6 7-3,-3 3 1,1-4-2,4 6-1,-5-6-1,1 2 0,-1-3-1,3-1-2,-1-13-4,4 1-5,-5-13-7,12 6-6,-11-22-1</inkml:trace>
  <inkml:trace contextRef="#ctx0" brushRef="#br0" timeOffset="2984">1623 219 17,'15'-25'18,"16"6"-3,-7 6-3,9 3-2,-5 7-3,3 6 0,-3 0-3,-2 9-1,-4 2 0,-2 9 0,-4-2-1,-5 10 0,-1 4 0,-8 0 0,-2 4 0,-3 1 0,-2-1-1,-3-2 0,-1-3 0,-2-4 0,4-1-1,-3-8 1,4-3-1,-1-1 0,2-6 0,4 2 0,1-3 0,1-4 0,4 4 0,0-2 1,2-1-1,-1 1 0,6 0 0,-2-3 0,0 1 0,1 3 0,2 2 0,-1-1 0,2 3 0,-2-2 0,-2 2 0,0 2 0,-4 1 0,1 2 1,-4-2-1,-1 2 2,-4 0-1,-3 0 1,-1 2-1,-6-1 1,-4 1 1,-4-5 0,-3-1-1,-3-1 0,-4 0 1,-3-3-2,-3-3 0,2-4 0,-4-3 0,2-7-2,3 1 0,5-4-3,-2-6-3,11-1-7,4 4-13,-6-16-5,17 13 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0:36.8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1 181 43,'-3'-10'18,"5"18"-2,-6 1-2,-2 7-6,4 10-3,-3 10-1,-1 9-2,-3 4 0,3 10 0,-2 3-1,-2 3 1,3-6-1,-4 3-1,4-13 1,-1-2-1,3-8-1,3-5-2,1-8-4,-1-9-2,2-1-7,2 7-5,-10-20-7,16 13 0</inkml:trace>
  <inkml:trace contextRef="#ctx0" brushRef="#br0" timeOffset="406">120 75 29,'8'-21'15,"15"5"-3,-1-1-3,9 7-2,-3 2-1,5 7-1,-4 2 0,1 4-2,-2 8 1,-5 5-1,-4 8 0,-9 5 0,0 2 0,-7 4-1,-3 6 0,-5-4 0,-3 2 0,-2-6-1,-1 3-1,-1-9 1,1 2 0,-1-11 0,3 1-1,0-5 0,4-3 0,1-5 1,0-1-1,3-1-1,1-2 1,0-1 0,1 2-1,1-3 1,3 1 0,-2 2-1,7 0 1,-3-1 0,4 1 0,1 3 0,4 2 0,0 5 0,-1-4 0,3 7 1,-1-5-1,-3 5 1,3 2-2,-6-1 2,2 3-1,-4-8 0,-3 6 0,-3-6 1,-1 8-1,-4-8 1,-2 3 0,-6-3 2,-2 4-1,-6-3 0,-2 1 1,-3 2 0,-3-2 1,-5 1-2,-2-1 1,-3-3-1,-2-3 0,1 0-1,-1-1-2,0-2-2,2-7-10,-8-10-19,19 10-1,-8-19 2,13 5-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4:22.328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570 257 33,'-5'-6'10,"0"6"0,-2-3-1,-1-1-1,0 1 0,1 0 0,-4 3-2,-1-7-1,2 4 0,-3 0-1,2-4-1,-4 4 0,2-4 0,-7 4 0,7-3-1,-7 1 0,4 3 0,-4-1-1,2 0 1,-3 3-1,-1-2 0,3 2 0,-1 2-1,-3-1 1,3 1 0,2 3-1,-1-2 0,1 2 0,-1 0 1,5-2-1,-1 2 0,0-2 0,5 0 0,-1 1 1,3 1-1,-2-1 0,5 3 0,-3 0 1,4-1-2,-4 2 1,5 2 0,0 0 0,-2 0 0,3-1 0,-3 4 0,3 0 1,-3-3-1,5 3 0,0 0 0,-1 2 1,-1-2-1,1 2 0,-1-4 1,2 4-1,2-4 0,-1 2 0,2 0 1,-1-3-1,5 1 0,-4-4 0,5 4 0,-3-6 1,5 7-1,0-9 1,0 7-1,1-7 1,1 2 0,1-2 0,2 0 0,-2-3 0,1 0 1,3 0-1,-4 4 0,2-4 0,-2 0-1,-2 0 1,4 3-1,-2 3 1,2-6-1,0 7 0,-2-4 1,0 2-1,4 0 0,1-2 1,-4-1-1,4 3 0,-3-2 0,-2 0 1,2 0-1,7 1 0,-9-4 1,3-2 0,2 2-1,3-5 2,2 4-1,-1-8-1,6 5 0,-4-5 0,1 3-3,3 3-2,-2-7-6,5 7-8,1 3-15,-6-13 0,12 8 1</inkml:trace>
  <inkml:trace contextRef="#ctx0" brushRef="#br0" timeOffset="1093">1359 311 28,'-8'-10'13,"7"5"-2,-8-1 0,3-1-2,-1 1-1,-4-1 0,4 2-2,-6 1-1,2-3-1,-6 2-1,4 2 0,-8-2 0,6 3-1,-6 1 0,4 2-1,-6 1 0,5 1 0,0 2-1,2 0 1,-1 3-1,4-1 0,0 2 0,-4 1 0,4 3 0,-1 0 0,2 4 0,-1-3 0,3 7 0,-1-3 0,4 2 0,0-2 0,3 1 0,0-1 0,1-1 0,3 2 0,0-2 0,5-1 0,-2 2 0,9-5 0,-4-2 1,8 1-1,1-3 1,6-4 0,-2-5 0,7 0 0,-2-8 0,4 2 1,4-7 0,2-2 0,-1-3 0,-2-3 0,-4 0 0,4-4 0,-5 6 0,0-4 0,-10 0-1,2 5 1,-9-2-1,1 6 1,-7 1-1,-4 1 0,-2 3 1,-3 0-2,-4 1 1,-2 2-1,4-2 1,-6-1-2,2 6 0,-3 0-1,2 5-2,-7-2-1,9 8-3,-10-3-2,7 4-5,1 0-7,-6-11-9,17 13 0</inkml:trace>
  <inkml:trace contextRef="#ctx0" brushRef="#br0" timeOffset="1984">2102 380 36,'3'-7'15,"-11"-3"-2,6 4-3,-8-4-2,5 0-1,-5 0-2,1 1-1,-1 0-1,-8 1 1,5 0-2,-9 2 0,4 1 0,-2 1 0,-1 3-1,-2 1 0,3 3 0,2 0-1,-1 2 1,2 2-1,4-1 0,0 2 0,1 2 0,-1 3 0,3 0 0,1 4 0,-3-1 0,2 5 0,0 0 0,4-1 0,-6 3 0,4-4 0,3-1 0,4-2 0,-1-1 0,4-2 0,1-1 0,5 1 0,-1-7 0,2 2 0,3-1 1,3-6 0,1-1-1,1-6 1,6-4 0,-5-1 0,8-6 0,3-10 0,4-1 1,3-6-1,4-4 1,3-2 0,-1-3 0,3-1 0,1 2 0,-9-1 0,3 6 0,-9 1-1,-3 3 1,-5 7-2,-4 4 2,-5 2-2,-6 10 1,-3-3 0,-2 10-1,-3-4 1,0 6-1,0 1 0,-2 0 0,1 1 0,-3 3-1,0-1 1,-3 3 0,0 4 0,-1 3 0,-5 4 0,-2 2 0,2 1 0,-3 6 0,1-2 0,0 2 0,0-1 0,2 1 0,0 2 0,2-4 0,-1 2 0,4 0 0,3 0-1,-3-3 1,5 3 0,-1-3 0,3 1 0,-1-2 0,4-5 0,-2 6 0,1-6 0,3-3 0,-3 1 0,4-2 0,0-3 0,2-4 0,1 2 0,2-4-1,3 2 1,0-6 0,3-3 1,2 3-1,2-7 0,1 4 0,4-3 1,-2-1-1,0-3 1,2 4-1,1-7 1,0 0 0,-1 0 0,-1 0 0,-1-2-1,2 0 1,-2 4 0,-2-2-1,-3 1 1,1 1-1,-6 0 0,3 1 0,-3 0 1,-1 0-1,-4 1 1,2-1 0,-4 0-1,1 3 1,-7-2 0,3 2 0,-3-3-1,0 7 1,-3-3-1,0-1 0,-2 1 0,-2 2 1,-1 1-1,1 0-1,-1 3 1,-3 0 0,-2 6 0,-1-2 0,0 2 0,-6 4 0,4 3-1,-3 0 1,0 0 0,2 3 0,-1 2 0,2-1 0,-1 4-1,4-5 1,3 4 0,-1-6-1,6-1 1,0 0 0,5-3-1,2 0 1,-2-4 0,6 4-1,1-7 1,3 4 0,3 1 0,2-5 1,3 7-1,1-7 0,8 4 0,-3-7 0,4 6 0,5-2 0,2-1-1,4-3 0,2 3 0,2-6-2,11 3-1,-3-3-3,10-1-3,3-2-5,5-4-5,9 7-8,-4-17-4,18 14 2</inkml:trace>
  <inkml:trace contextRef="#ctx0" brushRef="#br0" timeOffset="3734">4712 265 38,'-9'-6'12,"9"4"0,-10-1-2,3 3-2,1 0 0,-8 0-2,3 0-1,-6 2-1,1 1 0,0 2-1,-6 1 0,1-2 0,-2 2 0,-3-1-1,1 2-1,0-1 1,1 1-1,-1-1 1,2 1-2,-1-3 1,1 3 0,1-2 0,6 0-1,-4 0 1,5 1-1,-1 2 0,-4 0 1,4 2-1,-2 0 0,3 3 0,-5-1 0,2 1 0,0 0 0,2 3 0,3-3 0,-2 0 0,3-3 1,1 3-1,4-3 0,2-1 1,0-1 0,5-1 0,5 1 1,0-1 0,3 1 0,6-5 1,5 4 1,1-6 0,8 6 0,0-9 0,5 5 0,4-9-1,4 4 1,2-4-1,1 2 0,2 1-2,2 0 0,-4 1 0,-1 2-1,-2 5 1,-5 2-1,-1 4 0,-4 1 0,2 5-2,-2-7-2,8 8-6,-4-15-6,6-1-19,5 5-2,-2-17 1,10 0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3:01.250"/>
    </inkml:context>
    <inkml:brush xml:id="br0">
      <inkml:brushProperty name="width" value="0.03528" units="cm"/>
      <inkml:brushProperty name="height" value="0.03528" units="cm"/>
      <inkml:brushProperty name="color" value="#333399"/>
      <inkml:brushProperty name="fitToCurve" value="1"/>
      <inkml:brushProperty name="ignorePressure" value="1"/>
    </inkml:brush>
  </inkml:definitions>
  <inkml:trace contextRef="#ctx0" brushRef="#br0">45 81 33,'3'-2'16,"-6"-2"0,3-3-1,1 2-1,-1-1-3,10-1-1,-7-3-2,9 4-2,-1-4-2,8 5-2,-6-3 0,3 3 0,-3 2-2,0 1 0,-3 2 0,-2 2 1,-3 1-1,-3 0 0,0 4 1,-6-1-1,1 3 0,-4 0 1,-1 4-1,-2 0 1,-4 0-1,1 4 0,-4-3 0,-1 1 1,3 3-1,-1-2 0,-1 1 1,4-6-1,5 9 0,-2-4 0,5-3 0,2 3-1,1-6 1,2 3 0,4-5 1,1 2 0,-1-5 0,5 1 0,-3-2 0,4-1 1,-2-2-1,5 1 0,-1-2 0,1-2 0,0 2-1,0-3-1,4 3-2,-4-5-3,5 7-6,-2-4-8,-2-7-14,12 10 2,-10-11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3:01.828"/>
    </inkml:context>
    <inkml:brush xml:id="br0">
      <inkml:brushProperty name="width" value="0.03528" units="cm"/>
      <inkml:brushProperty name="height" value="0.03528" units="cm"/>
      <inkml:brushProperty name="color" value="#333399"/>
      <inkml:brushProperty name="fitToCurve" value="1"/>
      <inkml:brushProperty name="ignorePressure" value="1"/>
    </inkml:brush>
  </inkml:definitions>
  <inkml:trace contextRef="#ctx0" brushRef="#br0">63 48 34,'-4'-3'32,"9"6"1,-6-6-12,-3-2-5,4 0-5,-5 0-6,5 0-1,-1 2-1,1-5-1,-2 4-1,2-1 0,0 2 0,0 3-1,2-2 1,-2 2-1,1 0 0,-1 5 0,0-3 0,0 5 0,4-3 0,-4 3-1,1-4 1,-2 5 0,-3-3 1,4 0 0,-3-2 1,2 4 1,-6-5 0,5 2-1,-3-4 1,2 2 0,-3-4 0,4 2-1,-5-1 0,6-2-1,-3-2-1,1-2 0,0 6-3,1-9-2,4 11-4,-9-9-9,9 5-14,0 8-5,-7-2-1,6 7 3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2:26.828"/>
    </inkml:context>
    <inkml:brush xml:id="br0">
      <inkml:brushProperty name="width" value="0.03528" units="cm"/>
      <inkml:brushProperty name="height" value="0.03528" units="cm"/>
      <inkml:brushProperty name="color" value="#333399"/>
      <inkml:brushProperty name="fitToCurve" value="1"/>
      <inkml:brushProperty name="ignorePressure" value="1"/>
    </inkml:brush>
  </inkml:definitions>
  <inkml:trace contextRef="#ctx0" brushRef="#br0">70 620 24,'0'3'9,"-6"-1"0,2 3-3,3 4-1,-6-1-2,2 2 0,3 7 0,-6-1-1,5 10 0,-2-7 1,0 11-1,2-7 0,0 9 0,-1 4-1,1-2 0,3 4 0,-3-6 0,1 4 0,-1-3 0,1-7-1,2-3 1,0-2-1,3-5 0,-1-3-2,1-1 0,-1-6-3,0-3-2,4 4-8,-14-14-8,15 14 0</inkml:trace>
  <inkml:trace contextRef="#ctx0" brushRef="#br0" timeOffset="1015">134 185 39,'-11'-25'19,"4"10"-4,-3 4-2,-1-4-2,-1 10-2,1-1-3,1 6-2,-2-2-1,3 4-1,-1 1-2,1 2 1,3 7-1,1-3 0,3 6 1,-4-2-2,6 8 2,0 5-1,0 0 0,0 4 0,0-4 0,1 6-1,4-2 1,-3 2 0,3-2 0,3-8-1,0 3 1,2-6 0,0-1-1,5-3 1,0-5 0,-2-4 0,2-6 0,3-1 0,0-7 0,0-4 0,0-7 1,1-3 0,-5-9 0,2 2 1,-6-5-1,1-2 1,-2-1 0,-4 4 0,-5-3 0,-2 5 0,0 5-1,-6-2 0,0 6 0,-5 5 0,3 3-2,-8 4 0,1 8-1,-2-1-1,2 9-2,-4-1-3,8 16-6,0 4-11,-9-4-5,14 17 0</inkml:trace>
  <inkml:trace contextRef="#ctx0" brushRef="#br0" timeOffset="2218">512 603 20,'-13'30'7,"1"6"-2,-8 1-1,6 2-2,-6 4 0,5-1-1,0-1-1,2 0 1,-1 1-3,5-8 0,1 0-2,5-11-4,4 5-4</inkml:trace>
  <inkml:trace contextRef="#ctx0" brushRef="#br0" timeOffset="2890">538 304 19,'-11'-4'25,"12"8"-8,-4-4-1,3-4-2,2 4-5,-1-6-1,7 3-2,-4-7-1,4-3-2,2 0 0,1-4-1,1 1-1,3-5 1,-4 3-2,4-3 1,1 3-1,-3 5 0,-3 0 0,2 5 1,-6 3-1,2 1 0,-4 4 1,1 4 0,-5-3 0,1 6 0,-2 4 1,-1 4 0,-3 5-1,2 4 0,-4 2 0,2 3 0,-1 4-2,-1 0 0,2-1-2,0-1-1,4 5-4,-4-5-4,3 0-10,10 10-10,-13-12 1,10 10 2</inkml:trace>
  <inkml:trace contextRef="#ctx0" brushRef="#br0" timeOffset="4000">1014 501 20,'-1'6'19,"-9"-4"-1,5 6-4,-5 2-4,-2 3-1,-4 5-2,1-2-2,-4 9-1,-3 1-3,1 0 1,-2 6-1,0 3 0,0 2-1,5-3 0,-3 7-1,2-5-1,6 1 0,-1-2-2,0-3-2,1 1 0,2-2-3,-1-2-2,-1-4-4,3 4-5,-9-16-4</inkml:trace>
  <inkml:trace contextRef="#ctx0" brushRef="#br0" timeOffset="8609">1172 113 32,'-12'-8'17,"7"9"-3,-1-6-2,-1 5-2,-3 0-3,4 7-1,-2-2-1,-2 8-2,2 2-2,-2 3 0,0 4-1,0 1 0,0 3 1,4-1-1,1 1-1,-2-3 1,6 1 0,-1-6 0,2 1 0,3-4 1,0 0-1,2-2 0,2-2 0,0-1 1,1-3-1,2-4 1,-1 0 1,1-6 0,2 0 0,-6-7 2,6 2-1,-4-9 2,0 4-1,-4-8 0,0 3 0,-4-1-1,0-7 0,-1 6-1,-1-3-1,-3 7 0,2-4 0,0 1-1,-1 2-1,-1 3-1,2 4-2,3 7-2,-5-2-5,5 5-8,0 6-9,-8-7-3,13 17 0</inkml:trace>
  <inkml:trace contextRef="#ctx0" brushRef="#br0" timeOffset="9187">1490 124 9,'-24'-5'20,"12"18"-11,-4-4 0,6 9-3,0 1-1,0 4-2,7 5 0,-5 1 0,8 0 0,-3 4-2,3-1 1,0-4-1,0-5 0,6 0 3,1-9 0,3-4 2,3-3 0,-2-12 2,9-3-1,-5-10 2,8 3 0,-10-11-2,8 3 0,-13-9 0,7 2-2,-10-6-1,-2 7 0,-6 1-2,0 2-1,-5 4-3,-7 2-2,2 12-5,-15 0-10,0 6-14,3 18-2,-9-1 1</inkml:trace>
  <inkml:trace contextRef="#ctx0" brushRef="#br0" timeOffset="18203">1265 1050 24,'-3'-3'7,"3"4"-2,-1-2-1,2 1 0,-1-2-1,2 4 0,-1-5 0,3 3 2,1-2 0,0-5 0,1 4 1,2-3 1,4-1-1,-2-3 0,8 1-1,-5-5-1,7 0 0,-1-2-1,3-1 0,-1-2-1,2-1 0,-2 1 0,1-1 0,-4 0-1,3 4 1,-4 0-1,2 3 1,-2 0-1,-1 1 0,-1 1-1,1 0 1,-1-1 0,1 4 0,1-3-1,-4 1 1,2-3 0,1 1 0,-1-1 0,-2 0-1,2 2 1,3-5 0,-5 1 0,7-3 1,-4 2-1,6-4 0,-4 1 1,1 1-1,-2-4 0,2 8 0,-2-3 1,1 4-2,-10 2 1,7 0 0,-7-1-1,5 4 0,-3 0 0,0-5 1,3 5-1,0-4 0,4 2 0,-3 1 0,3-1 0,1-3 0,2 3 0,-2 0 0,-2 1 0,-1-1 0,1 3 0,-3 1 0,-1 1 0,-2 0 0,0 2-1,-4-1 0,4 1-1,-5 0-2,3 3-4,-5 0-5,2 0-10,4 6-9,-16-9 0,10 16 1</inkml:trace>
  <inkml:trace contextRef="#ctx0" brushRef="#br0" timeOffset="19281">1362 752 20,'7'5'17,"-12"-7"-3,3 7-2,-6 1-4,0 3-3,0 2-1,0 2-1,-7 3 1,2 4-2,-2 6-1,0-3 0,-1 5 0,1-2-1,-3 1 1,1 1-1,3-2 0,-3-6 1,4 2-1,2-5 0,2-4 0,3-5 0,1-2 0,2-1 0,1-3 0,2 0 0,2-1 1,-1 1 0,4-2 1,-2 0 0,2 1 1,-1-1 0,2 2 1,1-4 1,1 4-1,0-4 1,4 4 0,-2-5-1,6 3 0,0-3 0,4 1-1,-4-3 0,6 0-1,-4-1 0,2 1-1,-4-2-1,-1 2 0,0 4-2,-2-3-1,6 8-3,-7-6-4,8 5-9,1 9-14,-5-12 0,12 8 1</inkml:trace>
  <inkml:trace contextRef="#ctx0" brushRef="#br0" timeOffset="20093">2364 509 29,'0'10'22,"-8"-10"-1,8-4-1,3 1-5,-3-11-1,12-1-2,-8-14-2,15 4-2,-6-14-1,11 0-2,-1-12 0,8 7 0,-1-5-1,0 7 0,-4 0-2,0 7 1,-8 6-2,-1 10 1,-8 2 0,0 7 0,-8 7-1,3 3 0,-6 5 0,0 5-1,1 6 0,-3 2 0,-1 10 1,2 3-2,-3 6 2,-3 6-1,0 1 1,-1 3-1,-3-3 1,-2 5-1,2-10 0,-1 0 0,3-6-1,3-7 0,1 0-1,2-10-2,10 2-2,-6-13-5,14 8-10,-3-3-17,-4-14 0,7 8 1,-6-11 2</inkml:trace>
  <inkml:trace contextRef="#ctx0" brushRef="#br0" timeOffset="20656">2673 607 36,'14'-20'30,"-5"-6"-7,2-3-2,7-4-5,-5-6-3,9 2-2,-6-11-3,9 3 0,-6-8-3,6 8 0,-5 1-2,-1 3 0,1 2-1,-3 6 0,-6 4 0,2 13-1,-5-1 2,-4 11-2,-1-1 1,0 11-1,-3 2 0,2 6-1,-2 2 0,0 7 1,0 9 0,0 4-1,-2 7 0,1 3 0,-4 1 1,1 8-1,-4 2 1,2 2-1,-3-8 0,1-2 0,0-4 0,1-14 0,4 0-1,0-9-1,3-6 0,-5-9-2,10 2-4,-7-14-4,10 11-10,-1-4-14,-4-9-3,7 5 3,-5-9 1</inkml:trace>
  <inkml:trace contextRef="#ctx0" brushRef="#br0" timeOffset="21187">3032 501 15,'12'-12'27,"-16"-20"2,13 2-13,4 3-1,-5-6-2,8 2-4,-6-1 0,5 4-2,-5-3-1,3 6-2,-3 1 0,3 4-1,-3-1 0,1 10-1,-6-2 0,7 8 0,-9-2 2,4 7-2,-6-3 0,6 8 0,-5 0 1,1 5-1,-3 3 0,0 10 0,0-1-1,0 8 0,-3 6 1,-4 1-1,0 5 0,1 7 0,-6-6 0,6-1-1,-1-3-1,4-9-2,5-1-5,-4-11-14,5-7-16,10-1 0,-1-20 0,9 2 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01:11.031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1010 1 34,'-3'0'12,"5"0"-1,-4 0 0,2 0-1,0 0 0,-2 0-1,4 0-2,-4 0-1,4 0 0,-4 0-1,2 4 0,-1-1-1,1 0 0,-2 0-1,2 7-1,-2-3 0,1-1 0,-1 4-1,1-4 0,1 4 0,0 3 0,-2-3 0,4 3 0,-2-3-1,1 0 1,1-1-1,1 1 0,-1 0 0,1-2 1,0 0 0,2 2-1,-2-2 0,2 0 1,-1 2-1,1-2 0,1 2 1,-1 0-1,3 0 1,-1 1-1,-2-1 1,1 3 0,1-3 0,-2-1 0,1 1 0,-1 0 0,0-3 0,2-1 0,-2 4 0,1-7 0,-1 7 0,2-7 0,-1 4-1,3-1 1,-3-3 1,4 4-1,-2-4-1,4 4 1,1-7 0,-2 8-1,3-7 1,4 1 0,-2 0-1,2-1 1,-1-2 0,1-1 0,0-1-1,3 0 1,-3-2 0,3 1 0,2-2-1,0-1 1,2-1-1,3 0 1,0-2-1,0 1 1,-4-3 0,-1 2-1,2 1 1,0-1 0,-2 0 0,0 4-1,-2-3 0,-3 4 0,3-1 0,1 3 0,-6-1 1,4 4-2,-5-3 1,-1 6 0,1-6 0,2 6 0,-4 1 1,3 2-1,-1-3 0,1 2 0,-3 2 0,1-1 0,-1 3 0,0-5 0,-2 1 0,-1-1 0,-2-1 1,1-2-1,-1 3 0,0-1 0,-5-1 0,2 1-1,2 2 1,-4-5 0,0 6 0,1-6 0,-3 0 1,3 4-1,-1-4 0,-1 3 0,2-3 0,0 0 1,-1 0-2,2 0 1,2 3 0,-1-3-1,4 0 1,0 0 1,1 0-1,2 0 0,2-3 0,2 3 0,4-3 1,0-1-1,6 1 0,0-3 0,3 2 0,5-2 0,2-1 0,3 1 0,-1-1 0,7-3 0,-2 4 0,-3-4 0,7 5 0,-9 2 0,3 0 0,-5 1 0,-1 0 0,-3 4 0,0-2 0,0 2 0,1-1 1,-1 4-2,-3-5 2,1 3-1,-1-1 0,4 1 0,-3-1 0,-1-2 0,3 0 0,3-2 0,0-3 0,0-3 0,2-3 0,-4-2 1,1-5-1,-1 2 0,-4-2 1,-2-2-1,-5 4 1,-4 0 0,-4 1-1,0 2 0,-4-3 0,-1 3 1,-2 3-1,-3 0 0,2 0-1,-4 4-1,4 2-3,-10-9-5,14 17-14,-4-1-13,-7-6-2,6 9 1</inkml:trace>
  <inkml:trace contextRef="#ctx0" brushRef="#br0" timeOffset="2406">178 546 33,'3'0'22,"-9"-2"-1,1 5-3,0 10-3,-5-4-2,8 17-2,-9-5-3,6 13 0,-8 2-3,6 13 0,-8 3 0,5 7-2,-4 1 0,1 2-1,-2-3-1,5-2 0,0-9 0,2-5-1,3-14 0,2-6-1,4-8-2,-1-15-4,8 1-3,-4-17-4,6 3-8,-1-3-11,-4-12-3,7 7 2</inkml:trace>
  <inkml:trace contextRef="#ctx0" brushRef="#br0" timeOffset="2797">25 479 40,'5'-29'18,"11"6"1,-2-2 0,2 2-5,2 7-1,0 1-4,3 11-2,-1-1-2,5 8-1,-2 2-1,1 6-1,-1 2 0,2 7-1,-5 4 0,-2 7 0,-2 2 0,-4 6 0,-6 2 0,4 3-1,-10 5 1,-3 0-1,-5-4 1,-2 4 0,-7-10-1,-1-1 1,-5-6 0,2-6 0,-10-3 0,0-8 1,-2 1-1,-2-14 0,6 6 0,1-10-1,3 1-1,4-6-3,9-1 0,2-3-3,14 4-5,-3-4-6,13-2-12,9 13-6,-9-7 3</inkml:trace>
  <inkml:trace contextRef="#ctx0" brushRef="#br0" timeOffset="3265">664 878 16,'5'0'28,"-18"-14"1,8 9-13,-4 3-2,-4 2-4,0 10-2,-5 0-1,3 7-2,-4 5-1,1 7-2,-5 4 0,1 2-1,1 5 1,3-1-2,-3 1 1,6 1-1,3-7 0,2-3 0,10-5 0,2-6 0,8-7 0,3-6 1,5-7-1,5-7 0,-2-6 1,7-7 0,-1-2 0,-3-6-1,4 0 1,-5-8 0,-2 4-1,-2-1 1,-3 1-1,-5 2 1,-6 4 0,4 5 0,-9 5-1,0 9 0,-2 6 0,-5 5 1,4 8 0,-5 4-1,1 4 0,-1 4 0,0 1 1,1 4-1,-1-6 1,3 9-2,-1-6 1,2-1 0,3 1 0,1-2 0,1-4 0,3 0 0,2-4 0,1-3 0,1 0 0,2-2 0,-2-4 1,2-1-1,-2-2 1,4-4 0,-1-7-1,1 1 1,1-6 1,-2-4-1,7-5 0,4-1 0,1-5 0,3 1 1,2-4-1,0 1 0,-2 3 0,2 6 0,-8-2 0,-1 7 0,-2 5-1,-4 5 1,-3 2-1,-4 5 0,1 1 0,-2 2 0,0 1 0,0 2 0,-2 2 0,0 3 1,-1 2-1,-1-2 0,1 3 0,-4 4 0,1-1 0,-2 3 0,-4-1 0,2 0 1,-2-2-1,1 1 1,-1-5-1,1-1 1,1-4-1,0-3 0,0-6 1,3-2-1,1-4 1,2-5-1,1-5 1,5-1 0,-1-7 1,1 2-1,4-5 1,4 1-1,0-2 0,0 4 0,-1 0 0,1 4 0,-2 4-1,-1-3 1,1 10-1,-5-4 0,-1 9 0,-1 0 1,1 5-1,-1-2 0,1 0 0,1 6 0,2-9 0,0 3 0,0 0 0,1-10 0,6-1-1,-1-1 1,4-2-2,-2-3 1,5 1-2,0 1-2,6 1-2,-11-4-5,14 14-4,-16-5-11,-1 2-9,11 9-2,-16-6 4</inkml:trace>
  <inkml:trace contextRef="#ctx0" brushRef="#br0" timeOffset="5844">1841 865 40,'3'3'30,"-11"-7"-8,7 0-5,1 6-3,0-4-5,6 6-2,2-4-1,4 4 0,-1-2-1,11 3-1,-6-3 0,7-1-1,-2-1 0,7 0-1,-6-3-1,4 0 0,-3-5 0,2 3 0,-2-2 0,-2 4-1,-1-2 0,-4 0 0,-1 2 0,-4-2-1,1 5-2,-7-2-2,5 6-2,-10-8-5,6 11-7,-4-1-11,-7-6-6,8 10 1</inkml:trace>
  <inkml:trace contextRef="#ctx0" brushRef="#br0" timeOffset="6328">1787 1064 33,'0'-2'24,"8"2"-1,-3 0-2,3-5-3,5 5-3,1-6-4,7 4-1,-6-4-3,9-2-1,-2 3-1,1 0-2,-5 2-1,5 1 0,-4 2 0,-1 2-1,-4-9 0,2 9 0,-3-2-1,-1 1 1,-1-1-1,-3 2 0,2-4 0,-2 2-1,2 7 0,0-10-3,3 4-2,-3-9-3,10 8-5,-9-10-7,7-6-13,9 13-3,-13-15 2</inkml:trace>
  <inkml:trace contextRef="#ctx0" brushRef="#br0" timeOffset="7203">2390 1186 25,'9'0'21,"-7"-6"-2,10-1-2,-6-1-2,4-5-3,3 3-2,-1-9-1,7-3-2,-2-4-1,6-3-1,-4-4-2,11-1 1,-7-5-2,8 2 0,-5-4-1,1 2-1,-1 5 2,-1-6-2,-4 8 1,2-2-1,-8 4 1,-2 6 0,-3 3-1,-2 6 1,-6 5-1,-2 7 1,0 3-1,-4 3 0,-1 4-1,2 1 1,0 2 0,-2 4 0,2-2 0,-2 4 0,0 0 0,1 2 1,-5 5-1,4-3 0,-4 2 0,1 5 0,3-1 0,-5-2 0,6 0 0,-5 1 1,1 4-1,3-4 1,-3 4 0,3-1 1,-5-2-1,7-2 0,-5 2 0,4 0-1,-2-8 1,4 5 0,-1-5 0,0 2 0,-4-6 0,5 4 0,-3-3 0,1 1 0,0-3 0,3-1-1,-1-4-1,-1-5-1,11 4-9,-6-6-21,-1-12-4,17 1-1,-11-14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56:49.609"/>
    </inkml:context>
    <inkml:brush xml:id="br0">
      <inkml:brushProperty name="width" value="0.03528" units="cm"/>
      <inkml:brushProperty name="height" value="0.03528" units="cm"/>
      <inkml:brushProperty name="color" value="#008000"/>
      <inkml:brushProperty name="fitToCurve" value="1"/>
      <inkml:brushProperty name="ignorePressure" value="1"/>
    </inkml:brush>
  </inkml:definitions>
  <inkml:trace contextRef="#ctx0" brushRef="#br0">531 7 29,'5'3'12,"-12"-6"-1,7 3 0,-2 0-2,1-3 0,-1 3 0,-1-4-2,3 8 0,-2-4-2,2 0-1,-1 0 0,1 0-1,-2 0 1,0 3-2,1-3 0,-1 3 0,-3-3-1,2 10 1,0-7-1,-1 7-1,-1-7 1,2 10 0,-2-6-1,2 7 1,0-5-1,3 0 0,-4-2 1,3 3-1,1-1 1,0-2-1,0 3 1,1-2-1,3 0 1,-4 3-1,1-1 1,1-2-1,1 2 0,-1 2 0,1-4 1,0 3-1,1-3 0,1 2 1,-2 0-1,2 1 0,0-3 0,1 2 1,-1 0 0,3-2-1,-3 0 0,2 0 1,-1-1-1,4-1 1,-5-1-1,3 2 1,1-4-1,-1 4 0,0-4 1,2 5-1,-3-5 0,1 2 1,2 0-1,1 0 1,-4-2 0,4 0 0,-1-1 0,1 1 0,-1-3 0,2 4 0,-1-4 0,1 3 0,1-3 0,0 1 0,0-1 0,0 0 0,2 0 0,0-1 1,0-4-1,1 2 2,1-5-2,-1 3 0,0-2 0,4 2 1,-4-1-1,6-1 0,-4 1 0,2 1-1,-6-2 0,6 2 1,-4-1 0,1 1-1,-1 0 1,-1 2-1,3 0 1,-3 1-1,0-1 1,-2 1-1,3 0 0,1 2 0,-4-1 0,0 1 0,2 0 1,3-2-1,-3 4 0,1-2 0,2 3 0,-2-1 0,4 1 0,-3 0 0,2 0 0,4 1 0,-3-4 0,1 6 0,1-6 1,-1 7-1,4-4 0,-1 0 0,-2 1 0,-4 2 0,1 1 0,-4-1 1,0 1-1,1-1-1,-6-1 1,2 3 1,-2-5-1,-1 4 0,0-4 1,-6 4-1,4-2 0,-3 0 0,0 1 0,1 1 0,-2 2 0,0-1 0,0 1 0,1-1 0,-4 2 0,5-2 1,-5 6-1,0-1 0,0 4 0,0-1 0,-2 2 0,-1-2 0,-2 2 0,3-3 1,-1-5-1,0-2 0,1-2 1,0-2-1,1-3 0,1-1 1,0-1-1,0 1 0,0-2 0,0 0 0,0-1 0,0-2 0,0 0 0,1-3 0,-1-2 0,0-1 1,4-2-2,-1-2 2,0 1-1,-1 1 0,3-4-1,-2 4 1,-1 0 0,-1 3 0,1-1 1,1 1-1,-3 0 0,2 1 0,-2-1 1,3 0-1,-1-3 0,1 3 0,-1-4 0,1 4 0,0-3 0,1 3 0,1-1 0,-4 1 0,4 0 0,-2 0 0,1 4 0,1-4 0,-2 3 0,0 1 0,0 3 0,2-4-1,-1 2 2,1 2-1,-2 0 0,0-2 0,0 3 0,1 1 0,1-1 0,0 0 0,0 1 0,-1 1 0,3-4 0,0 8-1,1-4 1,2 0 0,-4 1 1,2 1-1,2 1 0,2 0 0,-2 1 0,-1 2 1,1-3-1,0 2 0,0 0 0,3 0 0,0-2 0,2 1 0,0-1 1,-2-1-1,3 2 0,-1-2 0,2 1 0,-6 1 1,6 0-1,-1 3 0,-3-4 1,2 1-1,3-3 0,-2 2 1,1-1-1,1 0 1,-3-2-1,6 1 0,-5-1 1,2 2-1,-1 0 1,3-1-1,-6-1 1,4 2-1,-1-2 0,2 3 0,0-6 1,0 0 0,-2 3 0,4-4-1,-3-1 0,3 2 1,1-2-1,2-1 1,-4 2-1,1-5 1,2 4-1,-1-3 0,-1 1 1,2 1-1,-5-1 1,0 4-1,-1-2 0,2 3 1,-5-1-1,4 1 1,-2-1-1,-5 0 0,3-4 1,-3 2-1,1 1 1,-1-3-1,1-3 1,1 1-1,2-3 1,-1 1-1,1-1 0,1-1 0,-1-1 1,0 1-1,1 1 0,-6-1-1,2 5 0,-6-2-1,6 7-3,-10-7-4,9 15-6,-16-7-21,2 2-5,0 5 1,-12-3 1</inkml:trace>
  <inkml:trace contextRef="#ctx0" brushRef="#br0" timeOffset="2797">60 812 38,'-12'-15'31,"7"12"-9,-3 0-2,0 3-7,4 6-3,-4 2-4,5 7 0,1 3-3,1 8 0,-3 0 0,4 8-1,0 4 1,2 3-1,-2-1 0,2 0-1,-2-5 2,1-2-1,1-2-1,-2-3-1,0-9 1,0-6 0,0-3-1,2 0 0,-2-5 0,0-2-1,1 0-1,-2-3-2,5 2-1,-7-5-3,10 4-7,-7-4-8,-2-7-12,7 9 2,-7-14 0</inkml:trace>
  <inkml:trace contextRef="#ctx0" brushRef="#br0" timeOffset="3203">0 913 41,'5'-13'22,"-10"-3"1,7 3-7,3 0-1,-7-4-5,9 6-1,-5-4-2,7 5-1,-2-4-1,4 4-2,-2 0 0,4 5-2,3-1 0,1 4 1,4 2-2,-3 0 1,5 2 0,2 1 0,3-1-1,-1 4 1,-2 1-1,0 3 0,-4-1 0,2 4 0,-6 0 2,-3 4-2,-2-1 1,-4 2-1,2-2 1,-9 1 0,3 0 1,-6 0 0,-1-6-1,-4 1 1,-4-3 0,-4 1-1,-1-7 0,-6 4 0,1-7 0,-2 3 0,0-3-1,-2-1 0,2-1 0,4-1-1,-1 3 0,7-2-2,1 2 0,-1-3-3,10 6-3,-5-6-2,9 8-9,-1 1-12,2-6-4,9 7 2</inkml:trace>
  <inkml:trace contextRef="#ctx0" brushRef="#br0" timeOffset="3828">869 876 35,'0'0'20,"-7"-7"-2,1 1-2,3-1-3,-6-3-2,8 4-2,-7-6-1,4 4-2,-1 0-1,0 5-1,0-1-1,1 4 0,-6 2-1,3 3 0,-4 0-1,1 5 0,-3 3 0,0 1 0,-2 3 0,0 2-1,0 2 1,2 2 0,-2 7-1,2 2 1,2-1-1,-3 0 0,5-2 1,2 2-2,2-6 1,2-1 0,5-7 0,1-4 0,3-4 0,3-2 1,2-7-1,2 0 0,4-7 1,1-2-1,1-9 0,3-7 1,1-2-1,1-6 0,3 2-1,-3-5 2,-1 4-2,-3-1 2,0 4-2,-4 6 2,-3 6-1,-3 4 0,-5 0 1,2 4-1,-6 4 1,2 0-1,-3 2 0,0 3 0,0-2 0,-4 4 0,4 4-1,-5 1 1,1 4 0,-2 4 0,1 1 0,-3 4 0,-2 2 0,3 11 0,-4-4 1,4 1 1,-6 4-2,8-5 0,-3 1 1,5-3-1,1-4 0,2-3 0,2-4-1,1-1 1,5-4 0,-3-3 0,7 0 0,-6-3 1,7 0-1,-3-2 0,-2-1 0,4 1 0,-2-4 0,-1-1 1,1-1-1,2-2 1,-1-5-1,4 0 1,0-6-1,3 0 1,0-4 0,2 2 0,3-6 0,0 1 0,-2-5 0,5-1 0,-6 3-1,3 1 2,0 4-2,0-2 1,-7 9-1,2 1 0,-4 6 0,-1 7 0,-3 0 0,-2 0 0,-2 5 0,3 0 0,-6 1 0,2 3 0,1 0 1,-1 3-1,-3 2 1,1 6 0,-3 0 0,2 2-1,-4-2 1,-3 3-1,0-2 0,4-2 0,-8-5 1,6-3-1,0-3 0,-4 0 0,6-5 0,-1 1 1,0-4-1,-3 0 1,5-4-1,2 0 0,-2-5 1,3 0-1,1-1 0,-1-10 0,5-1 0,4 2 0,-7-6-1,4 6 1,1-1-1,2 0 1,-4 3 0,4 7-1,-1 0 1,-1 2 0,1 3 0,2-2 0,1 4 0,-3 0 0,2 0 0,-1 3 0,1 0 0,3 0 0,-1-2 0,1 2 0,1 0-1,-1-2 1,-1 2 0,2-1 0,-3 1 0,-1 0 0,-1 0 0,-1 1 0,1 1 0,-2-2 0,-2 2 0,2-2 0,-5 1 0,0 1 0,0 0 0,-2 1 0,-1 0 0,-4 2 1,0 1-1,1 3 0,-3 7 1,1 0-2,-4 4 2,1 3 0,-1-2 0,1 3-1,-2-4 1,1 1-1,2-3 1,0-3-1,0-1 1,2-1-1,1 0-1,1-1 1,1 1 0,0-7 0,0 2-2,3-8 0,5 0-1,-1-8-3,7 2-3,-7-17-5,14 5-10,2-2-10,-5-20-4,14 5 3</inkml:trace>
  <inkml:trace contextRef="#ctx0" brushRef="#br0" timeOffset="5422">2063 651 57,'3'-9'36,"-13"6"-7,-3-2-7,0 13-7,-10-8-4,10 10-5,-4-8-3,6 0-2,6 1-1,2-8-2,6 8-2,0-9-4,12 7-3,-5-9-8,3 3-11,10 7-6,-12-10 1,12 11 2</inkml:trace>
  <inkml:trace contextRef="#ctx0" brushRef="#br0" timeOffset="5719">2386 493 44,'-1'0'23,"-1"8"1,-6-3-5,-5 3-3,6 8-3,-13-3-3,9 12-2,-11-3-1,9 14-1,-6-3-2,2 9 0,-6-1-2,8 6 1,-8-3-2,9 7 1,-4-2 0,3-1-1,2 3 0,1-5-1,2-6 1,4 0-1,1-8 0,3-1-1,2-10 0,3-9-1,6-4-1,-8-8-1,11 1-2,-4-12-5,7 5-4,-9-11-8,1-7-13,9 6 0,-11-21 3</inkml:trace>
  <inkml:trace contextRef="#ctx0" brushRef="#br0" timeOffset="6078">2073 946 21,'-14'3'29,"14"5"-7,-1-1 0,2-4-4,8 7-3,-3-10-2,9 8-3,-2-8-2,7 6-2,1-7-2,4 2 0,3-2-3,5-3 1,3 1-1,1-3 0,9-1 0,-1-1 1,6 1-2,-4-4 1,3 0-1,-3 1 1,-2-2-1,-8 3 0,-6-1 1,-4 2-1,-12 0 1,-4 3-1,-9 0 1,-4 2 0,-3 1-1,-1 0 1,-4 1-1,-2 2 0,1 1 1,-4 3-1,2 0 0,-5 3 0,1 0 0,1 2 0,-4 4 0,0-1 0,4 5 1,-9 2-2,7 4 2,2 2-1,-4 2 0,7 0 0,-2-2 0,10-2 0,-3 2 0,8-3 0,0-5 0,0-5 1,5-1-1,3-3 0,4-2 0,-1-5 0,6-4 1,2-3-1,1-5 0,0 1 0,0-8 0,3 1 0,-4-5 1,1-2-1,1-2 0,-4-1 1,2 0-2,-4 0 2,3 2-1,-3 3 0,-2 3 0,-3 3 0,-2 5 0,-5 4 0,1 7 0,-4 3 0,-2 5 0,-4 3 0,1 6 1,-2 5-2,1 3 2,-1 1-1,-3-1 0,4 2 0,-1 0 1,4 0-1,-1-7 0,6-2 0,0-2 0,4-4 0,-1 0 0,5-7 0,5 1-1,0-4 0,4-3 0,-1-5-1,5 0 0,-1-5-2,4-1-1,-1-9-2,7 2-2,-4-14-1,8 11-3,-4-17-2,4 2-3,-3-3-6,-1-3-2,11 8-4</inkml:trace>
  <inkml:trace contextRef="#ctx0" brushRef="#br0" timeOffset="7141">3017 346 30,'-13'-3'22,"6"6"0,-3 2-1,-3 0-3,5 8-4,-10-2-2,6 14-3,-7-6-2,5 9-2,-2 1-1,5 0-2,-3 2-2,5-1 1,-1-1-1,3-9 0,2-1-1,2-7-2,6-1 1,-3-11-2,10 2 0,-2-14-2,4 6 0,-1-17-1,12 3 1,-8-7 0,10-1 1,-4-3 1,4 2 2,-4 1 1,0 3 2,-1 9 3,-9 0 0,4 6 2,-11 5-1,2 8 1,-8-1 0,2 10-1,-4-4-1,-3 6-2,0 3 0,-1 7 0,0 2-1,-2 4-1,0-3 0,0 4 0,-1 2-1,3-4 0,-2-1-2,2-10-2,6 3-1,-3-13-4,12 2-4,-1-10-8,2-15-9,15 12 0,-9-23 1</inkml:trace>
  <inkml:trace contextRef="#ctx0" brushRef="#br0" timeOffset="7687">3624 250 36,'-6'0'20,"6"13"-3,-12 1-3,-6 6-3,3 6-1,-8 0-2,2 5 0,-4 5-1,4 6-1,-5-3 0,3 12 0,-3-9-2,3 10 1,-2-4-2,2 1 1,3-4-2,4 4 2,1-8-2,5-2-1,0 3 0,7-2-1,1-8 1,4 1-1,1-7 0,6-3-1,2-7 0,4-1 0,3-12-1,-2-3-2,6 1 0,-6-7-3,7 6-3,-10-16-7,4 6-11,4 3-7,-15-17 2,13 11 1</inkml:trace>
  <inkml:trace contextRef="#ctx0" brushRef="#br0" timeOffset="8109">3286 797 27,'-10'2'23,"12"4"-1,-2 3 0,0-3-5,10 6-2,-5-8-3,13 8-2,-4-11-1,11 4-2,3-5 0,3-3-2,0-3-2,5-3 0,2-4-1,-2 2 0,-1-4-2,-7-1-1,1 6-1,-7-6-4,-3 11-5,-9-3-10,-8-2-15,3 12-1,-10-4 1,5 12 1</inkml:trace>
  <inkml:trace contextRef="#ctx0" brushRef="#br0" timeOffset="192031">3802 607 42,'0'9'32,"-7"-5"-8,4-1-5,4 3-2,-6-9-4,9 6-2,-6-6-3,7 3 0,-3-3-3,4 6-1,-2-6 0,4 6-2,-2-3 0,6 0 0,-2 0-1,1 0-1,2 0 0,5-3 1,-3 1 0,2 1-1,2-3 0,-1 1 0,0 0-1,4-2 1,2 0-1,-1-5-1,0 7 0,-5-7-2,2 7 0,-5-3-1,3 2-1,-13-2-5,5 9-2,-12-6-8,4-1-9,3 13-5,-10-11 1</inkml:trace>
  <inkml:trace contextRef="#ctx0" brushRef="#br0" timeOffset="192578">3818 905 34,'7'5'30,"-11"-8"-4,9 1-5,-1 0-3,-4-4-5,8 6-4,-7-7-2,9 4-1,-3 0-2,6 3 0,-3-7-1,6 9 0,-3-7-1,2 5 0,3-3 0,-1 1-1,-1-1-1,-1 3 1,3-2-1,-2 1 0,2 1 0,-3-2-1,3 2-2,-5-3-2,5 6-5,-11-8-7,4-2-15,6 7-5,-11-8 1,8 5 1</inkml:trace>
  <inkml:trace contextRef="#ctx0" brushRef="#br0" timeOffset="193125">4458 346 38,'4'1'20,"-17"-1"-4,1 4-2,1 4-4,-8 0-2,5 7-2,-6-1 0,4 9 0,-6-5-1,6 5 0,-2 1-2,3 2 1,-1 1-2,2-1 1,0 0-1,5 0 0,1 0-1,2 0 1,-1-3-1,1 3 0,4 0-1,0 0 1,2 0-1,0 0 1,2-3 0,1 1-1,-1 1 1,4-2 0,-1 1 0,2-3 0,1-1 0,2-1-1,1 1 1,-1 0 0,3-4 0,2-1-1,2-9 1,-3 4 0,0-9 1,-3 6 0,2-10 0,4-4 0,-8 2 0,6-4 1,-3-3-2,2-1 2,1-3-2,3 1 0,-5-1 0,6 1 0,-3-4-1,0 4 2,-3-1-2,-1 3 2,-1-5-1,1 1-1,-1 1 2,-1 0-2,-3-4 1,3 4 0,0-4 0,-2 2-1,-2-1 1,3 1 1,-8-2-1,1 1 0,-1-1-1,4 1 1,-5-3 0,2 3-1,0-2 1,-2-2-1,1 2 0,1 3 1,1-3-1,-1-1 1,-4 6-1,2 0 0,-3 0 1,0 2-1,-4 3 0,-3-2 0,2 3 0,-3 0 1,1 1-1,0 1 1,-2 1-2,3 5 1,-6 1 1,2 4-2,-2 2 0,-7 3 0,3 5-1,-9 0-1,2 3 0,-4-3-3,2 9-1,-6-11-6,11 5-14,0 1-11,-4-14 1,8 7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5:05:27.59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4 173 38,'-1'-1'15,"-8"-4"0,7 2-2,-2 2-1,-2-2-2,6 3-2,-2-2-2,2 5 0,0-1-2,2 2-1,4 2-1,-2-1-1,5 7 1,2-6 0,-1 1 0,4 1 0,3-1 0,-1-1 0,2 2 0,-3-4 0,3-2 0,-1-1-1,1-1 0,-3 2 0,0-10 0,0 7-1,-1-7 0,2 4 1,-2-2-1,-2 4 0,1-4 0,1 3 0,-2 2 1,0-1-1,0 4 0,0-2 0,0-2 0,0 2 0,2 0 1,1 2-1,-2-2 0,-1 0 0,2-2 1,1 2-1,-2 2 1,1-1-1,-3-1 1,2 2-1,1-2 1,-1 1-1,-2-1 0,-1 2 0,-2-2 1,1 0-1,0 0 0,0 0 1,0 0-1,-5 0 1,4-2-1,-4 2 0,2 0 0,-3-1-2,5 7-1,-6-9-3,2 9-4,-4-8-7,8-2-11,2 7-6,-7-11 1,14 8 2</inkml:trace>
  <inkml:trace contextRef="#ctx0" brushRef="#br0" timeOffset="813">628 0 26,'-3'4'10,"7"5"0,-2-4-2,3 2-1,1 1-1,3-1 0,0 1-1,0-2 0,4 3 0,-2-3-1,4 0-1,-3 1 0,3 1-1,0-1 0,1-1-1,0-1 0,-1 1 0,-2-2-1,2 0 1,-1 1-1,-2-2 1,-3 0-1,-2 3 1,-1-2-1,-1 2 1,-2-1 0,-3-1 0,0 2 0,-2 2-1,-2 2 2,-1-2-2,-2 4 1,-4-2 0,-1 5 0,-3-3 0,0 1 1,-3 4-1,-2-5 0,4 3 1,-5-5-1,3 7 0,0-8-1,0 3-1,4-2-1,-2-4-3,7 3-5,1-3-6,-6-6-13,17 12 0,-16-12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5:05:34.687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85 72 19,'0'6'4,"0"2"-1,0-2 0,0 1 0,-2 2 0,4 0 0,-4 2 0,2-2 0,-1-1 0,1 0-1,-2 1 0,2-2 0,-1 2 0,1 0-1,-2 0 0,1 2 1,-1-2-1,1-2 0,1 2 1,0 0-2,-2 0 1,2 0 0,0 0 0,2 0 0,-4-2-1,2 1 1,0-1 0,-1 1 0,-1 1 0,1-3 0,-1 1 0,-1 4 0,3-4-1,-3 5 0,2-3 0,-1 3 1,1-4-1,1 2 0,-2-1 0,1-3 0,1 1 1,0-1-1,-2 5 1,2-5-1,0 6 0,0-6 0,0 3 0,2-3 0,-2 4 0,0-4 0,1 0 0,-2 2 1,1-4-1,1 2 1,-2 0-1,1 0 0,-2 0 1,1 3-1,-1-2 0,-1 1 0,2 1 1,-4 0 0,4 0-1,-1 0 1,1-2 1,1 1-1,-2-2 0,2-2 0,0 2 0,0-3-1,0 0 0,-1-3 1,1 3-1,0-3 1,0 0-1,0 0 0,0 0 0,-2 3 1,2-3-1,0 3 1,-1-1-1,1-1 0,-2 2 1,-1 0-1,2 0 0,-1 1 0,-1-1 0,1 0 0,-1 2 1,0 1-2,2-3 1,-1 0 0,1-2 0,-1 1-1,1-1-1,1-1 0,1 2 0,-1-2 0,3 1-1,-1 1 1,-1 1 1,1 1-1,-1-1 2,-1 0-1,2-1 2,-2 1-1,-2-3 0,2 0 0,-1 0-1,1 0-4,1 0-3,-1-9-7,10 18-7,-14-21-1</inkml:trace>
  <inkml:trace contextRef="#ctx0" brushRef="#br0" timeOffset="1359">168 90 22,'10'0'9,"-1"-6"0,3 3-1,-3-3-1,5 2 0,-1 1-2,1-2 0,-2 4-1,3-1 0,-5 4-1,2-2 1,4 1-1,-4 4-1,1-4 1,-2 1-1,2 1 0,-1-2 1,3-1-1,-1 2-1,1-2 1,-3 1-1,4-1 1,0 0-1,0 2 0,-2-2 0,-1 1 0,-1-1 0,3 3 0,-1-1 0,-2 1 0,1 0 0,4-3 0,-2 1 0,3-1 0,-3 2-1,5-2 1,-5-2 0,3 2-1,-2-1 1,1 1 0,-4 1-1,3-1 1,0 2-1,1-1 1,-1-1-1,-2-1 1,4 1-1,-2-3 1,1 0-1,1 0 0,-1 0 1,1 0-1,-5 3 0,2 0 0,-3-3 0,2 6 0,-4-6 0,4 6 1,-5-6-1,1 3 0,1-2 1,0 1-1,1 1 0,1-3 0,1 0 0,-1 0 1,2 0-1,2 0 0,-2-3 0,1 3 0,-2 0 0,1 0 0,-1 0 0,-2 3 0,3 0 0,0 0 0,1 3 0,1-3 0,1 0 1,0 3-1,1-6 1,1 6-1,-2-3 0,3 0 1,-4 0-1,-1 0 0,1 0 1,2 3-1,-1-3 0,2 0 0,0-2 0,1 1 0,0-1 0,-2 1 0,2 1 1,-1-2-1,-3 4 0,1-2 0,-2 3 0,2-2 1,-4 2-1,2-1 0,-1-2 0,-3 0 0,6 0 0,-4 0 0,-2-2 1,5 2-1,-5 0 0,0 2 0,-2-1-1,2 1 2,-4-1-1,2 1 0,1-1 0,-1 1 0,1-2 0,1 0 1,2 1-1,-1-1 0,-1 0 0,2 0 0,1 0 0,0 0 0,1 2 0,1-2 0,-2 0 0,3 1 0,3-1 0,-4 2 0,2-2 1,4 1-1,-2-1 0,0 2 0,2-4 0,-1 4 0,-1-4 0,0 2 0,-1-1 0,-4 1 0,-4 1 0,2-1 0,-7 2 0,-1-1 1,-1 1-1,1-1 0,-4 1 0,1-2 0,0 1 0,0-1 1,1 0-1,2 0 0,-1-1 1,2 2-1,-2-1 0,1 0 0,0 2 0,0-2-1,0 0 1,0 0 1,0 1-1,1-1 0,1-1 0,-1 2 0,2-4 0,0 5 0,2-2 0,-2 3 0,2-3 0,-2 0 1,1 0-1,-1 0 0,0 0 0,0-3 0,2 3 0,-2-3 0,3 4 0,3-2 0,-2 1 0,4 0 0,0 0 0,-2 0 0,1 0 0,-1 1 0,-1-2 0,-4 4 0,-1-3 0,-3 3 1,-1-3-1,-1 0 0,-2 0 0,-1 0 0,-1 0 1,5-3-1,-2 0 0,0 0 0,3 0 0,-2 0 0,2 0 0,-1 3 0,-4 0 0,4 0 0,-4 0 0,-1-3 0,2 6 0,-2-6 0,0 3 1,0 0-1,0 0 0,0 0-1,0 0 1,0 3 0,0-3 0,0 3 0,1 0 0,-1 0 0,0-3 0,-1 6 1,1-3-1,1 0 0,-1 3 0,0 0 0,0 1 0,2 2 0,-2 2 0,3-2 1,-1 1-1,1 0 0,-2 1 0,1 1 0,2 1 0,-2 1 1,-1 1-1,2-2-1,-1 2 1,-1 0 0,2-3 0,-3 0 0,3-2 1,-1-1-1,-1 2 0,2 1 1,-3 0-1,2-3 1,-1 4-1,-2-1 0,-1 0 1,-1 3-2,0-3 1,0-2 0,-3-1 0,3 2 0,-4-4 0,4 5 0,-2-3 0,0-3 0,1 0 0,-1 3 0,4 0 0,-2-3 0,0 3 0,3 0 0,0-3 1,0 0-1,0 0 0,0 0 0,0-3 0,1 0 0,-1 3 0,0-3 0,0 0 0,2 0 0,-2 0 0,0 3 0,0-3 0,0 3 0,0 0 0,0 0 1,0 0-1,0 0 0,0-2 0,-2 1 0,2-2 0,0-2 1,0 1-1,0-4 0,0 4-1,0-2-1,2 1-1,-5-2-3,4 5-5,-7-4-7,0-3-16,6 11 2,-15-14 0</inkml:trace>
  <inkml:trace contextRef="#ctx0" brushRef="#br0" timeOffset="4125">0 701 27,'0'-4'8,"6"2"-1,-1 1 0,1 1 0,0 1-1,2 1 0,2 1 0,-1-3 0,3 3 2,-1-3-2,4 3 0,0-6-1,3 6-1,-3-6 0,4 3-1,0 0 0,2 0 0,0 0-1,-2 3 0,1-3 0,1 0 0,0 3-1,2-3 1,-1 1-2,-1 1 2,0-1-2,0 1 1,-3-2 0,-1 1 0,1 2 0,-3 0 1,5 0-1,-7 2 1,1-2-1,2 3 0,-2 0 0,2-2 0,1-1-1,-1 0 1,1 0 0,1-3-1,-3 0 1,5 0 0,-5 0-1,3-3 1,1 6-1,-4-6 0,1 6 0,0-3 0,4 0 1,-7 0-1,5 0 0,-1 0 0,1-3 1,0 3-1,-2 0 1,4 0-1,-3 0 0,1 0 0,-2 0 0,1-3 1,-1 3-1,2 0 0,-1 0 0,0 0 1,-2 0-1,0-3 0,0 3 0,0-3 0,-2 3 0,1 0 0,-4-3 1,4 3-1,-4-3 0,-1 3 0,1-3 1,-3 3-1,2 0 1,0-3-1,2 3 0,-1 0 0,1-1 0,-1 1 0,2-2 0,0 4 0,-1-1 0,1-1 0,-3 2 0,1-1 0,-1 1 0,2-1 0,-2 2 0,0-1 0,2-2 0,-2 0 1,3 0-1,-2 0 0,4 0 0,-2 0 0,1 1 0,4-1 0,-1 0 1,1 2-1,1-2 0,3-2-1,2 1 1,-1-1 1,5-1-1,-2 0 1,3-1-1,-1 1 0,2 0 0,-5 0 1,-2 0-1,1 3 0,-2 0 0,-3 0 1,-3 0-1,2 3 0,-8-3 0,0 3 0,-2 0 0,1 0 0,-4-3 0,-1 3 0,3 0 0,-4-3 0,1 0 0,3 0 1,-3 0-1,0 0 0,3 0 1,-3 0-2,3-2 2,-3 4-1,3-2 0,-1-2 0,-1 2 0,2 0 0,2 0 0,-4-1 0,7 1 0,-2 0 0,1 0 0,-2-2 0,5 2 2,-1 0-2,-1-1 0,1-1 0,0 1 0,0-2 0,-1 3 0,-1-3 0,1 3 0,-1-3 0,-2 3 0,-1 0 0,1 0 0,-4 0 0,2 0 0,-3 3 0,2 0-2,-2 1 2,1-4 2,-1 3-2,2 0 0,-2-1 0,3 1 0,-5 0 0,4-2 0,1 1 1,4 1-2,-5-3 1,4 0 0,2 0 0,-2 0 0,1 0 0,1 0 0,2 0 0,-4 0 0,3 1 0,-1-2 0,1 2 0,-2-1 0,1 0 0,1 0 1,-3 0-1,2 0 0,-4 0 0,1 2 0,-1-1 0,1-1 0,-1 0 0,1 0-1,-1 2 1,1-2 0,-2 0 0,0 0 0,0 0 0,0 0 0,0 1 0,0 2 0,-2-3 1,2 0-1,-1 0 0,1 3 0,1-3 0,0 0 0,-1 0 0,0 0-1,0 0 2,1 0-1,-1 0-1,0 0 2,0 0-2,0 0 1,0 0 0,-1 0 0,-1 0 0,1 0 0,-1 0 1,1-3-1,-1 0 0,2 3 0,0 0 0,0-3 0,0 0 0,0 3 0,0-3 0,0 0 0,0 0 0,0 3 0,-1-3 0,0 0 0,-2 3 0,-2 0 0,2 0 0,0-3 0,2 3 0,-2-3 0,3 3 0,-2-1 0,1-4 1,1 4-1,-2-1 0,2 2 0,-4-1 0,1 1 0,-2-2 0,2 2 0,-1 0-1,-1 0 1,-1 0 0,3 0 0,-1 0 0,-1 2 0,1-1 0,1-1 0,-3 0 0,4 2 0,-4-1-4,5 4-1,-8-8-6,7 4-14,2 5-9,-13-9-1,5 6 1</inkml:trace>
  <inkml:trace contextRef="#ctx0" brushRef="#br1" timeOffset="30984">2954 65 25,'0'9'6,"6"6"-1,-5-3 1,2 3-2,-3 1 1,2-1 0,-1 1-1,2-1-1,0 2 1,0 1-2,-3-2 0,2 2 0,-1-1 0,2-1 0,-1-1-1,-1 3 0,-1 0 1,0 0 0,0 0 1,0 0-1,-1 1-1,-1-1 1,2 1 0,-1-2-1,1 1 0,-3-5 0,3 2-1,0-3 1,3 0 0,-3-3-1,0 0 0,1 0 1,-1-3-1,0 3 1,0 0-1,-1 0 1,1 0-1,-3 1 1,3-1-1,-2 0 1,2 0 0,-1-1-1,-1 0 1,1-2-1,1 2 1,-2-1-1,2 1 1,0-1-1,0-1 1,0 0-1,-3-3 0,3 2 1,0-2-1,-1 1-1,1-1 0,1 2-2,-1-2-3,0 3-4,5-2-6,-10-5-6,14 11-4</inkml:trace>
  <inkml:trace contextRef="#ctx0" brushRef="#br1" timeOffset="31813">2996 734 20,'13'0'7,"-2"-1"-1,2 1 0,-1-2-1,5 4 0,-5-4-1,3 2-1,0-1 0,2-1 1,-1-1-1,1 0-1,1-1 1,1-2 0,-1 0 0,1-2-1,0 4 1,-5-1 0,4 1-1,-5 1-1,2 0 1,-3 1-1,-1 2 0,-1 0 0,2 0 0,1 2-1,0-1 1,-1 1 0,2 1 0,1-3 0,0 0-1,0 0 1,1 0 0,1 0 0,-4 0-1,4 0 1,-3-3-1,4 6 1,-5-3 0,1 0-1,2 0 1,-2 3 0,1 0 0,-2-3 0,1 3 0,0 0 1,-1-3-1,2 3 0,-1-3 0,1 3-1,0-3 1,0 0 0,1 0 0,-2 0-1,1 0 1,-3 0 0,3-3-1,-1 0 1,2 0 0,-1 0-1,2 3 1,-2-6 0,6 3-1,-5 0 0,1 0 1,-2-3 0,-1 6-1,-1-6 1,1 3-1,-4 3 1,2-3-1,2 3 0,-2-3 1,-3 3-1,1-6 0,1 6 0,3-4 0,-2 2 1,-2-1-1,4 2 1,-2-2-1,1 1 0,-2 4 0,-1-2 0,2 0 0,-1 1 0,-1-1 0,-1 2 1,0-1-1,-3 1 0,5-1 0,-2-1 0,0 2 1,0-2-1,2-2 0,-4 2 1,4 0-1,-2-1 0,1 1 1,1-2-1,-1 1 0,1 1 0,1-2 0,-2 2 0,3-3 1,-1 6-1,0-6 0,3 6-1,-3-3 2,-2 2-1,1-1 0,1 2 0,0 0 0,0 0 0,0 1 0,0-1 0,-1 2 0,1-1 0,-2 1 1,-2-2-1,-1-2 0,-1-1 1,3 2-1,-4-2 1,2 0-1,2 0 1,-1-2 0,2-1-1,-1 2 1,3-1 0,-1-1 0,-1 3 0,-1-1-1,1-2 1,-1 3 0,-3-3 0,3 3 0,-2-2 0,1 2 0,-1-3 0,2 2 1,0-2 0,-1 2-1,-2-2 1,3 1-1,-3-1 0,1 2 0,-1-1 0,0 2 0,-1 0 0,-1 0-1,1 0 1,1 0-1,0 0 1,2 0 0,-2-1-1,1 1 1,1-2-1,-1 2 2,1-1-2,-1-1 0,1 2 1,1-1-1,1 2 0,2 1-1,0-1 1,3 2 0,-1-1 1,1-1-1,-1 1 0,-1-1 0,1-1 0,-4 2 0,1-4 1,-1 4-1,-1-2 0,0 1 0,-1-1 0,1 0 0,-2 0 0,2-3 0,2 6 0,-5-6 0,6 3 0,-1 0 0,-1 0 0,1-3 0,-1 3 0,1 0 0,-4-3 0,4 3 0,-4-3 1,1 0-1,-1 0 0,2 3 0,-3-1 0,5 1 0,-4-2 0,-1 1 0,4-1 0,-3-1 1,1 2-1,-2-2 0,1 1 0,-1 2 0,2-3 0,-2 3 0,0-3 1,1 2-1,-2-1 0,2-1 0,1 0 1,-2 0 0,1 0-1,-2-1 0,4 2 0,-3 1 0,0-1 0,1 2 0,-4-1 0,5 2 0,-5-1 0,5 3-1,-2 3 1,1-3 0,-2-1 0,2 1 0,1 0 0,-4-2 0,4 2 1,-5-4-1,3-1 0,-2 1 0,-1 1 0,3-2 1,-3 1-1,2-1 0,-1 2 0,-1-1 0,3-1 0,-3 4 0,3-4 0,-1 2 0,2 0 0,-2-1 0,4-1 0,-5 1 1,4-1-1,0 1-1,-4-1 2,4 1-1,-7-1 0,7 1 0,-5-1-1,1 1 1,2-1 1,-4 1-1,5-1 0,-4-1 0,5 2 0,-4-1 0,4 1 0,-5-1 1,4 1-1,-4-1 0,2-1 0,-1 2 0,-2 1 0,-1-2 0,1 2 0,-2-1 1,0 1-1,0 1-1,0-1 1,-2 0-1,2 0-2,-3-1-2,5 4-7,-13-2-11,-1-5-12,2 5-1,-11-10 2</inkml:trace>
  <inkml:trace contextRef="#ctx0" brushRef="#br1" timeOffset="34438">2945 33 37,'10'-9'14,"10"6"-1,-5 0-1,3-1-1,4 1-2,-1-1-1,5 1-1,3-2-2,-2 5 0,1-3-1,4 2 0,-5 1-1,5 1-1,-2 1 1,1 2-1,-4-1 0,5 3 0,-2-3 0,3 0-1,-1 0 1,2 0-1,1-3 1,1 3-1,0-3 1,3 4-1,-2-4 1,0 0-1,-4 2 0,2-2 1,-5 0-1,3 0 0,-4 3-1,-1 0 1,-2-2 0,1 1 0,-1-2 0,-1-2-1,4 1 1,-2-2 1,0 0-1,0-2 1,0 1-1,-1 1 0,-4 0 0,1 0 0,-3 1 0,1 1-1,-6-1 1,3 2-1,-3-1 0,4 1 0,-2-3 0,1 5 1,3-5-1,-4 3 0,1 0 0,1 3 1,-2-3-1,2 1 0,1 0 0,-4 1 0,1-1 1,3-1-1,-7 2 0,2-1 1,2 1-1,-1 1 0,4 0 1,-2 0-1,-3 0 0,3 0 0,0-2 0,0 1 0,-3-2 1,0 0-1,-1 0 0,-1 0 0,2 0 1,-1 0 0,-2 0-1,2 1 1,-2-2-1,1 1 0,-1-2 1,2-1 0,-2 2-1,1-1 0,1 1 0,1-1 0,-2 2 0,1 0 1,-2 0-1,2 0 0,1 3 0,1-1 0,1-1 0,-1 1 0,1-2 0,1 3 0,1-3 0,1 3 0,-5-6 1,3 3-2,-4 0 1,-2 0 1,1 0-1,-1 3 0,-4-3-1,-1 0 2,4-3-1,-2 3 0,-3 0 1,5 0-1,-1 0 0,1 0 0,-2 0 0,1-3 0,1 3 0,-1-3 0,2 3 0,2 0 0,-4 0 0,4 0 0,2 3 0,-2-3 0,0 3 0,-2 0 0,1-3 0,-2 3 0,-4-6 1,2 3-1,-1-3 0,-4 3 0,4-3 0,-4 3 0,4 0 0,-1-3 0,-2 6 0,4-6 0,-2 3 0,-1-2 0,2 1 0,-3-1 0,2 2 0,-4 0 0,5-1 0,-2 1 0,0 0 0,-3 0 0,6-2 0,-6 2 0,4-1-1,-4-1 1,3 2 0,-4 0 0,1-1-1,3-1 1,-3 2-1,-2-1 0,5 1 0,-3-2 0,2 1 1,-1-2-1,-2 3 0,2 0 0,-1 0 1,0 0 0,-3 0 0,0 0 0,0 3-1,0 0 1,0 0 0,0 0 0,0 3 0,-1 3 0,1-3 0,0 4 0,1-1 0,-1 2 0,0-1 0,2 4 0,-2-4 0,0 2 1,0-3-1,0 6 0,-2-2 0,2-1 1,-3 0-1,0 2 1,2 1-1,-2-3 0,3 3 0,-2-2 0,1 2 1,-4-3-1,4 1 0,-1-1 0,2 2 0,-1-2 0,-4 3 1,4 1-1,-2-1 1,1 0-1,-1 0 1,-1 3-1,1-6 0,0 6 0,-3-9 1,3 3-1,-3-3 1,3 1-1,1 1 0,2 1 0,-4-4 0,2 1 0,2 2 0,-1-2 0,1 1-1,0-1 1,-2-4 0,1 1-1,1 0 0,0 0 0,0 1-3,-2-5-3,8 8-7,-9-7-12,3-3-11,6 3 0,-4-9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5:06:30.734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</inkml:definitions>
  <inkml:trace contextRef="#ctx0" brushRef="#br0">43 80 23,'-2'3'6,"-1"-2"-1,3 5 1,-3-1-2,2 2 0,-2 2-1,1 0 1,0 3 0,2 0-1,-1-3 0,1 4 0,-2-2 1,2 1-1,-1-3 0,1 6 0,0-3-1,0 1 2,0-1-2,0 5 0,0-4-1,0 0 0,0 2 0,1-4 1,1 4-1,-2-3 1,1 3-1,-1-5 1,2 2-1,-2 0 1,0 0-1,0 0 0,0 0 1,-2 0-1,2-3 0,-1 3 0,1-3-1,0 3 1,-2-2 0,2 1-1,0 2 1,-1-3-1,1 2 1,0-1-1,0-2 1,0 0-1,0 0 1,0-2-1,0 4 1,0-5-1,1 1 0,-1-2 1,2 2-1,-2-4 0,1 3 0,1 0 0,3-3 1,-5 3-1,0-3 0,0 0 0,0 3 1,0 0-1,-3-3 0,1 3 1,0-3-1,1 6 0,-1-3 0,1 0 0,-4 0 0,2 0 0,2 0 1,-1 0-1,-2 3 0,2-6 0,1 3 0,-1-3 0,1-3 0,1 3 0,0 0 0,0 0 0,0-3 0,0 1-1,-3-1 0,6 5-2,-3-4-2,0 5-4,1-3-8,-5-12-12,11 15 1,-11-15 1</inkml:trace>
  <inkml:trace contextRef="#ctx0" brushRef="#br0" timeOffset="1891">110 26 23,'0'1'11,"-6"-4"-2,6 5-3,-1-4 0,1 2-2,0 2-1,1-1 0,2 2 0,2 0 1,-1 0-1,2 0 2,3 2 0,-1-2-1,4-2 1,-2 1-2,6-4 2,-4 1-2,3-1 1,-3-2-1,3 1 0,0 0 0,-2 3-1,2-3 1,2 3-1,-1-3 0,4 0 0,-5-3 0,5 3-1,-5-3 2,6 3-2,-8-3 1,2 6 0,-3-3-1,3 3 1,-4 0-1,1 0 0,0 3-1,0-3 1,-1 3 0,2-3 0,1 3 0,1-3 0,-2 3 0,1-3 0,4 0 0,-3 0 0,5 0 0,-5 0-1,3 0 1,1 0 0,-4 0-1,5 0 1,-5-3-1,4 6 1,-3 0-1,2 0 0,3-2 1,-2 2-1,-2 0 0,2 0 1,-1-1 0,2 1-1,-3 0 1,-1-3 0,1 3 0,-1-3 0,1 0-1,-2 3 1,1-3-1,-1 0 1,1 3-1,-1-3 2,-2 3-2,2-3 1,0 3-1,0-3 1,3 3-1,-3 0 0,3-3 0,0 4 1,4-4-1,0 2 0,1-2 1,-1 0-1,2-2 1,2 1-1,-2-1 1,0 1-1,-3-1 0,-1 2 1,-2-1-1,0 1 0,0 0 1,-1 0-1,-2 1 0,0 1 1,-2-2-1,4 0 0,-2 1 1,0 1-1,1-1 0,-1 1 0,5-1 1,-3 1-1,-2-2 1,-2 3-1,4-2 0,-2 1 1,-3-2-1,4 0 0,-1 0 0,2-2 1,0 2-1,-1-4 0,1 1 0,-1-2 0,1 4 1,-1-4-1,-1 4 1,-1-1-1,-1 2 0,3 0 0,-4 2 0,0 1 1,-2-2-1,1 2 0,-1-1 0,1 1 0,-1-2 0,1 1 0,-1-1 1,1 1-1,-2-1 0,1 1 0,1 1 0,-2 0 0,0-3 0,0 0 1,2 3-1,-1-3 0,1-3 1,-1 3-1,1-3 1,2 1-1,-1 1 0,5-1 1,1-1-1,0 2 0,-1 1 0,1-3 1,-2 0-1,1 3 0,-4 0 0,5 0 0,-7 0 1,-1 0-1,2 3 0,-1 0 1,1 0-1,-1 0 0,-1-3 0,1 3 0,-1-3 0,-1 3 0,2-3 0,-2 0 0,1 0 0,1 0 1,-2 0-1,0 0 0,-2-2 0,3 1 0,-3 1 0,2 0 1,0-2-1,-1 2 1,1 0-1,0 0 0,1 0 0,-1 2 0,2 1 0,-1 0 0,4-2 0,-2 2-1,0-3 1,-2 3 1,1-1-1,0-1 0,-5-1 0,0 2 0,-2-2 0,1-2 0,-2 4 0,1-4 1,-1 2-1,0-1 0,2-1 0,-1 1 0,-1 1 0,0-2 0,-3 2 1,3 0-2,-1 0 1,-2 0-1,1-1 2,-1 2-1,0-1 0,2 0 0,-1 2 0,1 1 0,2 0 0,-1 1 0,0 2 0,0 0 0,0 0 0,-1 0 0,1 0 0,-2 0 0,-1 0 0,2 0 0,-2 0 0,0 0 0,0 4-1,-2-1 1,1 2 0,-1-2 0,-1 3 0,-1 0 1,1 0-1,-2 1 0,1 4 1,2-3-1,-1 1 1,0 3-1,3 2 0,2 1 0,-1-2 1,1-4-1,-1 0 0,1 3-1,1-3 1,-2 0 0,1-3 0,-2 0 0,0 0 0,1-3 0,-1 1 0,0 1 0,3-2 0,-3-1 0,2 0 0,-2-2 1,1 1-1,-1-2 0,0 2 0,0 1 0,-1-1 0,-2 4 0,1-2 0,-1 0 0,-1 0 0,1 1-1,0-4 2,0 3-1,1-3 0,-1-3 0,2 0-1,-2 0-1,3 0-2,-5-9-2,8 9-7,-10-12-14,-4 0-11,5 0-1,-12-7 2</inkml:trace>
  <inkml:trace contextRef="#ctx0" brushRef="#br0" timeOffset="4469">100 721 23,'3'-6'9,"4"6"1,-5-2-1,7 2-1,-5-1 1,4 2 0,1-1 0,1-1-1,4 1 0,0-3 0,2 3-2,2-6 0,2 9-1,-1-9 0,5 6-1,-3 0 0,4 0-1,-6 0 0,5 0 0,-4-2 0,5 2 0,-2-1-1,1-1 0,0 1-1,2-2 0,-1 1 0,1 4 0,1-2 0,-3 1-1,0 2 1,-1 2 0,-1-5-1,-1 4 1,2-2-1,-4 1 1,3-3 1,-1 3-1,-3 0-1,4 0 0,-2 1 0,1-1 1,0 0-1,-3-1 1,-1 1 0,2-2-1,-1-1 1,0 2-1,0-2 1,-3 0-1,3 3 1,-3-3-1,2 3 1,-2-3-1,2 3 0,-2 0 1,-2-3 0,4 1 0,-4-1-1,1 0 1,-1 2-1,3-1 1,0-1-1,1 2 1,-2 1-1,3-3 0,-2 3 1,2-2-1,-1-1 1,1 0 0,-3 0-1,3 0 0,-3-3 0,2 2 1,-2-2-1,1 0 0,1 0 0,-2 0 0,0 3 0,-1-3 0,1 3 1,-3 3-1,3-2 0,-2 2 0,-1 0 0,5 0 0,-1-1 0,1-2 1,-1-2-1,4 2 1,-2-1-1,3-2 0,-3 3 0,2-3 1,-2 3-1,-2 1 0,2-1 0,-2 0 0,2-3 1,-2 3-1,1-1 1,-2-2-1,-2 1 1,2 2 0,-1 0-1,-2 3 0,1-1 1,1 4-1,0-3 0,-1 3 1,-1-3-1,2 0 0,2-2 1,-1 2-1,3-3 1,-3 0-1,4 0 0,-6 0 0,7 0 0,-7 0 1,1 3-1,1-3 0,-3 3 0,-2 0 1,2-3-1,0 3 1,-1-3-1,-1 0 1,3-3-1,0 3 0,-1-3 0,0-1 1,0-1-1,-1 1 0,-1-4 0,1 5 0,-4-1 1,2 1-1,0 0 1,-3 1-1,3 1 0,-1-1 1,3 2-1,-2-1 0,0 1 1,0-2 0,0 1-1,1 1 1,1-3-1,1 0 0,-2 0 1,1 1-1,-1 1 1,1-5-1,-1 0 0,1 3 1,-3-3 0,4 3-1,-5-2 1,2 2 0,-1 0 0,-1 2-1,1-2 1,-1 3-1,1 0 0,-1 0 1,-1 0-1,3 0 0,-1 6 1,1-3-1,-2 1 0,1 2 0,-1-1 1,2 1-1,-1 0 0,0-3-1,-4-3 1,1 0-2,-1 3-2,-2-6-3,8 6-19,-2-6-15,-5-3 1,1-5-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5:05:49.89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99"/>
      <inkml:brushProperty name="fitToCurve" value="1"/>
    </inkml:brush>
    <inkml:brush xml:id="br2">
      <inkml:brushProperty name="width" value="0.07938" units="cm"/>
      <inkml:brushProperty name="height" value="0.07938" units="cm"/>
      <inkml:brushProperty name="color" value="#008000"/>
      <inkml:brushProperty name="fitToCurve" value="1"/>
    </inkml:brush>
  </inkml:definitions>
  <inkml:trace contextRef="#ctx0" brushRef="#br0">260 821 18,'6'0'4,"-1"-3"0,4 0-1,1-1 0,4 1 0,-1-3 0,5 3 1,-1 0 0,3 1 0,-4-1-1,2 5 1,-1-2 0,-1 0-1,1-2 0,1 2-1,0-1 1,0-1-1,-3 1 1,3-4-1,2 4-1,-5-2 1,0 3-1,-5-2 1,1 2-1,-4-1 0,2-1 0,-4 2 0,-2 0 1,0-1-1,-2 1 0,1 0 0,-2 0 0,0 0 0,-2 1-1,-2-1 1,-1 2-1,-1-1 0,-4 1 0,-1-1 0,-2 1 1,1 1-1,-5 0 0,1 1 0,-4 1-1,2-1 1,3 1 0,-3-1-1,3 2 1,-2-3 0,2 0 0,2 0 0,1 0 0,0 2 0,0-4 0,-3 2 0,2 0 0,1 0-1,-1 0 1,-1 0 0,1 0 0,-1 0 0,2 3 0,0-3 0,2 0 0,2 0 0,1-1 0,2-1 1,1-1-2,2 0 1,1 0 0,-1-1 0,4 1 1,-1-2-1,1-1 0,1 3 0,0-3 0,3 3 1,0-3 0,1 0-1,4 3 2,-1 0-1,2 0 1,2 0 0,1 3-1,0-3 1,3 3 0,-1-3 0,2 3 0,-2-3 0,1 0-1,0 0 0,-2 0 0,4 0 1,-4 0-2,1-3 1,-2 6 0,0-3-1,-3 0 1,-1 0 0,-4 0 0,1 0 0,-1 0 0,-2 0 0,-1-3 0,-1 0 0,2 0 0,-5 0 0,0 0 0,-2 3-1,-2-3 1,-2 3-1,-2-3 1,-4 3-1,0-3 0,-4 0 1,2 3-1,-2-3 0,-1 0 0,-3 0 1,1 3-1,-1-3 0,1 0 0,-2 0 0,0 0 0,-1 2 0,3-2 0,1 1 0,0-1 0,3 0 0,1 3 0,1 0 0,1 0 0,1-1 1,1 1-1,-1-2 0,2 1 0,-2 1 0,7-3 0,-4 1 0,4 1 0,-1 1 0,4-2-1,-1 2 1,4 2-1,-1-1 1,5 1 0,0-1 0,3 4 0,2-5 1,3 4 0,-1-4 0,4 3 0,1-3 0,1 2 0,1-4 1,1 2-2,-2 0 1,4-1 1,0 1-2,-2-3 1,-2 1 0,1-1-1,1 3 0,-3-1 1,2 1-1,-4 0 0,2-2 0,-1 4 0,-1-2 0,-2 0 0,-4 0 1,2 1-1,-4 1 0,2-2 1,-5 1-1,1 1 1,-3-2-1,0 1 1,-3-1 0,0-1 0,0 1 0,-3-2-1,-3 2 1,0 0-1,-3 0 1,-6-1-1,-2 1 0,-1 0 1,-3 1-1,-1-2 0,-2 1 0,-1 0 0,1 1 0,2-1 0,-2 2 0,1-1 0,2-1 0,0 2 0,3-1 0,1 2-1,4-3 1,-4 0 0,5 0 1,3 0-2,0-3 2,2 0-1,1 0 0,1 2 0,2-1 0,0-1 0,2 2 0,-2-1 0,3 2 0,-2-1 0,2 1 0,0-2 0,0 2-1,0 0 1,0 0-1,3 0 1,3 0 0,0 2-1,3-2 1,3 1 0,2-2-1,2-2 1,2 0 1,2 0-1,-1 0 1,3 0-1,-1-2 0,-2 4 0,1-2 1,-2 0-1,-2 3 0,1-3 0,2 3 0,0-2 0,0 1 0,1-1 1,-4 2-1,5 0 0,-3-1 0,0 2 0,-3-2 0,-1 2 1,-2-2-1,0 1 0,-1-2 0,-2 2 1,-2 0-1,-1 0 0,-1-1 0,-1 2 1,1-1-1,-4 2 0,-1-1 0,2-2 1,-4 1-1,4-2 1,-4 2 0,2 0-1,0-1 1,0 1 1,-1 0-2,1 1 1,0-1-1,0-1 0,-3 1 0,3 0 0,-2 0 0,1-2 0,1 2 0,0 0 0,0-1 0,0 1-1,0 0-1,0 0 0,0 1-2,-2-2-3,5 4-6,-4-3-11,-4-3-11,8 7 3,-9-9-1</inkml:trace>
  <inkml:trace contextRef="#ctx0" brushRef="#br0" timeOffset="2781">0 179 25,'0'12'13,"6"4"-2,-2 1-1,4 3 0,-1 3-2,2 2 0,0-1-2,-1 0-1,-1 2-1,1-1 0,-2 2 0,-1-3-1,1 4 1,-2 3-1,-4 5 0,0-3 1,0 3-2,-4 0 1,-1-3-1,-1-5 0,2 2-1,1-10 0,-2-6-1,3 0-1,1-7 0,1 1-1,-2-8-1,5 1-3,-4-4-2,4 0-4,-3-1-3,-3-7-7,11 8-5,-19-12 0</inkml:trace>
  <inkml:trace contextRef="#ctx0" brushRef="#br0" timeOffset="3281">141 29 20,'18'0'12,"0"-4"-1,3 5-1,2 1-1,3 1-1,2 0-1,1 0 1,2 1-2,4 2-1,-2-3-2,5 3 0,-2-3-1,-1 0-1,-1 0 0,-2 0 0,-4-3 0,-1 0 0,-1 3-1,-8-3 1,-1 0-1,-1 0 0,-5 3 1,-2-3-1,-2 3 0,-4-1 1,-1-2 0,-2 0 0,1 0 1,-1 0-1,2 0 0,-2 0-1,3 0 1,0 1-1,-2 1 0,1 2-1,4-1 1,-3 3 0,-2 0 0,4 3 0,-2 0 1,-2 3-1,1 0 1,-1 3 0,1 0 0,-4 0 0,5 3 0,-6-2 0,6 4 1,-6-1-1,2 3 1,-1-4 0,2 6 0,-4 0 1,-1 0-1,1 0 0,-2 1 1,1-1-1,-1-1 0,5-2 0,-2-2-1,1 2 1,1-3-2,-2-2 1,3 5 0,-2-3 0,1 0-1,-2 3 0,-3-3-1,3-3-3,0-3-3,3 3-8,0-2-17,-2-11-1,10 7 1,-10-14 0</inkml:trace>
  <inkml:trace contextRef="#ctx0" brushRef="#br1" timeOffset="9235">1061 98 23,'0'-6'10,"7"5"-1,-7-2 0,2 3-1,-2-2-1,0 7-1,0 1 0,-2 4-2,-2 2 1,1 3-1,1 6 1,-1-3-1,-1 6 0,1-3-1,3 1 1,-3 0-1,1 1 0,-1-4-1,2 7 0,-1-4 0,1 5-1,1-6 1,-5 4-1,2-2-1,2-1 1,1 2 0,0-2-1,-2 2 1,2-3 0,0 3-1,-1-1 1,1-4 0,-2 2-1,1-6 0,-1 1 1,-1-5-1,3-2 1,0-2-1,0-1 0,0-1-1,-1-2-2,1 0-1,0-5-3,6 1-6,-2-5-6,-4-9-10,14 10 1,-11-17 0</inkml:trace>
  <inkml:trace contextRef="#ctx0" brushRef="#br1" timeOffset="9906">1064 50 20,'0'-3'14,"10"6"-2,-4 0-2,5 2-1,1-2-1,2 1 1,5 1-1,1 1-2,4-2-1,0-1-1,6-3 0,2-3-1,-2 3 0,1-6-1,1 6 1,0-6-1,-2 5 0,1-4 0,-1 2 0,-3 0 0,2 3-2,-3-3 1,1 0 0,-3-1 0,1-2-1,-4 1 0,1-1 0,-4 0 0,-2 2 0,-2 1 0,-5 3 0,-2 1 1,-4 2-1,-3 2 0,-3 1 0,-1-2 1,-2 4 0,0-1-1,0-2 1,0-1-1,0 1 1,1-2-1,2 0 0,0 1 0,0 1 0,2 1 0,-1 3 0,1 0 0,1 0 0,0 5 0,0 1 0,0 0 0,0 5 0,-2-2 0,2 4 1,0-1-1,0 1 0,0 1 0,0-1 0,2 2 0,1-1 0,-2 0 0,1 4 0,-2-3 0,1 2 1,-1 5-1,0-4 1,-3 1-1,2-1 0,-2-3 1,1-1-1,2-3 1,-3 0-1,2-10 0,-1 2 1,2-6 0,-3 0-1,2 0 1,-2-3-1,0 0 1,-2 0-1,1 0 0,-1 2 1,0-2-1,2 0 0,-3 0 1,3 0-1,-1 1 0,1-1 0,-3 0 0,0 0 0,0 3 0,-2-3 0,1 0 1,-4 2-1,-1-2 0,2 1 1,-2-1-1,-3 0 0,1 0 0,1 1 1,-6-2 0,4-2 0,-3-2-1,3 1 2,-4-5-1,-1 1 1,4 0-1,-4-1 0,2 0 0,1 0 0,-4 0 0,3 0-1,2 1 0,-2 1 1,3 1-2,-3 0 2,4 1-1,2 2 0,1 0 0,1 2-1,2-1-1,2 1-1,3 2-2,-3-2-4,8 4-6,-4-2-7,-4-5-12,14 11 2,-16-13 0</inkml:trace>
  <inkml:trace contextRef="#ctx0" brushRef="#br2" timeOffset="36672">2072 67 17,'-9'0'10,"9"10"-2,-6-5-1,6 10-1,-3 0-1,6 5 0,-1 3 0,-4 4-1,5 1 1,-1 2-2,-1 6 0,-1-3 0,2 3-1,-4-1 0,-4 1 0,3 3-1,-1-3 0,-1 0 1,1-3-1,1-3 0,1-3-1,4-4 1,-2-2 0,3-6-1,-2 0 1,5-3-1,-3 0 0,0-3 0,0-3 1,0 0-1,-1 0 0,-1-3 0,1 0 1,-1-3-1,-1 0 0,2 3 1,-1-3-1,-1 0 1,2 0-1,-2 0 0,1 0 0,-1 0 1,3 3-1,-1-6 0,2 3 0,1 0 0,2 0 0,1-3 0,1 3 1,3-3-1,5 0 0,-4 3 1,5 0-1,0-3 1,2 2 0,1 1 0,0 1 0,0 2 0,0 0 0,0-3 1,-1 6-1,-2-3 0,1 3 0,4 0 0,-2 0-1,2-2 1,1 1 0,1-1 0,2-1-1,-6 2 1,4-2-1,-3 6 1,-1-6-1,-1 3 0,-1-2 1,-2 1-1,1-2 1,-4 0 0,-1 0-1,2-3 1,-4 1-1,-4-2 1,2 2 0,-1-2 0,-2 1-1,0-2 1,-2 2-2,2-1-1,-6-1-1,5 2-6,-5-1-5,-3-11-15,9 13 0,-15-11 1</inkml:trace>
  <inkml:trace contextRef="#ctx0" brushRef="#br2" timeOffset="37703">2169 7 25,'4'0'11,"8"3"0,3-2-2,3 1 0,8-1-1,3 1 0,4-2 1,6-2-3,1-1-1,4 2-1,4-4-1,-1 4-1,-3-2 0,2 3 0,-4 0-2,-5 0 1,-4 3-1,-3 0 0,-6 0 1,-2 0-1,-4 0 0,-2 3 0,-6-3 0,-1 3 0,-1 0 0,-5 0 1,0 0-1,-3 0 0,0 0 0,-3 1 1,3 1-1,-3 2 1,3 1-1,-2 2 0,-1 2 1,2 1-1,1 5 1,0 0 0,0 3 0,0 0 0,1 3 0,-1 0 1,0 4 0,-1-1-1,-1 3 1,-5 0 1,2 1-1,-5-1 1,0 6-1,-3-6 0,4 3 0,-2-8 0,7 0 0,-7-4 0,5 3-2,2-9 0,-2 0 0,1 0-1,1-3-2,-2 3-3,1-6-6,2 0-8,6 4-13,-10-13 2,10 8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5:06:56.968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</inkml:definitions>
  <inkml:trace contextRef="#ctx0" brushRef="#br0">1186 2759 21,'-2'11'4,"-2"-1"0,2 8-1,-2 6 0,-1 8 0,1 2-1,1 5 1,-2 4-1,4 8-1,-1-3 1,-2 2-1,2 1-1,1 3 1,-2 3 0,1 0 0,-4 1 0,3 0 0,1 2 0,-4-3 0,3 1 0,0-9 0,-1 2-1,1-3 1,1-9-1,-2 4 1,1-7-1,0 1 1,-3-7 0,3 5-1,0-10 1,-3-4-1,3-3-1,1-6 0,2-6-1,-1-9-2,4-6-4,-3-9-4,10 0-4</inkml:trace>
  <inkml:trace contextRef="#ctx0" brushRef="#br0" timeOffset="610">1273 2997 17,'0'37'3,"-2"1"-1,2 2 0,2 3-1,-1-4 1,1 6-1,-2 3 0,1 0 0,1-2-1,-1 0 1,1-1 0,1 3 0,-3 0-1,0-3 2,0-2-1,-3-3 0,0 2-1,0 0 1,-2-2-1,1-4 0,-1 0 1,2-6-1,0-2 0,0-8 0,2 1 0,1-7 0,-3-2-1,3-3 0,3-1-2,-3 1-1,-3-9-2,7 9-4,-8-18-3</inkml:trace>
  <inkml:trace contextRef="#ctx0" brushRef="#br0" timeOffset="9594">421 754 21,'-12'69'4,"1"-2"0,-4-3-1,3 5 0,-1-3-1,1-2 0,0 0-1,0-1 0,3 3-1,-2-6 1,7-1-1,-4-2 1,4 0 0,-2 1-1,1-2 1,-1-6 0,2 1 0,-3 0 0,3-5-1,-2 1 1,4-3-1,1-2 0,-2-4 0,0-1 1,0-4-1,3-3 0,-2-2 0,1-7 1,-1-2-1,1-4 1,-1 0-1,-2-6 1,2 3 0,-1-6-1,-3 0 1,5-6-1,-2-3 0,1-6 0,-1-6-1,6-4 1,-1-12 0,2-5-1,2-12 1,-1-3 0,7-15 0,-3-4 0,3-6 0,0-5 0,2-7 0,1-3 0,0-5 0,3-5 0,-5-4 0,7-4 0,-2-3-1,1 0 1,3-3 0,-1 1 0,0 4 0,1 2 0,1 7 0,-2 8 0,0 9 1,-9 14-1,0 13 0,-3 11 1,-3 10 0,-6 14 0,-1 10 1,-4 6-2,-2 9 1,1 4 0,-3 5 0,-1 6-1,0 3 0,2 3 0,1 4 0,-1 7-1,-1 0 1,-1 4 0,-1 6 0,1 0 1,-1 1-1,1 5 0,-1 3 0,-4 1 0,3-1 1,2 3 0,-1 2 0,-1 4-1,-5 0 2,2 4-1,-1 0 0,-1 5 1,-5 6-1,1 3 0,-2 5 0,0-2 0,-4 3-1,2-7 0,2 4 1,1-5-1,-1-1 0,2-3 1,0-7-1,6 2 0,-3-4 0,6-3 0,1-5 0,1-5 0,7-6-1,0-9 1,3-8-1,3-8 1,0-4 0,3-6 0,-2-8 0,4-4 0,-1-4 0,-1-4 0,2-2 1,-2-4-1,0-2-1,-2-6 0,1-4 0,-4-2 0,4-11 0,1-3-1,-2-9 1,7-4 1,1-8-1,-2-7 0,10-6 0,-2-5 0,5-2-1,-4-7 0,5 0-1,0-1 1,1 3-1,-6-2 1,2 5 1,-3 6-1,-3 7 1,0 9 0,-4 8 1,-2 6-1,-3 10 1,0 3-1,-3 9-1,1 0 0,-1 9-2,-1-1-2,4 7-3,-6-4-2</inkml:trace>
  <inkml:trace contextRef="#ctx0" brushRef="#br0" timeOffset="11000">347 1041 22,'-15'69'6,"0"12"0,-3 5 0,2 1-1,1 4-1,2-3-1,0-1 0,5-5 0,-2-9-2,7-4 1,0-9-2,0-7 1,1-5 0,2-3-1,-3-6 0,-3-5 0,0 1-1,-1-11 1,-4 0-1,1-5 0,-2-3 0,1-4 0,-1-3 0,3-3 0,0 2 0,6-5-2,-2 0 1,1-3 0,7-2-3,-3-4-2,7 2-4,-8-13-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0-20T05:22:09.41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4T22:31:30.546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54 0 3,'0'0'4,"0"0"0,0 0 0,0 0-1,0 0 1,0 0-1,0 0 0,0 0 0,0 0-1,-2 17 0,2-17-1,0 21 0,-1-5 0,-3-2 0,4 5 0,-1 3 0,-3-1 0,2 1 0,1 4-1,1 2 1,-6 0-1,6-1 1,-1 4 0,-3 2 0,1 2 0,1-1-1,0-1 1,-1 3-1,1 3 0,0-3 0,2-2 0,-1-2 0,1 2 0,0-3 0,0 2 0,-2-5 0,2-1 0,0-1 0,2 0 0,-1-1 0,-2-3 0,2 0 0,-1-3 0,2-1 0,0-1 0,3 0 0,-2 1 0,-1-1 0,-2-2 0,5 1 0,-3 0 0,0 1 0,-2-2 0,0 1 0,0-16 1,-2 26-1,2-26 0,-2 22 1,2-22-1,0 0 0,-1 18 1,1-18-1,0 0 0,0 15 0,0-15 0,0 0 1,-2 21-1,2-21 0,-4 16 1,4-16 0,0 0 0,-5 19-1,5-19 1,0 0 0,0 0-1,0 0 1,0 0-1,0 0 0,-7 15 0,7-15 0,0 0-1,0 0 1,0 0 1,5-17-1,-5 17 0,4-24 0,-1 6 1,-1-8-1,2-3 0,-3-9 1,3-3-1,-1-6 2,4-3 0,-2-6 0,-5-1 0,6-1 0,-5-1 1,1 2-1,-2 1 0,5 1 0,-5 3-2,0 4 1,4 1-1,-8 4 1,6 7-1,7-1 0,-8 8 0,1 3 0,0 2 0,1 1 0,-1 4 1,2 2-1,-1 0 0,-1 3 0,0-2 0,-2-1 0,0 17 2,3-28-1,-3 28 0,0-19 1,0 19 0,0 0 1,-3-19 0,3 19 0,0 0 0,0 0 0,0 0-1,0 0-1,-11 19 1,11-19-2,0 24 1,-3-6 0,4 1-1,-1 3 1,2 6-1,0 0 0,-2 8 1,2 5-1,1 1 1,-3 3-1,2 3 1,-2 6-1,0 6 1,0-1-1,-2 5 1,-1-2-2,-1 2 2,-3-1-1,4-3 0,-8 1 0,4-8 0,-1 1 0,1-8 0,-2 1 0,6-2-1,-1-2 1,1-1 0,3-1 0,3 3 0,-3-6 0,4 1 1,4-4-1,-6-2 1,7-7-1,-6-4 0,2-4 1,-5-18-1,7 17 0,-7-17 0,0 0 0,0 0 0,2-19 0,-2 19 0,-2-31 0,2 6 0,-5-4-1,2-4 1,-3-5-1,1-3 1,0-3-1,2-6 2,-1-2-2,1-1 1,-3-4 0,5 1 1,-1-6-1,4 0 0,-4 0 0,5-1 0,-3 3 0,2 3 1,3 5-1,2 0 1,-1 7-1,-3 5 0,4 4 1,-5 5-1,3 3 1,-5 6-1,2-1 0,-6 8 0,2-2 0,2 17 0,-5-18 1,5 18-1,0 0 0,-2-15 0,2 15 0,0 0 0,0 0 0,0 14 0,0-14 0,6 27 1,-3-4-1,1 1 1,1 4-1,-5 3 1,2 1-1,-1 7 1,-1 4 0,0 0-1,0 4 1,-1 1-1,1 6 1,-2 1-1,0 0 1,0 2-1,1 0 0,-1-3 0,-2 0 0,3-4 0,1-4 0,-2-2 0,2-1 0,0-5 0,-2-3 0,2 3 0,-3-7 1,3 0-1,-5-2 1,5-1 0,-6-4-1,6-1 1,-7-3-1,7-20 1,-1 31-2,1-31 1,-2 21 0,2-21 0,0 0 0,-2 16 0,2-16 0,0 0 0,0 0 1,0-19-1,0 19 1,0-30-2,4 6 2,-4-5-2,7-6 1,-6-6 0,6-4-1,-3-7 1,4-5 0,-4-4 1,3-1-1,-2-2 0,0-2 1,0-1 0,1 1 0,-5 1 0,8 4-1,-7 0 1,1 8-1,-1 4 1,0 5 0,-1 5-1,1 5 1,-2 6-1,0 7 1,2 1-2,-2 1 2,0 19-1,-2-26 0,2 26 0,-3-23 0,3 23 1,-2-15-1,2 15 0,0 0 0,0 0 0,0 0 0,0 0 0,0 0 0,0 0 0,0 0 0,0 0 0,-3 15 0,3-15 1,0 35-2,1-9 2,-2 3-1,1 6 1,0 3-2,-2 5 2,-3 2-2,1 5 1,1 2 1,-1 2-2,-3 1 2,5 0-2,-4 2 1,0 0 0,3-1 0,-2-4 0,-2 1 0,2-3 0,-2 0 0,5 1 0,-3-3 0,1-1 1,1-2-1,1-6 1,0-1-1,2-1 1,0-4-1,-2-7 1,2-2-2,2-2 1,-2-4 0,4-1 0,-4-17 0,0 26 0,0-26 0,0 0 0,3 15 0,-3-15 0,0 0 0,0 0 0,0 0 0,0 0 0,0 0 0,5-17 0,-5 17 1,-3-35-1,10 11 0,-5-5 0,-1-11 0,1-5 0,5-5 0,-4-4 0,6 1 0,-4-3-1,1 1 1,-3 3 0,0 4 0,3 5 0,-5 3 1,1 5-1,0 1 0,-2 6 0,-2 6 0,2 1 1,-2 5-1,2 16 0,-3-21 1,3 21-1,0 0 1,0 0-1,-4-15 1,4 15-1,0 0 1,0 0-1,0 0 0,0 0 0,0 0 0,0 26 0,0-26 0,0 29 0,0-8 0,0 3 0,0 4 1,0 1-1,-1 2 0,-1 1 0,0 2 0,-1 1 0,1-1 0,2 3 0,-3-1 0,3 5 0,-2-1 0,2 0 1,-2 0-1,0-2 1,2 0-1,-3 0 0,1-2 0,0-1 1,1-1-1,-3 4-1,3-3 2,1 3-2,-6 0 1,3 0 0,-4-2 0,5-3 0,0-2 1,-1 0-2,-4-3 2,7-2-1,-2-2 0,2-3 0,-3-2 0,3 0 0,3 0 0,-3-3-1,0-1 1,0-15 0,4 24 0,-4-24 0,1 21 1,-1-21-2,-3 19 2,3-19-1,2 21 0,-2-21-1,0 24 1,0-24 0,0 28 0,0-13 0,0 1 0,0-16 0,0 29 0,0-13 0,-2-2 0,2-14 0,0 31 0,0-16 0,0-15 1,-2 30-2,-3-13 2,7-1-1,-2-1 1,0-15-1,0 30 0,0-30 0,3 27-1,-3-27 2,-1 24-2,1-24 1,0 23-1,0-23 1,0 24 0,0-24 0,-4 24 0,4-24 0,-2 28 0,2-28 0,-3 29 0,3-29 0,-2 25 0,2-25 0,0 22 0,0-22 0,0 17 0,0-17 0,0 0 0,0 16 0,0-16 0,0 0 0,0 0 0,0 0 0,0 0 0,0 0 0,0 0 0,0 0 0,0 0 0,-2-19 0,2 19 0,0-28 0,0 11 0,0-4 0,2-3 0,2 0 0,3-4 1,-4-3-1,2 2 1,-3-6-2,5 0 2,-5-1-1,6-2 0,-6 0 0,3-2-1,-1-1 1,-1 1 0,2 0 0,-1-3 0,-2 2 1,3-3-1,-3 1 0,-1-4 0,1-1 0,0 0 0,-1-3 0,-1 3 0,0-2 1,2 1-1,-2 1 0,2 1 0,-2 6 0,-2-2 1,4-1-2,-2 3 1,0 3 0,2 0-1,-2 0 2,0 1-2,-2 1 1,5 2 0,-3 1 0,0-2 0,0 1 1,0-4-1,0-1 0,0 1 0,0 0 0,0-3 0,-1 1 1,2-1-1,-4 1 0,1 0 0,2 0 1,0 1-1,0 1 0,2-1 1,-2 1-1,0 2 1,2 0-2,-1 6 2,1-1-1,2 0 0,-4 4 0,1-1 1,-1 5-2,0 3 1,2-1 0,-2 5-1,4 1 1,-4 15-1,3-26-1,-3 26-2,5-21-2,-5 21-7,5-21-10,-5 21-8,0 0 1,0 0-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3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5 156 47,'0'-3'22,"-6"-3"-1,3 3-5,2 0-3,-7 0-4,7 15-1,-8-9-3,6 14-1,-4 2 0,3 10-1,-4 0 0,4 11 0,-3 1-1,2-1 0,-1-1 0,1 6 0,-1-13-1,3 6 2,-4-10-2,1-3 0,1-6-1,0-3-1,3-3-2,-5-9-2,10 2-4,-8-12-6,10 0-8,1 3-14,-8-11 3,11 5 0</inkml:trace>
  <inkml:trace contextRef="#ctx0" brushRef="#br0" timeOffset="406">0 167 35,'2'-20'19,"6"1"1,2-1-2,2-2-3,8 8-1,-4-6-2,12 8-3,-7-5-1,9 8-1,-3-1-2,2 10-1,1-3 0,2 9-1,-5 0-1,2 4-1,-4 1 0,-3 2 0,-2 2 0,-4 4-1,-4-2 1,-5 5 1,-4-2-1,-3 0 0,-3 0 0,-2 1 0,-9-3 0,-2 1 0,-4-4-1,-2-4 1,-5 1-1,-6-6 1,3-1-1,-2-2 0,1-3-2,2-6-1,4 5-2,-1-8-3,12 9-9,-4-1-12,1-5-7,12 9-2,-2-6 2</inkml:trace>
  <inkml:trace contextRef="#ctx0" brushRef="#br0" timeOffset="1109">770 115 36,'0'-8'32,"12"10"2,-2-3-14,0-5-4,12 9-3,-2-9-4,11 11-2,-6-10 0,8 7-2,-2-7-2,5 5-1,-4-5-1,-3 2 0,-1-3-1,-2 2-1,-1 1-1,-7-3-2,0 6-2,-9-9-5,4 12-3,-11-9-6,2 4-10,2 6-6,-12-10 2</inkml:trace>
  <inkml:trace contextRef="#ctx0" brushRef="#br0" timeOffset="1515">824 313 36,'9'3'32,"-8"-7"-5,8-3-6,1 4-3,-1-7-4,5 10-2,-2-8-4,7 7-1,-6-3-3,7 4-1,-1 1-1,3 2-1,-3-3 0,7 3-1,-2 0 1,3-3-2,5 3-1,-5-5-4,11 8-6,-11-6-15,-2-4-10,7 8-1,-7-8 2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6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3 94 29,'7'6'27,"-7"-7"-7,2 6-1,-1 5-5,-2-1-3,5 10-3,-4-3 0,5 11-2,-7-4-2,6 9 0,-4-1-2,3 5 0,-3-4 0,0 4-1,-4-2 0,1 4-1,-1-9 1,-1 1-1,1-4-1,-6-5-4,5 0-6,-2-6-10,-5-12-13,14 2 1,-11-10-1</inkml:trace>
  <inkml:trace contextRef="#ctx0" brushRef="#br0" timeOffset="375">0 129 34,'23'-17'26,"-3"-4"-5,7 0-1,3 6-4,-1-5-4,9 8-1,-4-2-4,5 8-2,-6 2-1,1 8-1,-3 3-1,-5 6-1,-4 3 1,-6 6-1,-2 1 0,-7 3 0,-4-3 0,-3-1 2,-5 0-2,-4-2 1,-4-4-1,0-2 0,-6-4-1,0-2 1,-5-4-2,1-6-1,3 4-4,-4-12-3,8 7-5,-4-7-9,0 1-12,9 6-2,-2-7 3</inkml:trace>
  <inkml:trace contextRef="#ctx0" brushRef="#br0" timeOffset="938">815 126 20,'0'-6'31,"12"9"4,-6-12-1,-3 1-18,14 5-1,-4-6-5,9 8-3,0-8 0,9 6-3,-4-4-1,7 1-1,-4-1-2,2 4 0,0-3-2,-2-2-3,0 8-5,-9-12-6,2 6-14,-1 6-8,-14-6 2,4 6 1</inkml:trace>
  <inkml:trace contextRef="#ctx0" brushRef="#br0" timeOffset="1281">874 315 62,'24'-2'35,"3"-4"-12,-3-9-4,10 7-4,-8-7-7,9 4-3,-6 2-4,2-4-7,1 10-11,-3 6-18,-4-10-1,7 12 0,-8-5 2</inkml:trace>
  <inkml:trace contextRef="#ctx0" brushRef="#br0" timeOffset="3859">263 730 25,'-8'5'25,"8"9"-5,-3-4-2,0 6-5,-2 9-4,1-3-2,1 9-2,-3 3 0,2 6-2,-2 1-1,0 6 0,-1-3 0,0 3 0,-1 3-1,3-6 1,-7-3-2,3 1 2,0-3-1,2-3-1,-2-3 1,2-2-1,0-7 1,4-4-1,0-1 0,2-4 0,1-10 1,2 1-1,1-6 1,2-6 0,1 2-1,4-5 1,-3 1 0,2-4-1,1 1 1,2-2-1,-1-2 1,2 1-1,0-1 1,5 1 0,-3-1 0,3 1 0,0 1-1,-1 1 1,4 1 0,-1 2 0,1 0-1,-4 4 0,-2 0 0,-1 2 0,-4 2 1,1-1-1,-4 4 0,-1 1 1,-5 0 0,2 2-1,-3 1 1,0 3 0,0-2 0,0 3 1,0 0 1,0 3-2,-1-2 1,-1 3 0,-2 0 1,1 1-2,0-1 1,-3 5-1,2-3 0,-2 0 0,3-2 0,-3-1-1,2-4 0,1 3-1,1-7 0,0-3 0,4 2-2,-4-7-3,9 8-5,-7-10-6,6 1-12,4 5-7,-6-9 0,8 6 2</inkml:trace>
  <inkml:trace contextRef="#ctx0" brushRef="#br0" timeOffset="4734">960 1053 32,'8'9'33,"-9"-14"2,4 4-13,10 5-4,-7-11-5,13 10-3,-6-10-1,10 7-4,-3-2-2,7 1 0,-1-2-2,0 1-1,-1-1 0,-2-2-2,5 5-4,-11-9-3,8 6-8,-12-1-12,-7-5-7,9 9-1,-14-7 2</inkml:trace>
  <inkml:trace contextRef="#ctx0" brushRef="#br0" timeOffset="5078">923 1309 42,'-14'-3'34,"8"0"-11,10 2 0,3-7-4,14 5-4,-8-10-3,15 8-2,-5-7-4,7 5-2,-2-2-1,4 3-2,-4 2-2,0 0-1,1 8-4,-7-7-6,11 12-12,-4-1-14,-6 1 0,5 3 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8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7 0 41,'9'15'27,"-9"2"-8,3 6-2,-2 9-3,-1 7-2,3 10-3,-4 2-2,4 5-1,-9 4-3,0-4 0,0 2-2,-2-7 0,0-7-1,0-7 0,0-7-1,1-10-3,4-1-5,-6-10-9,2-12-15,8 10-2,-6-16 2</inkml:trace>
  <inkml:trace contextRef="#ctx0" brushRef="#br0" timeOffset="343">137 134 30,'5'-24'29,"14"7"-11,0 4 1,4 1-4,7 8-5,-3-2-1,5 9-2,-2-1-1,2 6-2,-7 4-2,0 5 1,-11 1-1,0 3-1,-9 4 1,-5-2-1,-5 0 0,-7 2 1,-4-1-1,-5-3 0,-2-3-1,-5-3 1,1-5-2,-1 0 0,-2-4-1,2-6-4,6 0-3,-1-6-4,8 6-8,3 1-14,-2-9 2,18 8 1</inkml:trace>
  <inkml:trace contextRef="#ctx0" brushRef="#br0" timeOffset="812">751 171 22,'8'16'34,"-9"-13"2,10 7-1,-7 0-17,6-17-4,9 11-3,-4-11-4,8 8-2,-4-6-2,7 3-1,-1-4 0,0 1-2,-1 2-2,-5-4-3,4 8-5,-10-8-9,3 1-13,0 6-6,-11-4 1,6 5 1</inkml:trace>
  <inkml:trace contextRef="#ctx0" brushRef="#br0" timeOffset="1125">758 378 43,'-9'3'33,"11"-2"-4,0 2-8,0-10-4,11 7-3,-7-9-5,13 5-1,-3-5-3,3 3-2,1 1-3,2-7-4,7 11-6,-7-12-11,1 0-15,8 8-1,-3-9 1,5 8 0</inkml:trace>
  <inkml:trace contextRef="#ctx0" brushRef="#br0" timeOffset="4828">162 1042 39,'0'8'18,"4"8"1,1 0-1,-4 4-3,5 3-2,-7 3-2,5 9-3,-8-2-1,4 6-2,-5 3-1,1 6-1,-3-2-1,-2 5-1,0-8 0,2-1 0,0-6-1,-1-4 1,4-9-2,0-8 0,4-7-4,-2-8-3,9-2-6,-5-7-11,-2-8-10,10 2 1,-7-12 1</inkml:trace>
  <inkml:trace contextRef="#ctx0" brushRef="#br0" timeOffset="5203">117 1124 45,'10'-19'20,"6"0"1,4 3-3,5-4-2,4 9-2,-1-7-3,7 7-3,-1 2-2,0 6-1,-4 0-2,0 9 0,-4 0-1,-5 5-1,-5 7 0,-6 2 0,-6 3 0,-1 0 0,-4 5-1,-8-5 1,-1 3 0,-6-3-1,-2-1 1,-2-2-1,-3-6 0,-2 1-1,0-8 0,-1-1-2,6-3-2,-4-9-4,10 6-4,-8-12-6,12 2-10,8 2-7,-7-7 2</inkml:trace>
  <inkml:trace contextRef="#ctx0" brushRef="#br0" timeOffset="5671">867 1104 47,'16'5'33,"-9"-2"-8,4-6-5,13 6-3,-5-7-4,12 7-4,-9-9-1,10 5-3,-6-4-2,2 2-1,-5-2-2,-4-1-2,0 3-4,-9-6-9,2 1-15,-4 11-6,-12-11-1,7 8 1</inkml:trace>
  <inkml:trace contextRef="#ctx0" brushRef="#br0" timeOffset="5953">861 1296 23,'-9'6'32,"11"8"3,-8-8-7,5-6-10,11 3-1,-6-12-5,14 9-3,1-8-2,5 2-3,6-6-1,2 1-3,1-1-1,3-2-2,7 5-2,-2-10-4,7 13-8,-11-2-8,3-4-12,5 15 0,-10-6 2</inkml:trace>
  <inkml:trace contextRef="#ctx0" brushRef="#br0" timeOffset="6609">62 2074 3,'-6'-3'26,"20"15"3,-20-4 0,6 8-15,6 7-3,-6 2-2,6 14-1,-6 0-1,7 10-2,-4 0-1,2 9-1,-5-6 0,0 6-1,-2 1-1,-2 2 0,-5-6 0,0-3-1,-1-3 1,-1-5-1,0-7 0,0-5-1,2-6 1,3-12 0,0 1 0,3-9 0,3-3 0,0-1 0,3-4 0,2-1 0,0 0 1,1-6 0,3 0 0,4-5 1,-4-3-1,7-1 1,1-5 1,8-1 0,-3-7-1,7 5-1,-3-1 0,5 4 0,-5 1 0,-1 9 0,-2 0-1,-2 7 0,-4 5 1,1 2 0,-7 2 0,1 3 0,-5 7 0,0 0-1,-1 1 1,-3 5-1,-1 1 2,-4 0-1,1 4 0,-2-4-1,-2 0 1,4 2 0,-3-5-1,-1 1 1,4-1-2,-2-4 1,3 1-3,-3-5-2,9 7-8,-6-15-11,0-1-14,16 0 1,-6-11-1</inkml:trace>
  <inkml:trace contextRef="#ctx0" brushRef="#br0" timeOffset="7421">927 2542 36,'7'-5'35,"12"5"2,-9-9 1,-7 0-23,16 15-1,-12-9-6,12 9-3,-6-3-1,5 4-1,-4-3-2,1 1 0,1-1-2,-1-3-1,-1 2-4,-5-8-4,8 6-7,-8-2-16,-2-8-4,4 5-2,-10-5 2</inkml:trace>
  <inkml:trace contextRef="#ctx0" brushRef="#br0" timeOffset="7750">893 2739 38,'-1'17'35,"-6"-11"3,8 0-10,6 5-9,-7-11-2,15 15-6,-5-12-3,10 10-2,-2-6-2,2 2-1,2-2-2,3-1 0,1-3-3,-4-8-3,7 8-8,-7-4-26,0-15 0,1 9-2,-7-14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43:02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4 71 34,'5'5'28,"-9"-6"-8,3 4-2,1 1-3,-2 1-5,2 6-3,-4-1 0,5 9-1,-4 1-2,5 6 0,-7 5-1,4 5 0,-6 4-1,4 4-1,-6-1 0,0 3 0,-1-5-1,4-4 1,-3-5-1,7-6 0,-4-4 0,4-9-1,2-4-3,-3-12-4,8 0-8,-5-2-11,-2-13-8,11 6 0,-10-11 2</inkml:trace>
  <inkml:trace contextRef="#ctx0" brushRef="#br0" timeOffset="438">21 76 32,'2'-20'30,"9"9"-7,0-1-5,-1 0-2,8 8-5,-6-5-2,5 7-3,-1-3-1,5 5-1,-3-1-1,3 5-1,2-1-1,-2 4 0,-1 0 0,-3 5 0,1 1-1,-2 2 0,-6 0 0,2 0 1,-5 2 0,-1-1-1,-3 1 1,-2-3 0,-4-1 0,-1-3 1,-5-2-1,0-2 0,-5-2 0,-4 2 0,-2-1 0,-2-3 0,-4 3-1,-2-1-1,1 2-1,-1-5-1,0 7-5,-2-8-5,11 5-12,3 3-10,-6-11-1,13 10 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43:04.0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2 40,'6'6'32,"-9"-9"3,3 0-16,3 9-3,-3-6-6,10 8-2,-6-8-1,10 6-1,-3-6-1,8 3-1,1-4-1,7 2 0,-4-4-1,5 3-1,-5-1 0,3-1 0,-2 1-1,-1-1 0,-4-1 0,-5-2-1,5 0-1,-7-2-1,2 4-2,-3-5-3,3 8-9,-11-5-12,-1-1-8,5 8-1,-11-8 3</inkml:trace>
  <inkml:trace contextRef="#ctx0" brushRef="#br0" timeOffset="485">32 188 27,'6'10'30,"-8"-13"-7,7 3-2,1 2-3,-5-5-4,9 7-3,-2-7-2,5 11-2,-6-10-2,8 8 0,-4-5-3,8 4 0,-1-4-1,1 2 0,-1-2-1,1 1 1,3-1-1,-1 4-1,-7-1 0,2-4-3,0 9-10,-3-1-16,-5-6-5,9 6-2,-5-13 2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43:08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59 40 19,'-10'-8'27,"15"10"-1,-10 1-11,4 0-3,-1 9-3,-4-1-2,5 13-2,-6-1 0,4 14 0,-7 5-1,4 10 0,-7-1-1,2 10 0,0-5 0,1-1-1,-4-1 0,4-11-1,2-5 0,3-10-1,-2-7 0,5-10-1,2-2-2,0-12-5,3-7-10,5 4-15,-7-18-1,9 6 2</inkml:trace>
  <inkml:trace contextRef="#ctx0" brushRef="#br0" timeOffset="375">1168 92 39,'-3'-14'22,"6"5"-2,0-1-2,1-3-4,0 4-4,4-2-2,2 5-2,1-3-1,8 5-3,0-2 0,6 6 0,0-1-2,4 2 1,0 1 0,0 2 0,2 5 0,-5-1-1,-1 4 1,-3 1 0,-5 1 0,-4 1 0,-2 4 0,-6-3 0,-3-3 1,-2 2 0,-9-1-1,0-3 2,-7 1-2,-1 2 0,-8-5 1,-1 1-1,-5 1 0,-1-2-1,-1 0 0,-2 0-1,-2-1-2,4-3 0,5 3-2,-3-9-4,10 8-5,-4-7-11,6-9-10,13 11 1,-4-20 1</inkml:trace>
  <inkml:trace contextRef="#ctx0" brushRef="#br0" timeOffset="1109">1934 60 42,'-3'3'14,"-1"-1"0,7 1 1,0 1-3,0-2-2,4 3-1,2-2 0,7 3-2,0-3-2,7 4 0,1-4-2,3 4 0,-5-4-1,4 1-1,-4 1 0,-1-2-1,-2 1-1,-5-4-1,4 4-4,-10-7-5,5 3-8,-2 3-8,-10-10-7,11 11 2</inkml:trace>
  <inkml:trace contextRef="#ctx0" brushRef="#br0" timeOffset="1500">1963 253 54,'12'-3'25,"-7"3"-4,-1-3-3,8 3-5,-7-3-3,11 6-2,-5-6-2,5 6-3,-2 0 0,4 1-1,-2-1-1,-2 3 0,7-2-2,-7 1-1,7-1-5,-7-7-12,-1-4-15,9 7-1,-10-9 1</inkml:trace>
  <inkml:trace contextRef="#ctx0" brushRef="#br0" timeOffset="30890">28 1221 23,'0'5'9,"-6"-5"-1,6 6-1,-2-2-1,1 4 0,1 0-1,0 2 1,0 3-1,0 5 0,1 2 2,-1 3-1,0 6-1,-1-3 0,-2 6 0,-1 3-1,4-1-2,-5 0 1,4 0-1,-3-3-1,4-2 0,-2-5 0,2 1-1,0-9 0,2 1 1,-2-7-1,2-2 0,0-3 0,-1 0 0,1-4 0,-1 1 0,1-2 0,-2-2 0,4-1 0,-1-1 0,4 0 0,-1-4 0,1 0 0,2-5 0,3-2 0,-2-1 0,2 3 0,2-3 0,-2-1 0,4 0 0,-3 2-1,2 2 1,2 0 0,-2 3 0,-1 0 0,-1 3 1,-1 2-1,0 4 0,-2-1 1,0 4-1,0 1 1,1 1-1,-1 2 0,-2 1 1,-2 3 0,2-1 0,0 2 1,-3 1 0,2 0 0,-4 3 0,0-1 1,3 4 0,-6 0-1,0 2 1,0-3-1,-3 6 0,-2-5 0,2-1 0,-2-2-2,2-2 2,0-3-2,0-3 0,3-1-1,-3-5-1,7 2-3,-4-7-7,5-5-11,8 6-11,-10-13 1,11 8 0</inkml:trace>
  <inkml:trace contextRef="#ctx0" brushRef="#br0" timeOffset="32156">184 999 31,'-3'0'15,"4"9"-2,-2-3-3,1 2-1,-3 1-1,1 3-2,-2 6-2,1 3-1,-6 0-1,2 5 0,0 3-1,0 0-1,-5 6 0,2 0-1,-1-1-1,4 3-2,4 0-2,-1-4-5,2 5-5,-2-10-6,14 9-3</inkml:trace>
  <inkml:trace contextRef="#ctx0" brushRef="#br0" timeOffset="32844">745 1420 38,'10'-7'20,"9"3"-1,4-5 0,5-1-4,6 1-3,2-3-2,6 5-3,-5-1-2,5 2-1,-4 0-2,-5 3-1,-3 3-1,-6 0-2,-2 0-2,-10 0-6,0 3-5,-5 0-10,-9-9-8,7 15 1</inkml:trace>
  <inkml:trace contextRef="#ctx0" brushRef="#br0" timeOffset="33219">845 1529 42,'8'4'25,"-7"-7"-4,4 2-3,3 1-2,-2-3-5,7 4-3,-1-4-2,8 3-1,1-4-2,5 4-1,2-3-1,1 2-1,-1-4 0,2 2 0,2 0-3,-6 1-1,-1 3-3,-7-5-6,4 5-6,-5 5-13,-8-9-1,11 13 1</inkml:trace>
  <inkml:trace contextRef="#ctx0" brushRef="#br0" timeOffset="35359">287 915 27,'0'6'11,"-6"-3"-2,3 6 0,-4-1-2,1 13-1,-4-1-1,-2 3 0,-2 7 1,-1 9-2,-4 5 0,2 1-2,-2 4 0,0-3 0,1 3-2,2 0 1,3-2-2,2-2-1,2-3-4,3-5-8,10 9-8,-11-14-4,19 10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27.8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3 0 29,'3'2'14,"-7"-4"-1,5 4-3,-2 4-2,-1 3-1,2 5-1,-3 2-1,3 7-1,0 1 0,3 6 1,-6 2-1,3 5 0,-3 1 0,2 2 0,-6-1-1,2 3 0,-4 0 0,1-3-2,0-4 1,0 3 0,0-9-1,1-1 0,6-4-1,-2-4 1,1-6-1,2-4 1,2-1 0,-1-5-1,2-5 1,0 1-1,1-9 2,2 2-2,-3-3 1,6-2 0,-3-2 0,4-2-1,2-3 1,1-1-1,0 1 0,4-7 0,4 0 1,-1 0 0,2 3-1,0 0 1,0 1-1,-1 5 0,0 2 0,1 4 1,-3 4-1,1 1 0,-7 4 1,5 4-1,-7-1 1,1 6 0,-2 4 1,0 0-1,-2 7 1,-3 2 0,0-1 0,-1 7-1,-4 1 1,3 2-1,-3-2 0,2 4 2,-4-4-2,4 1 0,-4-2 0,2-2 1,-1-3-1,-1-4 0,2-3-1,0-2 0,0-2 0,0-6 0,0 1-1,0-4 0,0 4-2,-1-7-3,4 9-3,-6-10-4,7 6-8,0 3-9,-4-9-6,8 8 2</inkml:trace>
  <inkml:trace contextRef="#ctx0" brushRef="#br0" timeOffset="969">785 267 38,'-7'0'19,"7"4"-3,-1-2 0,2 1-2,5 0-2,-2-3-1,8 5-1,-2-7-2,9 4 0,1-4-2,5 4-1,1-6 0,5 4-1,1-3-2,2 0 0,-2 0 0,0 3-1,-2-2 0,-5 2 0,0-3 0,-3 3-1,-6 0 0,-2 0 0,-1 0-1,-2-3 0,-3 6-2,-3-9-1,5 9-3,-10-12-2,10 12-3,-13-12-3,8 11-4,-7-4-6,-5-5-9,10 13 2</inkml:trace>
  <inkml:trace contextRef="#ctx0" brushRef="#br0" timeOffset="1469">800 509 36,'1'-2'17,"7"5"-1,0-3-2,6-1 1,2 1-2,0-5-1,5 5-1,-3-6-2,8 5-1,-5-8-2,5 6 0,-6-2-2,6 2 1,-2-3-2,0 3-1,0 0 0,2 3-1,-4 0 0,4 0-1,-6 3 1,2 0-1,-3 1 0,-1-1 1,-4 2-1,-1-1-1,0 2 0,-4-3-3,1 7-2,-4-7-6,3 5-10,-2 2-14,-4-7-1,6 4 2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3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5 156 47,'0'-3'22,"-6"-3"-1,3 3-5,2 0-3,-7 0-4,7 15-1,-8-9-3,6 14-1,-4 2 0,3 10-1,-4 0 0,4 11 0,-3 1-1,2-1 0,-1-1 0,1 6 0,-1-13-1,3 6 2,-4-10-2,1-3 0,1-6-1,0-3-1,3-3-2,-5-9-2,10 2-4,-8-12-6,10 0-8,1 3-14,-8-11 3,11 5 0</inkml:trace>
  <inkml:trace contextRef="#ctx0" brushRef="#br0" timeOffset="406">0 167 35,'2'-20'19,"6"1"1,2-1-2,2-2-3,8 8-1,-4-6-2,12 8-3,-7-5-1,9 8-1,-3-1-2,2 10-1,1-3 0,2 9-1,-5 0-1,2 4-1,-4 1 0,-3 2 0,-2 2 0,-4 4-1,-4-2 1,-5 5 1,-4-2-1,-3 0 0,-3 0 0,-2 1 0,-9-3 0,-2 1 0,-4-4-1,-2-4 1,-5 1-1,-6-6 1,3-1-1,-2-2 0,1-3-2,2-6-1,4 5-2,-1-8-3,12 9-9,-4-1-12,1-5-7,12 9-2,-2-6 2</inkml:trace>
  <inkml:trace contextRef="#ctx0" brushRef="#br0" timeOffset="1109">770 115 36,'0'-8'32,"12"10"2,-2-3-14,0-5-4,12 9-3,-2-9-4,11 11-2,-6-10 0,8 7-2,-2-7-2,5 5-1,-4-5-1,-3 2 0,-1-3-1,-2 2-1,-1 1-1,-7-3-2,0 6-2,-9-9-5,4 12-3,-11-9-6,2 4-10,2 6-6,-12-10 2</inkml:trace>
  <inkml:trace contextRef="#ctx0" brushRef="#br0" timeOffset="1515">824 313 36,'9'3'32,"-8"-7"-5,8-3-6,1 4-3,-1-7-4,5 10-2,-2-8-4,7 7-1,-6-3-3,7 4-1,-1 1-1,3 2-1,-3-3 0,7 3-1,-2 0 1,3-3-2,5 3-1,-5-5-4,11 8-6,-11-6-15,-2-4-10,7 8-1,-7-8 2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6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3 94 29,'7'6'27,"-7"-7"-7,2 6-1,-1 5-5,-2-1-3,5 10-3,-4-3 0,5 11-2,-7-4-2,6 9 0,-4-1-2,3 5 0,-3-4 0,0 4-1,-4-2 0,1 4-1,-1-9 1,-1 1-1,1-4-1,-6-5-4,5 0-6,-2-6-10,-5-12-13,14 2 1,-11-10-1</inkml:trace>
  <inkml:trace contextRef="#ctx0" brushRef="#br0" timeOffset="375">0 129 34,'23'-17'26,"-3"-4"-5,7 0-1,3 6-4,-1-5-4,9 8-1,-4-2-4,5 8-2,-6 2-1,1 8-1,-3 3-1,-5 6-1,-4 3 1,-6 6-1,-2 1 0,-7 3 0,-4-3 0,-3-1 2,-5 0-2,-4-2 1,-4-4-1,0-2 0,-6-4-1,0-2 1,-5-4-2,1-6-1,3 4-4,-4-12-3,8 7-5,-4-7-9,0 1-12,9 6-2,-2-7 3</inkml:trace>
  <inkml:trace contextRef="#ctx0" brushRef="#br0" timeOffset="938">815 126 20,'0'-6'31,"12"9"4,-6-12-1,-3 1-18,14 5-1,-4-6-5,9 8-3,0-8 0,9 6-3,-4-4-1,7 1-1,-4-1-2,2 4 0,0-3-2,-2-2-3,0 8-5,-9-12-6,2 6-14,-1 6-8,-14-6 2,4 6 1</inkml:trace>
  <inkml:trace contextRef="#ctx0" brushRef="#br0" timeOffset="1281">874 315 62,'24'-2'35,"3"-4"-12,-3-9-4,10 7-4,-8-7-7,9 4-3,-6 2-4,2-4-7,1 10-11,-3 6-18,-4-10-1,7 12 0,-8-5 2</inkml:trace>
  <inkml:trace contextRef="#ctx0" brushRef="#br0" timeOffset="3859">263 730 25,'-8'5'25,"8"9"-5,-3-4-2,0 6-5,-2 9-4,1-3-2,1 9-2,-3 3 0,2 6-2,-2 1-1,0 6 0,-1-3 0,0 3 0,-1 3-1,3-6 1,-7-3-2,3 1 2,0-3-1,2-3-1,-2-3 1,2-2-1,0-7 1,4-4-1,0-1 0,2-4 0,1-10 1,2 1-1,1-6 1,2-6 0,1 2-1,4-5 1,-3 1 0,2-4-1,1 1 1,2-2-1,-1-2 1,2 1-1,0-1 1,5 1 0,-3-1 0,3 1 0,0 1-1,-1 1 1,4 1 0,-1 2 0,1 0-1,-4 4 0,-2 0 0,-1 2 0,-4 2 1,1-1-1,-4 4 0,-1 1 1,-5 0 0,2 2-1,-3 1 1,0 3 0,0-2 0,0 3 1,0 0 1,0 3-2,-1-2 1,-1 3 0,-2 0 1,1 1-2,0-1 1,-3 5-1,2-3 0,-2 0 0,3-2 0,-3-1-1,2-4 0,1 3-1,1-7 0,0-3 0,4 2-2,-4-7-3,9 8-5,-7-10-6,6 1-12,4 5-7,-6-9 0,8 6 2</inkml:trace>
  <inkml:trace contextRef="#ctx0" brushRef="#br0" timeOffset="4734">960 1053 32,'8'9'33,"-9"-14"2,4 4-13,10 5-4,-7-11-5,13 10-3,-6-10-1,10 7-4,-3-2-2,7 1 0,-1-2-2,0 1-1,-1-1 0,-2-2-2,5 5-4,-11-9-3,8 6-8,-12-1-12,-7-5-7,9 9-1,-14-7 2</inkml:trace>
  <inkml:trace contextRef="#ctx0" brushRef="#br0" timeOffset="5078">923 1309 42,'-14'-3'34,"8"0"-11,10 2 0,3-7-4,14 5-4,-8-10-3,15 8-2,-5-7-4,7 5-2,-2-2-1,4 3-2,-4 2-2,0 0-1,1 8-4,-7-7-6,11 12-12,-4-1-14,-6 1 0,5 3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1:50:38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7 0 41,'9'15'27,"-9"2"-8,3 6-2,-2 9-3,-1 7-2,3 10-3,-4 2-2,4 5-1,-9 4-3,0-4 0,0 2-2,-2-7 0,0-7-1,0-7 0,0-7-1,1-10-3,4-1-5,-6-10-9,2-12-15,8 10-2,-6-16 2</inkml:trace>
  <inkml:trace contextRef="#ctx0" brushRef="#br0" timeOffset="343">137 134 30,'5'-24'29,"14"7"-11,0 4 1,4 1-4,7 8-5,-3-2-1,5 9-2,-2-1-1,2 6-2,-7 4-2,0 5 1,-11 1-1,0 3-1,-9 4 1,-5-2-1,-5 0 0,-7 2 1,-4-1-1,-5-3 0,-2-3-1,-5-3 1,1-5-2,-1 0 0,-2-4-1,2-6-4,6 0-3,-1-6-4,8 6-8,3 1-14,-2-9 2,18 8 1</inkml:trace>
  <inkml:trace contextRef="#ctx0" brushRef="#br0" timeOffset="812">751 171 22,'8'16'34,"-9"-13"2,10 7-1,-7 0-17,6-17-4,9 11-3,-4-11-4,8 8-2,-4-6-2,7 3-1,-1-4 0,0 1-2,-1 2-2,-5-4-3,4 8-5,-10-8-9,3 1-13,0 6-6,-11-4 1,6 5 1</inkml:trace>
  <inkml:trace contextRef="#ctx0" brushRef="#br0" timeOffset="1125">758 378 43,'-9'3'33,"11"-2"-4,0 2-8,0-10-4,11 7-3,-7-9-5,13 5-1,-3-5-3,3 3-2,1 1-3,2-7-4,7 11-6,-7-12-11,1 0-15,8 8-1,-3-9 1,5 8 0</inkml:trace>
  <inkml:trace contextRef="#ctx0" brushRef="#br0" timeOffset="4828">162 1042 39,'0'8'18,"4"8"1,1 0-1,-4 4-3,5 3-2,-7 3-2,5 9-3,-8-2-1,4 6-2,-5 3-1,1 6-1,-3-2-1,-2 5-1,0-8 0,2-1 0,0-6-1,-1-4 1,4-9-2,0-8 0,4-7-4,-2-8-3,9-2-6,-5-7-11,-2-8-10,10 2 1,-7-12 1</inkml:trace>
  <inkml:trace contextRef="#ctx0" brushRef="#br0" timeOffset="5203">117 1124 45,'10'-19'20,"6"0"1,4 3-3,5-4-2,4 9-2,-1-7-3,7 7-3,-1 2-2,0 6-1,-4 0-2,0 9 0,-4 0-1,-5 5-1,-5 7 0,-6 2 0,-6 3 0,-1 0 0,-4 5-1,-8-5 1,-1 3 0,-6-3-1,-2-1 1,-2-2-1,-3-6 0,-2 1-1,0-8 0,-1-1-2,6-3-2,-4-9-4,10 6-4,-8-12-6,12 2-10,8 2-7,-7-7 2</inkml:trace>
  <inkml:trace contextRef="#ctx0" brushRef="#br0" timeOffset="5671">867 1104 47,'16'5'33,"-9"-2"-8,4-6-5,13 6-3,-5-7-4,12 7-4,-9-9-1,10 5-3,-6-4-2,2 2-1,-5-2-2,-4-1-2,0 3-4,-9-6-9,2 1-15,-4 11-6,-12-11-1,7 8 1</inkml:trace>
  <inkml:trace contextRef="#ctx0" brushRef="#br0" timeOffset="5953">861 1296 23,'-9'6'32,"11"8"3,-8-8-7,5-6-10,11 3-1,-6-12-5,14 9-3,1-8-2,5 2-3,6-6-1,2 1-3,1-1-1,3-2-2,7 5-2,-2-10-4,7 13-8,-11-2-8,3-4-12,5 15 0,-10-6 2</inkml:trace>
  <inkml:trace contextRef="#ctx0" brushRef="#br0" timeOffset="6609">62 2074 3,'-6'-3'26,"20"15"3,-20-4 0,6 8-15,6 7-3,-6 2-2,6 14-1,-6 0-1,7 10-2,-4 0-1,2 9-1,-5-6 0,0 6-1,-2 1-1,-2 2 0,-5-6 0,0-3-1,-1-3 1,-1-5-1,0-7 0,0-5-1,2-6 1,3-12 0,0 1 0,3-9 0,3-3 0,0-1 0,3-4 0,2-1 0,0 0 1,1-6 0,3 0 0,4-5 1,-4-3-1,7-1 1,1-5 1,8-1 0,-3-7-1,7 5-1,-3-1 0,5 4 0,-5 1 0,-1 9 0,-2 0-1,-2 7 0,-4 5 1,1 2 0,-7 2 0,1 3 0,-5 7 0,0 0-1,-1 1 1,-3 5-1,-1 1 2,-4 0-1,1 4 0,-2-4-1,-2 0 1,4 2 0,-3-5-1,-1 1 1,4-1-2,-2-4 1,3 1-3,-3-5-2,9 7-8,-6-15-11,0-1-14,16 0 1,-6-11-1</inkml:trace>
  <inkml:trace contextRef="#ctx0" brushRef="#br0" timeOffset="7421">927 2542 36,'7'-5'35,"12"5"2,-9-9 1,-7 0-23,16 15-1,-12-9-6,12 9-3,-6-3-1,5 4-1,-4-3-2,1 1 0,1-1-2,-1-3-1,-1 2-4,-5-8-4,8 6-7,-8-2-16,-2-8-4,4 5-2,-10-5 2</inkml:trace>
  <inkml:trace contextRef="#ctx0" brushRef="#br0" timeOffset="7750">893 2739 38,'-1'17'35,"-6"-11"3,8 0-10,6 5-9,-7-11-2,15 15-6,-5-12-3,10 10-2,-2-6-2,2 2-1,2-2-2,3-1 0,1-3-3,-4-8-3,7 8-8,-7-4-26,0-15 0,1 9-2,-7-14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4:01.375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8 1 0,'0'0'19,"0"0"2,0 0-8,-4 9-3,4-9-2,0 0-1,0 0 2,0 0-1,0 0 0,0 0 0,0 0-1,0 0-2,0 0 0,0 0-2,0 0 0,9 5-2,-9-5 0,1 11 0,-1-11-1,-1 16 0,1-6 0,0 0 0,-2 0 0,2-10 0,-2 18 1,2-18-1,-6 12 1,6-12 0,0 0 0,-8 10 0,8-10 1,0 0-1,-5-11 1,5 11-1,-1-14 0,1 14 0,2-19-1,0 11 1,0-4-1,2 3 0,0-2 1,0 2-1,-4 9 0,9-13 0,-9 13 0,0 0-1,10-6 1,-10 6 0,0 0 0,10 7 0,-10-7 0,0 0 0,10 12 0,-10-12 0,0 0 0,7 9 0,-7-9 0,0 0 0,-1 11 1,1-11-2,-4 12 0,4-12-4,-4 15-11,2-4-14,2-11-1,-6 13 1,6-13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4:03.578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22 75 10,'0'0'25,"0"0"-3,-1-10-4,1 10-1,0 0-3,0 0-3,-2-9-2,2 9-1,0 0-2,6-11-1,-6 11-1,8-16-1,-8 16 0,13-15-1,-13 15-1,11-11 1,-11 11-1,8-3 0,-8 3-1,1 12 1,-4-2-1,0 2 0,-2 1 0,1 3 0,-2-3 0,0 2 0,-2 2 1,1-5-1,1-2 0,6-10 0,-9 15 0,9-15 1,0 0-1,-9 7 1,9-7-1,0 0 1,3-14-1,-3 14 0,6-16-2,-4 3-1,-2 13-2,8-21-6,0 12-10,-8 9-11,9-15 0,-9 15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19.953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52 0 31,'0'0'29,"-12"10"0,12-10-5,-7 9-4,-1-7-3,7 8-4,-7-7-3,8-3-3,-9 11-2,9-11-1,0 0-2,-7 10 0,7-10-1,0 0 0,13-12-1,-5 7 0,0 1 0,-8 4 0,16-6-3,-16 6-1,14 5-6,-14-5-7,0 0-14,0 0-3,8 5-1,-8-5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21.921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31 0 52,'1'12'33,"-5"-2"0,2 4-1,-3 1-21,-4-8-6,6 3-1,3-10-3,-9 11 0,9-11-1,0 0 1,0 0-1,0 0-2,0 0-4,8-13-3,0 14-7,-8-1-15,10-2-2,-2 3 1,-8-1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39.625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 22,'0'0'29,"0"0"-4,8 0-1,-8 0-6,0 0-5,0 0-2,8 3-4,-8-3-2,-2 14-2,2-14-1,-2 15-2,2-15 0,1 15-1,-1-15 0,6 9-1,-6-9 1,9 9-1,-9-9-2,11 7-7,-3-2-15,-8-5-5,10 12 0,-10-12 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40.640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28 56 30,'0'0'31,"7"10"1,-7-10-9,-6 10-6,6 0-4,0-10-3,-12 10-5,12-10-1,-11 3-3,11-3 0,-6-10-2,7 1-1,0-3-1,2 3-3,-2-6-2,-1 15-5,7-22-8,-6 11-11,-1 11 1,2-1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41.65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48 29 37,'0'0'30,"0"0"3,-11-15-11,11 15-7,-10-14-4,10 14-5,-11-2-4,11 2-3,-8 11-7,2-1-16,5 3-7,1-1-1,-1-1-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51.203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24 17 30,'0'0'32,"0"0"1,-8 2 0,8-2-18,0 0-6,-10-3-2,10 3-2,0 0-2,0 0 0,0 0-1,0 0-2,0 0-1,0 0-3,0 0-1,-7-5-6,7 5-7,0 0-8,0 0-7,0 0 0,1-11 2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7:15:52.718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3 0 29,'0'0'34,"-5"15"0,5-15-1,-8 6-16,8-6-6,0 0-5,-3 10-4,3-10 2,0 0-4,0 0 0,0 0-2,0 0-1,0 0-8,3 15-11,-3-15-10,1 12-2,-1-12 2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5:43.71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21 530 34,'-9'14'32,"9"-14"1,-9 11-5,8 1-7,1-12-6,-6 9-3,6-9-5,0 0-2,0 0-2,0 0-1,15-18 0,-2-2-1,4-8 1,5-7-1,2-8 1,6-4-1,1-6 1,3-2 0,3 0-1,-4 4 0,1 2-1,-4 8 0,-4 6 1,-5 10-2,-4 6 2,-4 11-1,-13 8 0,9 6 0,-11 7 0,-1 3 0,-3 5 0,1 1 0,0 0 0,0 1 0,2 0 0,0 0 0,2 3-1,-1-1 1,-1 2 0,1 5 0,0 4 0,-4 6-1,-1 2 1,-5 7 0,-1 1-1,-2 3 1,-2 0-1,0-2 1,0-5-2,2-10 1,4-5-3,2-14-1,7-3-5,2-16-12,0 0-13,3-12 0,4-2 0,1 3 1</inkml:trace>
  <inkml:trace contextRef="#ctx0" brushRef="#br0" timeOffset="2110">89 1638 20,'-22'15'26,"6"3"-6,0-1 0,0-4-4,6-1-2,1-9-2,9-3-1,0 0-1,11-22-3,2-3-1,11-1-1,1-12 1,9-1-3,1-7 1,4-1-2,3-3 0,2 1-2,-2 1 1,0 2 1,-5 5-2,-3 8 1,-5 4-1,-6 10 2,-6 6-2,-8 9 1,-9 4-1,8 19-1,-10-1 1,-3 5-1,1 5 2,-1 3-2,-2 4 1,5 4-1,-3 1 1,0 3 0,2 5 0,0-2 0,-1 2 0,0-5 0,0-3 0,1-8-1,1-4 0,0-9-1,2-6-1,0-13-4,0 0-6,0 0-15,6-15-6,-5 1 0,-1-3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5:58.25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9 275 18,'7'15'30,"-8"0"0,0 9 2,-9 12-17,0-4-4,1 15-2,-4-4-3,4 7-2,-3-3-1,4-1-2,-1-2 0,3-7-3,3-6 0,1-8-3,6-3-2,-5-9 0,8-2-3,-7-9-5,0 0-16,11-15 2,-11 1 1</inkml:trace>
  <inkml:trace contextRef="#ctx0" brushRef="#br0" timeOffset="328">192 95 1,'14'-32'27,"5"9"2,-6 2 1,0 6-13,4 13-2,-2 4-5,3 11-2,-2 3-4,2 6-2,-3 4-1,3 2 0,-2 0-1,-1 0 0,-3-1 0,1-1 0,-4-1 0,-1-3 0,-1-2 0,-3-2 0,-1-3 0,-3 2 1,-4-2-1,-3 0 0,-4-2 0,-5-1-2,-5-2-1,-2-7-6,1 0-6,-5-4-10,-2-6-5,3 0 1,-1-7 0</inkml:trace>
  <inkml:trace contextRef="#ctx0" brushRef="#br0" timeOffset="906">862 284 28,'11'5'30,"-11"-5"1,15 1-1,-15-1-16,13 0-6,-1-1-3,0-3-3,2 1-1,0-3-2,-2 1-2,1 4-2,-1-3-6,1 6-14,-4 3-7,-9-5 2,10 13-1</inkml:trace>
  <inkml:trace contextRef="#ctx0" brushRef="#br0" timeOffset="1203">867 369 31,'1'22'30,"-1"-9"2,-2-1-12,4 6-4,-4-7-6,7 1-3,-5-12-4,7 11-3,2-11-5,0-7-4,7 0-8,-1-1-14,0-7-1,4 4 1</inkml:trace>
  <inkml:trace contextRef="#ctx0" brushRef="#br0" timeOffset="1640">1522 570 24,'0'0'30,"0"0"1,15-10-3,-6-19-16,7 3-3,3-14-3,5-1-2,4-9-1,3 0-2,4-5 1,1-1-1,2 4 0,-4 7 0,-4 6-1,-4 9 1,-8 13-1,-7 11 1,-11 6-1,0 31 0,-10 3 0,-7 8 1,1 8-2,-6 3 0,3 4-1,1-3 0,0 3-1,2-8-1,6 2-7,-2-10-13,4-7-7,5-4 0,-1-8 1</inkml:trace>
  <inkml:trace contextRef="#ctx0" brushRef="#br0" timeOffset="2937">80 1202 25,'-5'23'30,"-2"2"1,-2 2-7,4 10-4,-7-2-6,9 10-4,-5-3-3,4 5-3,-3 0-2,3 2-1,1-1-2,-3-4-2,6 2-2,-5-14-5,6-2-13,2-8-9,-3-22-1,7 8 2</inkml:trace>
  <inkml:trace contextRef="#ctx0" brushRef="#br0" timeOffset="3250">37 1134 23,'14'-18'28,"3"9"0,-9-3 2,3 4-19,-1 7-3,-2-2-3,6 7-2,-3-1-1,4 2-1,4 1 0,1 3 0,0-2 1,1 1 0,1 0 0,-2 4 0,-3-2-1,-1 4 2,-5 6-2,-5 3 2,-3 2-2,-3 4-1,-4 2 0,-1 0 0,-3 3-1,-2-7 0,3-4-1,-2-9-2,4-5 1,5-9 0,-10-5 1,7-9-1,-1 1-1,1-7-3,0 2-5,-2 1-10,-3-1-7,4 7 2,-5-3-1</inkml:trace>
  <inkml:trace contextRef="#ctx0" brushRef="#br0" timeOffset="3796">855 1262 14,'0'0'31,"0"21"-1,-1-9 1,1-12-10,7 26-7,-4-17-4,6 9-2,-1-4-3,4 2-1,-2-3 0,3 1-2,-2-5-2,2-1-2,0-1-3,-3-9-3,4 6-7,-14-4-16,14-2-3,-14 2 2,8-6-1</inkml:trace>
  <inkml:trace contextRef="#ctx0" brushRef="#br0" timeOffset="4109">761 1511 30,'0'0'31,"8"16"2,-8-16-2,10 2-13,2 6-8,-12-8-4,15 7-4,-6 0-5,-9-7-4,18 12-8,-10-5-15,1-3-3,1 2 1,3-6 0</inkml:trace>
  <inkml:trace contextRef="#ctx0" brushRef="#br0" timeOffset="4437">1415 1140 10,'-5'11'21,"-1"10"-2,-10-3-9,1 4-7,0 2-1,1 2 0,1-2 0,1 1 0,1 1 0,2-2-1,3 0 0,1 0 0,2 0-1,2 6-2,1-4-2,2 8-3,3 0 0,2 1-1,0 1 1,1-3 1,4-3 3,0-4 5,3-8 3,3-9 3,0-7 3,1-10 1,4-7 0,-6-9 1,4-3-3,-7-10-1,2 2-1,-10-8-2,0 3-2,-5-4-2,-5-3-5,2 5-15,-5 4-10,-8-2-2,0 7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4:34.5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9 328 17,'-9'-5'27,"9"5"0,-6-9-3,6 9-9,0 0-4,0 0-3,-7-10-1,7 10-2,5-10 0,-5 10-1,13-18-2,-4 6 1,2-3-1,2 0 1,4-4-2,3 1 2,3-5-2,3-1 2,6-1 0,3-1-2,3 0 0,2 3 0,0 3 0,-1 6-1,-3 2 1,-1 8-1,-5 7 0,-5 4 0,-6 6 1,-5 7-1,-2 2 0,-8 2 1,-4 5-2,-4 5 1,-4 4 0,-2 5-1,-5 4 1,-2 9-1,-6 3 1,-1 6-1,-4 3 1,-2 0 0,-5 1-1,2-5 2,-1-2-1,-1-9-1,5-8 1,4-11-1,5-8 1,5-10-1,3-10 1,5-9-1,5-10-1,2-6 2,4-4-1,1-3 1,1-2-2,0 0 2,0 2-1,0 5 0,-1 4 1,-1 3-1,-3 14 1,4-15 0,-4 15-1,0 0 1,9 5 0,-9-5 0,9 13 0,-3-2 0,0 1 0,2 4 1,0 2 0,-2 2 0,1 2 0,0 2 0,-2-2 1,1-2 0,0-3 0,-1-2-1,0-3 0,5-2 0,-10-10 0,17 11 0,-7-7 0,3 3 1,0-2-1,2 2 0,0 0 0,4-1 1,0-3-1,2-1 1,1-4-2,2-1 1,2-6 0,4 1-1,1 0 0,-2-2-1,1 4-4,-7-7-11,0 9-19,-2-3 0,-8-4-2,-9-3 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4:50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750 8,'13'-3'23,"-13"3"1,7-13-10,-7 13-2,10-5-1,-10 5-2,9-5-1,-9 5 1,0 0-2,10-1 0,-10 1-2,8-6 0,-8 6-2,16-11 0,-5 3 0,5 0 0,2-5-1,3 1 1,3-1-1,1 1 0,-1 0-1,-1 3 0,0 1 0,-2 4 0,-2 0 0,0 4 1,-4 2-1,0 3-1,0-1 1,-1 1-1,0 1 1,-1 3-1,0 0 0,-1 1 1,-2 0-1,1 2 0,-4 2 0,-2 2 1,-5 3 0,-2 6 0,-7 1-1,-2 6 1,-6 3 0,-3 4-1,-5 2 0,0 4 0,-4-2-1,2-2 0,-2 1 0,-2-3 0,2-3-1,1-3 1,4-5 0,0-4 0,4-3-1,5-3 1,2-6-1,4-4 1,9-8 1,0 0-1,0 0 0,0 0 1,0 0-1,0 0 0,8-5 1,-8 5-1,12-7 1,-12 7 0,11-8 0,-2 5 0,-1 0 0,1-1 1,1 3-1,2 1 1,0-1 0,-1 5 0,0-1 1,2 7 0,-2-1 1,-1 7-1,-1 1 0,-1 6 0,-1 1 0,0 2 0,3 1 0,3-1 0,1-5 2,5-4-1,5-7 0,5-7-1,7-11-1,3-5 1,1-5-5,0-12-3,7 3-24,-7-9-8,-6-7 1,-5-2-2</inkml:trace>
  <inkml:trace contextRef="#ctx0" brushRef="#br0" timeOffset="59344">574 440 33,'0'0'30,"-11"-2"2,3 0-11,8 2-7,-16 4-2,16-4-3,-18 9-3,10 2 0,-4-3-2,3 5 1,-3 1-3,0 2 0,-5 6 0,-2 4-1,-5 0 1,-4 8-2,-2 1 1,0 5 0,0 1-1,-3 3 0,7 1 0,5 2 0,4-2 0,7 0-1,6-5 1,8-3 0,6-4-1,4-5 0,4-1 0,6-8 1,2-4-1,3-8 0,1-2 0,0-5 0,-2-7 0,-2-3 1,3-7 0,-4-2 0,0-5 2,-1-3-1,-5-6 0,2-1 0,0-2 1,0-7 0,0-1-1,-2-1 1,-1-3-1,-2-1 0,-2-4 0,-3 2 0,-2-2 0,-4 0-1,-6 4 0,-4 0 0,-6 4 0,-5 4-1,-4 4 1,-3 3-3,-1 6 1,-4-3-1,3 4 0,-2-4 0,4 4 0,1-3-2,7 6-3,-2-6-1,7 12-7,-3 4-12,-2 2-6,5 13 0,-8 2 1</inkml:trace>
  <inkml:trace contextRef="#ctx0" brushRef="#br0" timeOffset="60750">450 1584 15,'0'0'29,"-6"-10"0,6 10-5,-14 14-6,0-5-4,3 8-4,-7-3-2,3 9 0,-5-4-2,4 4-1,-1-4 0,3 3-2,0-2-1,3-2-1,1 1-1,2-1 1,2 1-1,0 2 0,2 1 0,3 1 0,-1 3-1,2 4 1,0-1 0,-1 3-1,4 2 0,-2-1-1,2 1 1,0-1-1,2-3 0,1 1 0,1-4 1,5 0 0,-1-7 0,3-6 2,2-5-1,3-5 0,3-7 1,0-5-1,-1-9 1,3-4 0,-1-6 2,-1-2-2,-2-3 1,1 3 1,-3-5-1,-1 3 1,-3-1-2,-1 3 1,-4 1-1,-1-1 0,-3 2-1,-4 1 0,-3 1 0,-2 1 0,-3 3 0,-3 0-1,0 0 1,-3-1-2,-1-1 1,-1 0-1,0 3-1,-2-4-2,5 5-4,-5-4-5,7 5-11,0 5-9,-3 1-1,3 7 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5:52.9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22 71 0,'2'-12'21,"-2"12"-6,9-11-3,-9 11-3,0 0-4,0 0-1,0 0 0,-10-11 0,10 11 0,0 0 0,0 0 1,-9-1 1,9 1 0,0 0 2,0 0-1,-12-2 0,12 2-1,-7-2 0,7 2-2,-17-1 0,6 2-2,-3 0 1,-1 3-2,-3 3 0,0 0 0,-2 2-1,4 2 1,-1 2-1,3 3 0,2 1 0,3 0-1,3 1 1,1 4 0,4-1-1,-1 0 1,3 2-1,0-2 1,0 2-1,2-1 0,-1 3 0,0-3 0,1-2 0,0 0 0,3-4 0,1-3 0,3-2 0,-1-6 1,5-5 0,2-1 0,1-6 0,1-1 1,0 0 0,2-3 0,-1 0-1,-1 0 1,1-1-1,-4 1 0,1 0 0,-2 0 0,1-1 0,0-2 1,-3 1 0,2 1 0,-5-3 0,1 3 1,-3-4 0,0 0 0,-3-1 0,0 0-1,-3 0 1,0-1-1,-3-1 0,0 1-1,-2 1 0,-2 2 1,0 0-1,-3 4 0,1 1 0,-1 2-1,1 0 0,-2 1 0,10 7-3,-15-11-1,15 11-2,-18-7-2,18 7-4,-17-4-4,8 3-10,2 1-2,-9-5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5:54.5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67 114 17,'0'0'23,"0"0"-7,-5-9-2,5 9-4,0 0 1,-13-1-3,13 1 0,-11 2 0,11-2-2,-13 5-1,13-5-2,-16 9 0,8-2-2,-4-1 1,1 2-1,-1 1-1,2 3 1,-3 1 0,2 2-1,2 2 1,0 2 0,3 0-1,2 1-1,1 2 0,2 0-1,5 0 1,1-3-1,3 1 1,-1-3-1,4 2 1,1-4 0,2 2 1,2-4-1,1-2 1,2-2 1,2-4 0,3-3 1,-2-6 1,3-4-1,1-5 2,0-4-1,-2-5 0,-1 0 0,-4-4-1,1 3 0,-5-2 0,-4 1 0,-2 0-1,-5 2 0,-3 0 0,-2 2 1,-3 0-2,-5 2-1,0 1 0,-6 1 0,-2 4-1,-3 0 1,0 2-2,-4-2 0,1 5-1,-5-4 0,3 6-1,-2-6-1,4 5-1,-1-6-5,3 2-9,5 3-8,-4-7 1,4 8-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5:01.10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2 131 7,'0'0'15,"-9"12"-2,9-12-4,-10 8-3,10-8-1,-8 9-2,8-9 0,0 0-2,-10 9-1,10-9-1,0 0-1,0 0 0,0 0 0,0 0 2,0 0 1,0 0 3,0 0 2,0 0 1,0 0 0,0 0 2,0 0-2,-2-11-1,2 11-1,0 0-3,4-11 0,-4 11-1,5-11-1,-5 11 0,7-12 1,-7 12-1,7-12 0,-7 12 1,0 0 0,0 0 1,8-8-1,-8 8 1,0 0-1,0 0 0,0 0 1,0 0-2,8-11 1,-8 11-1,0 0-1,8-5 1,-8 5 0,0 0 0,0 0 1,11-5 0,-11 5 1,0 0-1,0 0 1,0 0-1,7-10 1,-7 10-1,0 0 0,9-6-1,-9 6 1,8-7 0,-8 7 0,9-4 1,-9 4-1,7-5 1,-7 5-1,8-5 0,-8 5 0,10-9-1,-10 9 1,11-9-1,-11 9 1,14-9-1,-14 9 0,14-11 0,-5 8 0,-1-1 0,0 3-1,1 1 2,0 1-1,1 3 1,0 2 0,-3-1 0,4 5 0,-11-10 1,15 22 1,-8-10-1,1 5 0,-2-1 0,3 2 0,-2-1 0,0 1 0,1-1-1,-1 1-1,-2-5 1,1 2-1,-4 0 0,-1-4 0,-2 1 1,0 1-1,-5-1 0,-1 0 0,-3 3-1,-1 0 1,0 1-1,-3 1 0,-1 5-1,-2 0-1,-1 1 2,0 2-1,0 0 1,-4 2-1,2 0 2,0-1-2,1-2 2,-1-2 0,2 0 1,4-6 1,0 0-2,3-2 2,1-1-1,3 0 0,-1 0 0,1 2 0,-1-1 0,2 0 0,-1-1 1,2-1 0,1-2-1,4-10 0,0 0 0,0 0 0,15-1 1,-4-7-2,1-4 2,2-1-1,-1-2 0,0 3-1,-3-1 0,-1 1 0,-1 4 1,-8 8-2,14-12 1,-14 12-2,13-6 3,-4 3-1,1-1 0,1 0 0,-2-1-1,3 3 1,-1-2 0,-3 3 0,-1 2 0,-7-1 1,13 11-1,-9-2 2,-1 2-1,-1 1 1,1 1-1,-1 3 1,2-2-2,-1 0 1,2-2-1,1-2 0,1 1 1,0-3-1,4 0 0,1-4 0,0-1 1,1-2-1,2-1-3,-1-9-3,11-6-23,0-15-9,0-14 1,4-17-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14:5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9 27,'0'0'30,"7"-10"1,-1-1-10,-6 11-4,11-9-5,1 11-2,-12-2-4,20 0-1,-10 1-1,5 3-2,1-2 0,5 4-1,2-4 1,5 1-2,1 2 0,3-3 0,2 2 1,0 3-1,1 0 0,-5 4 0,-5 3 0,-2 4 1,-7 9-1,-8 2 1,-5 5-1,-8 5 1,-5 1-1,-4 1 0,-2-2 0,-4 0 0,1-7 0,1-4 0,0-6 1,4-6-1,2-7 0,4-4 0,8-5 0,0 0 0,-4-13 0,9 4-1,1-2 1,1 0 0,3 4-1,0 1 0,-1 4 0,-2 1 1,3 5-3,-10-4 2,15 14 0,-8-4 0,2 3 0,-2 1 0,3 5 0,-1 2-2,-1 2 3,3-1-2,-4 4 1,4 1-1,-3 2 1,-1 3 0,-2-4 2,-2 3 2,1-1-2,-2-1 3,-3-3-1,1-3 1,-3-5 1,1-2 1,-6-7-1,8-9 1,-22 9 0,8-10-1,-4-7-1,-4 1 0,-6-5-2,1-1-4,-7-4-1,-8-4-9,1-2-27,-11-3-1,-10 1 0,-8-4-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2:10:57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35 118 27,'-13'-28'14,"5"8"2,-10 0-3,1 1-1,-1 6-2,-2 1-2,-5 9 0,-3 0-2,-2 6-1,-7 3-1,-1 6-1,-7 2 0,2 5-2,-3 0 1,-2 8-1,0 1 0,2 5-1,-2 2 0,5 2 0,1 2 0,3 0 0,2 2 1,4-2-1,4-2 1,4 2-1,3-4 1,3 1 0,0 0 0,8-4-1,-1 6 1,5-3-1,-1 1 1,4-3-1,3 5 1,-1-1-1,2 1 0,2 2 1,-2 1 0,1 4 0,-2 4 0,2 4 1,0-1 0,4 2 0,-1-1 0,2-1 0,1 0-1,6-2 1,1-11-1,2 3 0,2-6 1,4 0-1,2-7 0,3 0 0,-2-6 1,4 0 0,3 0 0,2-3-1,2-4 1,-1-1-1,0-1 0,3-2 1,0-1-1,3-2 0,1-2 0,0-1 0,-3 1 0,4-4-1,-1-2 1,-4-1 0,-2 0 0,-2-2-1,2-6 1,-1 0 0,-3-7-1,0-2 1,0-6-1,0-6 0,-1-4 0,1-4 1,-2-6 0,1-2-1,0-5 0,-1-5 1,5-2 0,-3-1 0,0 2-1,-1-5 1,-2 2-1,-3 0 0,-5 1 1,-2 3 0,-8 3-1,-3-4 1,-7-4 0,-2 5 0,-7-2-1,-9 0 0,-1-4 0,-8-1 0,-5-4 0,-2 1-1,-2 1 0,-13 2 0,4 10-2,-15-2-3,0 18-4,-19 6-20,-11 11-7,-7 18-1,-24 8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2:10:39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74 29 32,'-32'-14'11,"1"4"1,-5 3-2,1 2-1,-5 5-2,-2 5-1,0 6-2,-5 2-2,-2 7-1,-2 2-1,0 5 0,3 4 0,-5 4 1,8 4 0,0-2 0,7 8-1,5 0 1,3 3 1,4 2-1,2 2 0,9 2 1,-3-4-1,7 2 1,-1-5-1,5 2 1,1-3-1,5-1 0,-5-2 0,7 2 0,-1-4 0,6 2 0,-3-1 1,6-2-2,1-1 2,-1 0-1,2-4 1,2-2-1,5 2 0,-1-3 1,8 1-1,0-5 1,3-1-1,2-4 1,7-1-1,3-5 0,1 1 0,6-10 1,-5 0-2,8-6 2,-4-2-1,2-4 0,3-3 1,0 0-1,-3-5 1,5 2 0,-2-6 0,3 4 0,1-3 1,2 0-1,-3-4 1,1 3-1,0-5 0,-1 3 0,-4 2 1,-5-2-1,-4 0 0,-8 0 0,-4-1 0,-4-2 0,-7-5 1,-2 2-1,-3-6 0,-3-5 0,2-4-1,-2 0 0,-3-3 0,2 0 1,-6-3-1,2 3 0,-5-4 0,-2 5 0,-4-2 0,-3 1 0,-3-4 0,-4 2-1,-1 4 0,-9 2 0,-4 1 0,-7 3 0,-3 6-2,-6-1 0,-7 4-2,-4-1-2,-2 9-2,-14-8-5,9 9-14,-5 2-10,-12-2 0,1 9 1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2:10:32.7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51 0 31,'-30'2'14,"-7"-2"-1,0 6-4,-6-1-1,4 2-3,-8 0 0,2 2-2,-4 1-1,4 1 0,-2 4 0,2-2 0,3 3 1,1 0-1,6 1 1,0 2-1,7 1 0,-2 0 1,8 5-1,-5 1-1,4 3 1,3 3 0,-1 7 0,5 0 1,-1 3-1,4 2 0,3 4-1,2 0 1,4 5 0,5-3-1,5 2 0,2 3-1,3 1 1,4 0 0,-1-1 1,4-3-1,4 2 1,-2-6 0,2-2 1,-2-6-1,6-2 1,2-5 0,1-4 0,5-3 0,-1-1 0,2-7 0,5-2 1,-1-3 0,5-1-1,-4-11-1,8 1 1,-7-11-1,6 2 0,-3-6-1,1-2 1,-2 1-1,4-6 1,-3 0-1,1 1 0,-3-3 0,2-1 0,-2-3 1,0-6-1,1-1 1,-7-3-1,2-2 0,-3-5 0,-3 2 0,-3-1 0,-4-4 0,-5 3-1,-2-4 1,-7 1-1,-2 0 1,-6 0-1,-2-9 0,-4 1 0,-4 4 0,-4-1 0,-3-1-1,-5 4 1,-4-1-2,-5 1-1,-2 12-1,-8-6-3,-3 15-4,-13-7-8,5 10-14,-5 8-6,-7 0 1,-2 10 2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2:10:29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55 36 40,'-15'-13'11,"3"7"-1,-2-4 0,1 6-2,-2 1 0,-5 3-2,-1 0-1,-2 6-2,-3 1 0,0 3-1,-6 9 0,0-2-1,-5 5 1,2 4-1,-4 3 0,2 0 1,2 3-1,3-5 0,5 3 1,3-2-1,7 1 0,4-6 0,8 1 0,0 0 0,5 0 0,5 1 0,1-1-1,7 2 1,-1 0-1,3 0 1,2 3 0,-2 0-1,2-3 1,1 3-1,3-1 1,-2-2 0,2-2 0,-4-1 0,5-1 0,-4-2 0,1-2 1,-5-7 0,4 1 0,-2-5 0,0-1 0,-2-3 1,4 0 0,-4-9 0,4 3 0,-1-7 1,2-2-2,3-7 1,6-1 0,-2-9 0,2 0-2,1-4 1,1-2 0,1-2-1,1-4 0,-6 4 1,2 2-1,-5 2 1,0 2-1,-5 1 1,-4 7-1,-2 1 2,-3 5-2,-9 0 1,0 2 0,-6-1 0,2 2-1,-7-1 0,-2-2 0,-3 0-2,2 1 2,-5 0-1,0 1-1,0 2 0,-6 0-1,3 5-1,-5 2-2,0 12-4,-6-8-10,2 7-19,-1 13 1,-6-2-1,2 12 2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2:13:44.0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7 100 24,'-6'-8'13,"6"8"-1,-4-6-1,1 6-2,-3-3 0,0 3-1,2 0-1,-4 0-1,1 0-1,-2 3-1,-1 0 0,0 0-1,1 2-1,-1 4 0,0 0-1,0 4 0,-2-2-1,2 2 1,0 0-1,1 2 1,3-1-1,-3-2 0,2 7 1,0-5-1,2 5 0,-2-5 0,4 6 0,-3 1 0,0-1 0,2 0 0,0-1 0,2 3 0,-2-4 0,1 1 0,3-4 0,1 4 0,4-5 0,-1 2 0,2-2 0,0-2 0,1 2 0,3-5 0,1 4 0,2-4 0,-2-1 0,7-3 0,-5 2 0,1-6 0,4 1 0,-4-5 1,4 3 0,-1-6 0,-2-1 0,1-3 1,-1-2 0,-4-2 0,1-2 1,-5-1 0,2-2 0,-3-3-1,1 2 0,-3-2 0,2 0-1,0-2 0,1-1 0,-1 2-1,0-4 0,0 2 1,0-1-1,-2 7 1,-4-2 0,0 3-1,-3 2 0,-3 3 0,0 5 1,-1-2-1,-3 4 0,0-4-1,1 2 1,-1 3-2,0-3 1,2 3-2,-2-3-2,6 4-3,-5-3-5,8 4-5,1 6-15,-8-9 1,11 9 1</inkml:trace>
  <inkml:trace contextRef="#ctx0" brushRef="#br0" timeOffset="1016">520 550 34,'-8'-22'28,"11"3"-9,2-4 0,-1-7-5,8 1-3,-2-7-2,7 3-2,-4-8-1,9 5-1,-4-5-3,5 1 1,-4 1-2,-2 4 1,1 2-1,-5 5 1,3 4-2,-7 7 2,-3 5-1,-2 5 0,0 2 0,-4 5-1,0 3 0,-1 2 0,-2 0 0,1 3 2,1-1-2,0 3 0,-5 3 0,3 1 0,1 1 1,-1 8-1,-2 0 0,2 3 0,-6 2 1,6-1-1,-4-1 1,4 2-1,-4-2 0,2-3 0,-2-1 0,4 1-1,-3 0 0,3-3-2,-1 3-1,-2-7-2,6 4-3,-4-11-5,5 4-8,2 0-11,-4-13-1,8 4 2</inkml:trace>
  <inkml:trace contextRef="#ctx0" brushRef="#br0" timeOffset="1579">758 473 39,'11'-7'22,"-8"-7"-3,5-5-1,4 1-5,-3-8-2,8 3-2,-5-6-2,4 2-1,1-2-1,-1 0-2,0-3 0,3 5-1,-6 1 0,1 5 0,-4 1-1,-2 7 0,1 3 0,-6 4-1,1 5 1,1 2 0,-5 2 0,1 4 0,1 5 1,-1 5-1,1 2 0,-1 3 0,-2 2 0,4 7-1,-6-1 1,1 3-1,-2-2 1,4-1 0,-7 2-1,4-5 0,-3-1 0,3-4-1,1-2-1,0-8-2,4 4-7,-3-12-9,-3-8-15,12 7-2,-6-15 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26T00:09:25.2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,'17'28'16,"-17"-28"-6,16 4-7,3 1-26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4:44.8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6 1 20,'0'0'1,"0"0"2,0 0-1,0-3 0,0 3 0,0 0-1,0 0 0,0 0 0,0 0 0,0 3-1,0-6 1,0 6 1,0-6 0,0 3 0,0 0 0,0 0 1,0 0-1,0 0 0,0 3 1,0-3-1,0 0 0,0 0-1,0 3 1,0 0-1,0 1 0,-2 2 0,2-3 0,-1 11-1,1-5 1,0 8-1,0-1 1,3 0 0,-3 5 0,2 1-1,-1 4 2,3-2-1,-3 5 1,3-1-1,-3 5 0,1-1 0,0 1 0,-1 1 0,1 4 0,-1-4-1,-1 0 1,2-1 0,-2-2 0,0-2-1,0 2 1,2-8-1,-2-4 0,1 1 2,1 1-2,0-5 0,-1 4 0,3-2 0,-3-2 0,-1 2 1,0 0-1,0-2 0,0 4 0,0-2 1,-1-2 0,-1 2-1,-1 3 0,1-1 0,-1-1 1,1-1-1,2 3 1,-2-1-2,-2 0 1,2-1 1,0-3-1,1 4 0,-1-4 1,-1 4-1,3-5 1,-4 4 0,3-1 0,-1-2 0,2 2-1,0-3 1,-3 1 0,1-3 0,-1 4-1,3-4 1,-2 0-1,2-4 1,-1 1-1,1-3 0,0-1 0,0 1 0,0-4 0,0 0 0,1 4 0,-1-4 0,2 2 1,-2 1-1,3 1 1,-3-1-1,0 1 1,2 1-1,-2-1 1,0-1-1,1-1 0,-1 0 0,2 0 1,-2 0-1,0-2 1,2 4 0,-2-4 1,0 2 0,1 0-1,-1-1 1,0 0-1,0 1 0,-1-2 0,1 2 0,0 0 0,0 0 0,0-1 0,1 3 0,-2 3 0,2-4 0,-2 4 0,1 0 0,0-4 1,0 1-2,-2 3 1,2-7-1,0 3 0,0-4 0,0 1 1,-2 1-1,2 2 0,2-1 0,-2 1 0,0 3 0,0-1 1,0 2-1,0-1-1,0-5 1,0 2 1,0-3-1,0 1 0,0-3 0,0-1 0,0 0 0,0-1-1,0-3-2,0-2-3,-2-4-4,2-6-3,-1-4-3,1-6-2,0-3 0,-7-15 0</inkml:trace>
  <inkml:trace contextRef="#ctx0" brushRef="#br0" timeOffset="1281">243 697 37,'-4'-54'11,"6"2"-1,-5 0-2,4 5-1,-2-2-2,-1 1-1,0 6 0,2-4-1,2 7-1,-4 0 1,2 7 0,0-1-1,0 4 1,-1 2 0,1 6 1,-2 2-1,2 4-1,-3-1 2,3 9-2,-2-3 0,2 4 1,-2 3-2,1 3 0,1 0-1,0 0 0,0 3 0,0 0 0,0 4-1,0 3 1,-2-4 0,2 4 0,0 3 0,0 0 0,-1 5 1,1 0-1,-2 3 1,0 3-1,1 2 0,1 1 0,-4 2 0,3 0 1,-1 1-1,0 2 0,1 2 1,-1 2-1,2-2 0,0 4 1,0-1-1,0 1 0,0 1 0,2-1 0,1-4-1,-1 2 2,3-2-1,-4-3 0,1 0 0,3-2 0,-2 0 1,0-1-1,-1 3 1,3-3-1,-3 1 1,-2 1-1,0-4 1,1 3-1,-1-1 1,2-2-1,-2-3 0,0 1 1,0 2 0,0-1-1,0-1 0,0 5 1,0 1 0,-2-1-1,2 0 0,0 4 1,0-7 0,0 0 0,2-1 0,-2-3 0,2 3 0,1-6 0,-2 3 0,-1-1 0,2 0 0,-2-3 0,0 1 0,2-1 0,-2-1 0,1-1 0,-2-3 1,2-3-2,-2 0 1,1-2 0,0-5 0,1 0-1,-1-1 1,0-1 0,-1-1-1,1 0-1,0 0 0,-2-3-2,5 5-3,-6-9-9,3-2-13,7 12-7,-14-16 2,14 16 0</inkml:trace>
  <inkml:trace contextRef="#ctx0" brushRef="#br0" timeOffset="3578">0 1158 29,'0'0'14,"6"7"-1,-3-2-2,1 3 0,2 1-1,-1 6-3,7 1-2,-6 4-1,2 3-1,1 0-1,2 1 0,-1 4-1,1-1 1,-1 3-2,2-1 1,1-3-1,-2 2 1,3-2-1,-3 0 0,4-5 0,-7 2 1,4-2-1,-1-4 0,-4-3 0,2-1 1,0-3-1,-4-2 0,3 2 1,-5-3-1,4-3 0,-4 3 0,0-4 0,4 0 1,-2 1-1,1-1 1,1-3 0,3 0 0,0 0 0,-6 3 0,6-3 0,-1 0 0,-1 0 0,0 0 0,-1 0 1,-3 0-1,1-3 1,2 3 0,-4-7 0,5 4 0,-6 0 0,8-4 0,-8-1 0,7 3-1,-5-4 1,6 0-1,-7 0 0,5-6 1,-5 2-1,7-3 0,-2-4 0,-3 2 0,4-1-1,-1-1 1,-2 1-1,4 4 0,-7 0 0,6 1-1,-6 5 0,2-2-1,1 1-2,-4-1-2,6 4-5,-8-6-5,4 0-10,5 8-7,-10-13 1</inkml:trace>
  <inkml:trace contextRef="#ctx0" brushRef="#br0" timeOffset="4859">576 607 18,'8'13'33,"-15"-13"2,6-6-3,-6 6-12,-6-7-4,5 4-7,-7-7-2,5 0-3,-4-1-1,4 3-2,0-4 0,2 6-1,3-2-1,1 5 0,6 6-2,-4 0-4,11 10-4,-9-3-8,5-2-16,8 16-2,-8-11 2</inkml:trace>
  <inkml:trace contextRef="#ctx0" brushRef="#br0" timeOffset="5375">709 923 37,'-2'-27'17,"10"2"-3,-3-7-2,5 2-2,2-4-3,-1 0-2,6-8-1,-4-1-2,8-3 0,-3 1 0,3-1 0,-1 1-1,-2 4 0,4 0 0,-8 12-1,1 1 1,-5 12 0,0 1-1,-4 9 1,-4 2 0,0 8 0,-2 2 0,-4 4 0,1 3-1,3 2 0,-1 2 0,-1 6 1,0 5-1,-1-2 0,0 3 0,-1 4 1,3 1-1,-7 5 0,3 4 1,-4 2-1,1-1 1,2 7-1,-6-2 0,1-4-1,-3 1-2,3-4-2,-1-2-4,3-8-9,-4-14-12,11 8 1,-8-26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8:16.92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57 0 7,'-16'2'19,"7"6"-4,-6 0-1,2 4-1,-3 6-2,-3 3 0,0 5-2,-1 2-2,1 5-1,-2 0-2,3 4 0,-1 1-1,2 1-1,4 1-1,2 3-1,4-4 1,3 1-1,4-4 1,4-1-1,5-4 0,3-1 0,3-4 0,2-4 1,6-3-1,-1 1 1,2-3 0,-1-2 0,2-1-1,0-3 1,0-2 0,0-4 0,-1-2 0,-1 0-1,1-6 1,1-2 0,-1-5 0,-1 1 1,1-4-1,-3 1 0,0-6 1,-1 0 0,-3-4 0,0 0-1,-2-5 1,-2-3 0,-2-7 0,-2 1 1,-2-7-1,4 1 1,-7-3-1,-1 2 0,-1 0 0,-3 7 0,-3 4-2,-5 6 1,-5 8-1,-1 6 1,-7 6-1,0 5 0,-2 2 0,-1 3 0,-1-1 0,2-6 1,3-2-1,0-3 0,5-5 0,1-3 0,1-2 1,2 3-2,2 0 0,0 2-1,0 7-5,-2-5-5,2 5-20,0 5 1,-2-4-3,1 4 2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7:44.2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092 20 14,'0'0'16,"0"0"0,0 0-1,0 0-2,0 0 1,0 0-3,0 0 0,0 0-2,0 0-1,-6-10-2,6 10-1,0 0-1,0 0-1,0 0-1,0 0-1,0 0 0,0 0 0,0 0 0,2-10 0,-2 10 0,0 0 0,0 0 1,0 0-1,0 0 1,0 0-1,0 0 1,0 0 0,0 0 0,0 0 0,0 0 0,0 0-1,0 0 1,0 0 0,0 0 0,0 0 0,-10 10 0,10-10 0,-5 10 0,5-10 0,-2 15 0,2-15 0,-6 16-1,6-6 0,-1 1 0,-1-2 0,-1 1 0,2 0-1,-1 0 1,2-1-1,-3 2 0,2-2 0,0 1 0,1-1 0,0-9 0,2 17 0,-2-17 0,3 14 0,-3-14 0,5 16 0,-5-16 0,3 13 0,-3-13 0,3 17 0,-3-7 0,1 0 0,-1 1 0,-2 0 0,1 0 0,0 1 0,-1-1 0,0 0-1,0 0 2,2-11-3,-4 18 2,4-18-1,-3 14 1,3-14-1,-2 10 1,2-10 0,0 0-1,0 11 2,0-11-1,0 0 0,0 0 0,0 0 0,0 0-1,0 0 1,0 0 0,0 0-1,0 0 0,0 0 0,0 0-1,0 0 0,0 0-1,0 0-1,0 0-2,0 0-7,8-12-19,-8 12 0,6-10-3,-6 10 4</inkml:trace>
  <inkml:trace contextRef="#ctx0" brushRef="#br0" timeOffset="4813">142 1643 20,'0'0'26,"-9"-4"1,0 6-6,1 0-9,0 8-3,-3-4-2,1 4-2,-1-2 0,1 2-1,1-2 0,0 2-1,0-7 1,9-3 0,-12 9-1,12-9 0,-7 8 0,7-8-1,-8 13-1,3-4 1,3 1-1,-1 3-1,2 1 1,0 2-1,2 1 0,2 1 0,0 5 0,2 3 0,-3 1 0,3 1 0,-1 5 0,0 1 0,-1 3 0,0-3 0,-1 2 0,2-3 1,-2 0-2,1 0 1,0-5 0,2-4 0,0-4 1,3-4-1,-1-4 0,1-3 0,3-3 2,0-3-2,0-3 0,0-1 0,2-2-2,0-2 2,0-3 0,0 1-1,2-4 0,-2-1 0,0-2 0,2-3 0,-1-1 1,-1-4-1,-1 1 1,-1-2 0,0 0 0,-3-2 0,2 0 0,-3 0 0,1-4 1,0-1 0,1-3 0,1 0 0,-3-3 1,3 2 0,-4 0 0,-1 7 0,-1 2 1,-4 7-1,-2 3 0,-1 4-1,3 11 0,-10-13 0,10 13-1,-10-11 0,10 11 0,-11-13 0,11 13 0,-8-14 1,8 14-1,-7-16 1,7 16-1,-13-10 1,3 7-1,1 3 1,-4 0-1,0-3-1,-4 2 1,0-3-1,0 0 0,-2-4-1,3 2-1,-3-1-1,4 3-1,-4-2-5,10 11-15,-3 1-9,-1 3 0,1 5 1</inkml:trace>
  <inkml:trace contextRef="#ctx0" brushRef="#br0" timeOffset="13594">1058 1468 13,'0'-10'15,"-1"-1"2,1 11 0,0 0-1,-10-9-1,10 9-3,-9 13-1,5 2-2,-3-3-2,6 6 0,-6-3-3,5 6 0,-1-3-1,2 3 0,0-3-2,1 2 1,0 0 0,-1 3-2,-1-2 1,2 3-1,0-2 0,-1 2 0,1 0 0,-1 1-1,-1 1 1,1 0 0,-1 4 0,-2 2 0,2-2-1,-2-1 0,1 0 0,1-6-1,1-3-1,-1-6 0,4-5 0,-2-9-1,0 0-2,0 0-2,9-11-3,-7 0-10,1-1-9,2 1 1,-5-6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7:56.01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 0 24,'0'0'26,"0"0"-7,0 0-1,0 0-4,0 0-2,0 10-3,0-10 0,0 0-1,0 0-1,7 14-1,-7-14-1,3 17-1,-3-5-2,3 4 1,-3 1-2,1 6 2,-1 2-2,0 5 0,-1 2-1,0 3 1,-1 5-1,0 2 0,-2 0 1,3 0-1,-2 0 0,1-4 0,0-3 1,1-3-1,1-4 0,1-4 0,1-5 0,0-4-1,1-3 1,-2-3-1,-1-9 1,4 13-2,-4-13-1,0 0-1,1 11-1,-1-11-4,0 0-7,0 0-16,0 0-3,0 0 3,0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8:27.7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15 123 0,'0'0'8,"-13"7"1,13-7 0,-10 9 2,10-9 0,-14 18 0,5-4 0,-2 2-2,-2 1 1,2 3-4,-3-1 0,1 3-1,-1-2-1,1 3 0,0-3-1,3 1 1,0 0-2,0 2 0,2-2-1,2 2 0,-1-1 0,0 2-1,5 2 1,-3 0 0,4 0 0,0-1-1,2-2 1,-1 2-1,2-3 2,1-1-2,1-2 0,2 0 0,1 0 0,1 0 0,1 0 0,2-2 0,1 2 0,1-2 0,2 0 0,0-1 0,2-4 0,-1-1 0,0-2 0,0-3 0,0-4 0,-1-4 1,2-5-2,0-1 1,1-5 0,-1 0 0,2-4 0,1 0 0,-1-1 0,-1 1-1,-2 1 1,0-1 0,-1 0 1,-3 2-2,0-2 2,-2-2 0,0 0-2,2-3 2,-1-5-1,2-3 0,0-1-1,1 0 1,-2-1 0,-2 4-1,3-1 2,-7 7-1,-3 3 2,-2 4-1,-2 4 1,1 11-1,-9-15 1,9 15-1,-17-15 0,8 9-1,-1-5 1,-1 1-1,1-2 1,2-1-1,-2-3 0,2-2 0,-1 0 1,0 1-1,-1 1 0,-2 3 0,0 0 0,-3 3 0,-1 1 0,-2-1 0,0 0 0,-1-2 1,1 0-1,1-1 0,-1-2 0,3 3 0,0 0 0,0 3-1,0 1 1,2 3-1,1 2-1,-1-3 1,3 5-2,-1-3-1,11 4-3,-17-7-13,10-1-11,7 8 1,-14-1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8:23.3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6 0 0,'0'0'16,"0"0"-1,-9 10-1,9-10-1,-10 12-1,10-12-1,-10 16 0,8-7-2,2-9 1,-8 15-2,8-15-1,-6 11-1,6-11-2,0 0-1,-7 10-1,7-10 0,0 0 0,0 0-1,0 0 0,0 10-1,0-10 1,0 0 0,0 0-1,4 8 1,-4-8-1,0 0 1,2 12 0,-2-12-1,0 0 1,1 11 0,-1-11-1,0 0 1,0 0 0,0 0-1,0 0 1,0 0-1,0 0 1,0 0 0,0 0 0,0 11 0,0-11-1,0 0 1,0 0 0,0 0 0,0 0 0,0 0-1,2 9 1,-2-9 0,0 0 0,0 0-1,0 0 2,0 0-1,9 7 0,-9-7 0,0 0 0,4 14-1,-3-1 0,-2 2 1,1 8-1,-1 2 0,-3 7 0,2 7 0,-2 7 0,0 5-1,1 4 2,-2 5-2,-2 3 2,4 2-1,-3 2 1,0-3-1,1-8 0,3-7-1,2-5-4,-1-15-7,8-8-11,-7-21-10,10 3-1,-4-14 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8:31.9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1 201 31,'0'0'30,"0"0"2,-3 11-9,-4-2-5,4 16-4,-5-3-5,3 14-1,-4 0 0,2 12-4,-2 1 0,2 8-2,-1 2 0,2 5-2,2-2 0,-1 2 0,5-2 0,0-4 0,1-4-1,1-8 0,3-5-2,-3-9-1,4-4-4,-6-13-3,10 5-8,-10-20-14,4 14-1,-4-14 1,0 0 1</inkml:trace>
  <inkml:trace contextRef="#ctx0" brushRef="#br0" timeOffset="578">656 0 20,'0'0'25,"-15"14"-5,4 2-2,-2 3-4,-1 6-4,-6 3-2,4 11-2,-7 1-1,3 7 0,-4-1-1,4 7-1,-1-1 0,5 3-1,1-3 0,5-3-1,4-2 0,4-4-1,4-4 1,5-5-3,1-4 2,3-3 0,1-6-1,0-3 0,3-4 0,-2-1 0,1-7 0,3-1 0,-2-7 0,1-1 1,0-3-1,3-6 1,-2-3-1,-1-8 1,2-1-1,-2-4 1,1-5 1,-1-7-1,0-4 1,-2-3 0,0 0 0,1-1 1,-6-2 0,1 2 0,-4 1-1,-3 5 1,-3 3-1,-3 3 0,-1 2 0,-4 6-1,-1 4 0,-2 3-1,1 8 0,-2 0-1,3 6-1,0 1-2,9 6-4,-12-1-4,12 1-11,0 0-6,0 0 0,0 0 2</inkml:trace>
  <inkml:trace contextRef="#ctx0" brushRef="#br0" timeOffset="1468">1262 128 22,'-7'34'28,"-6"2"1,0 4-8,4 10-4,-4-1-5,5 8-2,-2-2-2,5 6-3,-1-3 0,6 2-3,-1-1-1,2 1 0,0-4-1,2-2 0,-1-3-2,0-6 0,3-4-3,-5-11-4,6-2-6,-4-12-13,-2-16-4,9 9 1,-9-9 1</inkml:trace>
  <inkml:trace contextRef="#ctx0" brushRef="#br0" timeOffset="2015">1635 134 6,'0'0'26,"-2"18"2,-3-2-5,3 8-3,-4 2-4,5 9-2,-6 0-2,4 9-2,-5 0-3,3 9-2,1 0-1,0 5-2,1 2-1,2-1 0,0-1-1,2-5-1,3-4 0,-1-5-1,2-4-3,0-10 0,4 0-5,-5-12-6,6 0-16,-3 0-1,-3-3 2,1-2-1</inkml:trace>
  <inkml:trace contextRef="#ctx0" brushRef="#br0" timeOffset="4093">2199 141 16,'0'0'20,"0"0"-1,0 0-2,0 0 1,-2-9-4,2 9-1,-10 6-2,10-6-2,-15 10-3,8-2 0,-3-2-2,1 5-1,-4-1-1,4 0 0,-2 3-1,2 2 0,0 1 0,0 2 0,-1 3 0,3 2 0,-2 1 0,3 3 0,0 5 1,1 0-2,1 1 1,2 2-2,2-2 1,0 1-2,2 0 4,2 0-4,-1-2 1,1 1 1,2 0 0,0 2 1,-3 3-2,3 2 2,-1 0-1,1 3 0,0-4 0,1-2 0,1-4 0,1-4 0,3-9 0,1-6 0,-1-5-1,3-8 1,1-5 0,2-5-1,0-2 1,0-5-1,1-3 1,-2-3 0,3-3 0,-2-2-1,0-1 1,-3-1-1,1 1 0,-3-1 1,-4 2 0,-2-1-1,-2 2 1,-3 2-1,-3 0 1,0-3 0,-3 1 0,-1-1-1,1-3 1,-2-3 0,3-2 0,1-3 1,1-3-1,1-5 0,4 2 0,-3-1 1,6 1-1,-4 8 0,0 4-2,-2 6 0,-1 9-2,-6 4-2,6 13-5,-15 0-12,4 4-9,0 5 1,-5 0 1</inkml:trace>
  <inkml:trace contextRef="#ctx0" brushRef="#br0" timeOffset="5359">2895 231 13,'0'0'10,"-2"-15"-1,2 15-1,0 0 0,-5-11-3,5 11-1,0 0 0,0 0 0,-8-10 2,8 10 0,0 0 0,0 0 1,-2-12 0,2 12 1,0 0 0,0 0-1,-3-14 0,3 14-1,0 0 0,0 0 0,-9-1 0,9 1 0,0 0-2,-5 13 1,2-2 0,3 4-2,-2-1 0,5 9 1,-3-1-2,3 7 1,-2 2-1,1 5 0,-1 0 0,1 4-2,0-2 1,-1 1-1,-1 0 0,0-2 0,0-1 0,0-2-1,1-3 1,0 0 1,1-5-1,0-1 0,-1-2 0,-1-1 0,2-2 0,-2 0 0,-2-1 0,2-2 0,0 0 0,0-1 0,0-3 0,0-3 0,0-10 0,3 11 0,-3-11 0,0 0 0,0 0 0,9 0 0,-9 0 0,0 0-1,0 0 1,7 5-2,-7-5-1,0 0-4,3 11-8,-3-11-19,0 0-1,0 0-1,-9-9 2</inkml:trace>
  <inkml:trace contextRef="#ctx0" brushRef="#br0" timeOffset="7422">3466 49 12,'-4'12'23,"-3"1"-3,0 0-4,2 7 0,-4 0-3,4 7-1,-6-1-3,6 6-1,-5-4-3,4 6-1,-3-1-1,1 2-1,-2-4-1,3 4 1,-1-2-1,4-1 0,0 2 0,2-1 0,1-1 0,4 1-1,-1-2 0,4-1 0,-1 2 0,1-1 0,-1 4 0,1 0 1,-1 2-1,-2-1 1,4-2-1,-3 0 0,0-8 0,4-6 0,0-5 0,1-9 0,3-6 0,1-8-1,1-4 2,3-3-1,-1-3 0,0-2 0,-2 0 0,0-1 0,1-5 1,0 0-1,0-2 0,0-4 0,0-3 1,0-3-1,0-2 1,-1-3-1,-1-2 0,0 3 2,-6-2-1,-1 5 2,-2 5-2,-2 3 2,-7 6-2,3 7 2,-5 2-1,-4 4-1,1 3-1,-1-2-1,-1 0 1,0-3-1,1-2 0,0-2-2,1 4 0,1-4-4,4 7-3,-5-3-16,5 4-7,5 10 0,-9-14 2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22T09:28:40.2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675 5,'-18'-6'28,"8"7"1,1-2 2,9 1-11,0 0-4,0 0-4,23 2-3,0-4-1,11 5-1,4-4-1,8 5-2,6-2-2,8 2-1,3-2 0,6-3-1,4 2 0,5-2 0,7-3 0,2-3 0,5-3-2,2-5 0,1 0-5,-4-8-4,6 5-14,-8-6-10,-6-3 1,-5 0-1</inkml:trace>
  <inkml:trace contextRef="#ctx0" brushRef="#br0" timeOffset="438">1468 0 3,'8'9'27,"6"11"1,-7-1 1,1 6-13,4 7-3,1-5-5,7 5 0,2-6-2,11 3 0,4-7 0,9 2 1,4-8-2,7 4-1,1-5 0,1 4-2,0-3 0,-1 2 0,-5 3 0,-5 1-2,-8-1 1,-5 1 0,-11-2-1,-8 2 0,-12 1 0,-17 6-1,-16 5-1,-20 5-1,-24 18-6,-27 8-26,-23 10 0,-26 11-1,-26 4 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4:51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494 0 35,'-5'0'13,"8"7"-2,-4-1-1,2 7 0,-2 0-1,1 5-2,0 8-1,-3 0 0,3 10-1,-4-5-1,6 5-1,-5 3 1,3 4-2,0-1 0,0-1-1,-2-1 1,2 4-1,0-3 0,0-2 1,2 0-2,-2-3 1,-4-3-1,4 1 1,0-1 0,0-2 0,4 1-1,-4 1 1,-2-4 0,0 4 0,4-4-1,-7 2 1,2-2 0,-1 1 0,0-1-1,0-3 1,1-1 0,0-3 0,-1 0-1,3-1 0,-1-2 1,0 1-2,2-5 2,0 3-1,-1-4 0,1 6 0,0-4 0,-3 4 0,3-2 1,-2-4-1,0 3 1,2-4 0,-1 1-1,-1-4 0,2-2 0,0-1 0,0-4 0,0-1 1,0 1-1,0-3 0,0 0 0,0 0 0,0-2 1,0 2-1,0 2-1,0-4-1,0 2-3,0-5-3,2 7-8,-2 0-8,-7-9-10,15 10 1</inkml:trace>
  <inkml:trace contextRef="#ctx0" brushRef="#br0" timeOffset="1516">1269 1286 30,'15'20'14,"-7"-4"-3,4 10 0,-1 0-2,2 3-1,-1 2 0,-1 4-2,1 1 0,-7-1-1,3 1 0,0 0-2,-3-2 0,2-4-1,-3-1 0,3-1-1,-2-2 1,3-7-1,-5 1 0,2-4 0,2 1 0,-7-11 0,3 4 0,-1-10 0,1 3 0,-1-6 1,-1 3 1,1-13 0,6 3 0,-6-10 1,5-2 0,-3-8 0,8-2-1,-1-11 1,3 1-2,-3-7 0,7 0 1,-1 0-1,-1 8-1,5 2 0,-9 7-1,3 2 0,-6 11 0,3 6-2,-5 5-1,1 6-2,-7-1-2,8 9-4,-9-4-6,8 1-9,3 10-9,-9-9 2,13 7 0</inkml:trace>
  <inkml:trace contextRef="#ctx0" brushRef="#br1" timeOffset="15860">415 60 39,'-1'-1'15,"-4"-2"0,5-1-2,-4 1 0,3-2-2,1 5-2,-2-5-2,2 5-1,-1 2-2,1 1-1,-4 2 0,3 5-1,-3 1 0,1 6-1,0-1 1,-1 7-1,1-7 1,-2 10-1,4-3 0,-1 6-1,-3-3 1,0 2 0,5 5 0,-2 2-1,-1 0 1,2 2 0,-3-3-1,1 2 1,0 0 0,-1 0-1,1 0 1,0-4 0,-2 1-1,0-5 1,2 1-1,1 0 0,-1-1 0,1 0 0,1-5 0,1 3 1,-2-3-1,0-1 0,-1-4 1,0 3 0,1-1 0,-3-2-1,2 1 1,0 1-1,-2-2 0,1 3 1,-1-3 0,2 2-2,0 2 2,0-2-2,1-4 2,2 4-1,-5-4 0,3 0 0,2-1 0,-1 3 0,2-7 1,-2 7-1,1-5 0,0 1 2,0-3-2,0-1 0,0-2 0,0 0 0,0 0 1,0-3-1,0 3 0,0-1 0,0 2 0,0 1 1,-2 3-1,2-1 1,-2-1-1,2 1 1,-3 1 0,0 0-1,1 1 1,1 1-1,-1 3 1,4 3-1,-4-1 0,2 2 1,-5-2-1,3 0 1,1-4-1,1-1 1,-2-7-1,2 1 0,-2-4 1,2 0-1,0 2 1,0 1-1,0 0 0,0-1 0,-1 2 0,1-2 1,0 1-2,0-3 1,0-2 0,0-3-1,0 2 1,0-2-1,1 1-1,-2-1-1,2 4-1,-2-8-4,6 9-3,-9-10-10,3-3-15,4 7 0,-6-16 2</inkml:trace>
  <inkml:trace contextRef="#ctx0" brushRef="#br1" timeOffset="16938">0 1534 28,'3'10'29,"-6"-10"-9,5 0 1,2 3-6,-4-3-3,10 6-3,-8-2-2,8 9 0,-7-3-1,10 6-1,-6 2-1,1 6-1,-3-3 1,3 7-2,-3-5 0,3 1-1,-4-2 0,4-3-1,-3-3 1,3 1-1,-3-4 1,3-3-1,2 3 0,0-4 1,1 4-1,2-3 0,-4-3 1,4 2-1,-3-4 1,1 2 1,-3-7-1,4 0 1,-2-5 0,-2 3-1,2-3 1,1 2 0,-1-7 0,2 7-1,-1-10 1,2 5-2,-1-7 1,-1-1 0,1 3-1,-1-5 1,-3 0-1,4 2 0,-2 1 0,-2 5 0,2 4-2,-7-6-2,5 11-3,-8-9-4,12 17-12,-7-6-15,-4-1-1,8 3 2,-11-6 0</inkml:trace>
  <inkml:trace contextRef="#ctx0" brushRef="#br1" timeOffset="17781">616 875 39,'-12'-6'36,"7"4"1,4 1-11,-9-11-5,10 14-7,-7-12-4,7 10-4,-5-5-2,5 4-1,-3-1-2,3 0-1,2 2-2,-4 0-1,9 4-3,-7-8-4,13 12-11,-7-1-16,4-7-1,5 5 0,-7-7 2</inkml:trace>
  <inkml:trace contextRef="#ctx0" brushRef="#br1" timeOffset="18453">657 911 32,'-5'-13'20,"11"10"-2,-4-5-2,5 6-5,-3 2-2,1-1-2,0 4 0,-3-5 0,3 5 0,-10-4-1,7 6 0,-6-9 1,3 9-1,-8-10-1,8 10 1,-6-8-3,4 3 0,-2-3-1,2 0-1,-2-1 0,2 1 0,1 1-2,0-2-1,4 5-3,-9-4-7,16 8-9,-5 5-15,-4-10-1,10 8 1</inkml:trace>
  <inkml:trace contextRef="#ctx0" brushRef="#br1" timeOffset="18875">750 564 31,'-1'-24'30,"15"6"-6,-10 0-2,6 0-6,4 6-5,-2-4-3,3 10-2,-4 1-2,7 1-2,-3 1 0,-2 6 0,2 2-1,0 5 0,-7 3 1,3 8-1,-4-1 1,-4 9-2,-3 2 2,-3 2-1,-7-1 1,0 8-1,0-8 0,-1 1-1,-1-6 1,2-4-1,2-5 1,3-1-2,0-9 1,4-2 0,1 1-1,-2-6 1,4-1 0,-1 0 0,1 0-1,3 0 1,-2 2 0,1-2 0,4-2 0,-3 4 1,5-2-1,-1 2-1,0 1 1,0 0 1,3 2-1,-2 2 0,0 2-1,1 4 1,1 0 0,-2 2 1,3 5-1,-4 1 0,5 3 0,-8 2 0,4 0 1,-3 2 0,-2-3 1,-4 4-1,-4-8 1,0 0 0,-9-6 1,4 0 0,-9-6-1,4-2 1,-8-1-1,5-2 0,-11 2-1,6-3 1,-9-3-1,4 0-1,-3-1 1,-1 1 0,0-2-1,-1 2-1,7-3 0,-1 1-1,9 6-5,-6-11-9,12 2-22,5 7 0,-3-5-2,8 3 3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4:54.6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972 0 29,'-2'-2'7,"4"4"0,-4-1 1,4 1 0,-4-1 0,4 3-2,-4-1 1,2 2 0,2 3-2,-4 0-1,2 2 1,0 3-2,2 0 1,-2 7 0,3 2-1,-8 4 1,7 10 0,-4-3 0,2 11-1,-2-2 1,1 7 0,-9 3-1,8 5 0,-4 0-1,1 5 0,-2 2-1,2 1 1,-5 2-1,4 3 0,1-6-1,0 1 1,2-3-1,-4-5 1,5-2-1,-1-4 1,0-7 0,1-4-1,1-4 1,-1-3-1,0-5 1,2-1 0,-1-1-1,1-3 0,0 3 1,0 0-1,1-1 0,-1-1 0,0 1 0,0-6 0,2-4 0,-2 1 0,2-6 0,-2 0 0,0 0 0,0-4 1,1 1-1,-1-1 0,0 1 0,2 2 0,-2-2 0,3-4 0,-3 0 1,0 1-2,2-1 1,-2-6-1,0-1 0,-2-2-2,4 6-2,-7-10-4,10 10-7,-7-6-8,-4-7-10,15 13 1,-17-17 0</inkml:trace>
  <inkml:trace contextRef="#ctx0" brushRef="#br0" timeOffset="844">696 1465 46,'1'5'19,"-1"0"-1,5 1-2,4 9-5,-5 1-1,8 12-2,-7 3-2,6 8-1,-1 2-1,2 4-1,-6 4-1,4-2 0,-2 1-1,-1-3 0,1-7 0,2-4 0,0-5-1,0-6 1,0-7-1,-1-6 1,0-7 0,0-3 0,0-8 0,1 0 0,-1-8 0,3 0 1,-1-4 0,1-3 0,1 0-1,-3 1 2,3-5-1,2 5-1,0-8 1,-1 3-1,-4-8 0,8 3-1,-6-4 1,4-2-1,-4 4 0,1 0-1,-2 0 0,1 3-1,1 5-2,-8-4-3,6 12-2,-9-4-5,8 7-9,-2 7-12,-10-8 0,12 11 2</inkml:trace>
  <inkml:trace contextRef="#ctx0" brushRef="#br1" timeOffset="17453">198 48 35,'2'5'16,"-7"-6"-2,5 4-2,-2 0 0,-3 0-4,2 7-1,0-2-2,3 7 0,-5 5-1,3 7 0,1 1-1,1 6 0,0 0 1,1 7-1,-2-2 0,2 5-1,-2-3 0,2 6 0,-2-3-1,1 2 1,-2 3 0,2-2 0,-3 5-1,3 2 0,-2-2 0,-3 2 1,0-3-1,4-1 0,-4 2 0,1-4 0,-1 2 0,-1-3-1,3-3 1,1 0 0,-1 0 0,3-1 0,-5-3 1,6 3-1,-2-9 1,2 2 0,-1-3-1,4 2 1,-6 1-1,2 2 0,-3-7 0,3 3 0,-2-3 0,0-2-1,1-3 1,-1-6-2,-3-1 2,5-9-1,-1 3 0,1-6 0,0-4 0,1 0 0,-1 1 0,0-1 0,0 0 0,0 4-1,0-1 0,-1 1-2,2 6-2,-4-13-5,5 6-6,-2-3-12,-5-11-8,8 8 1,-10-18 1</inkml:trace>
  <inkml:trace contextRef="#ctx0" brushRef="#br1" timeOffset="18156">5 1492 29,'-5'-3'30,"5"15"-7,0-3-2,0 6-5,3 8-2,-8 0-4,10 11-3,-7-3-1,6 10-2,-1-2-1,2 5-2,-4-2 1,4 1-1,0-8-1,3 0 1,-1-6-1,3-5 2,-2-6-2,-3-3 1,6-5 0,-2-7 0,-4-6 1,4-5-1,0-5 1,2-2 0,1-8 0,2 0 0,0-9-1,0 6 1,4-7-1,0 0 0,1-1 0,-3 2 1,2 1-2,-2 3 0,-1-1 0,2-1-2,1 9-3,-7-5-6,14 11-15,-2 4-11,-12-5-1,14 6 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4:56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146 14 28,'-5'-8'17,"10"7"-3,-5-4-1,2 8-2,1 5 0,-1 5-3,4 5-1,-4 7-3,6 4 1,-6 7 0,3 9-1,-2 1-1,-1 5 0,-2 2 0,1 3 0,-2-1-1,2 6 0,-2-4 0,1 0 0,-4 1-1,1-2 0,2-1 0,-1-3-1,-1-3 1,-1 2 0,-1-4-1,4-5 0,-1 1 1,-3-1-1,0-4 1,4-1-1,-6-1 0,5-2 0,-1-3 1,1-2-1,1 1 0,-1-1 0,1-4 0,1-1 0,0-1 0,0 0 0,1 0 0,-1-2 1,2 3-1,-2-4 0,0-1 0,0 1-1,1-6 1,-1 1 1,0-2-1,-1-3 0,1 0 0,0 0 0,-2-4 1,1 4-1,1 1 0,-4 1 0,3-3 0,1 3 0,-2-1 0,2-3 0,0 1 0,-2-5 0,2 0 0,0-3 0,0-1-1,0-1 0,2 1-2,-4-5-3,6 5-7,-6-5-9,-6-10-12,16 14 2,-18-17-1</inkml:trace>
  <inkml:trace contextRef="#ctx0" brushRef="#br0" timeOffset="797">831 1563 36,'13'16'29,"-10"-8"-12,4 7 0,0 1-4,2 2-3,1 5-3,2-2-3,1 9 0,2-4-1,1 6-1,-3-4 0,0 5-1,-1-6 1,1 3-1,-5-8 0,0 0 0,-1-8 0,1-2 0,-3-7-1,3-2 1,-3-3 0,0-3 0,2-6 0,1-4 0,2-5 1,1-1 1,4-6-1,0-1 0,0-10 2,4 6-2,-2-6 0,1 1 0,-2 1-2,-1 0 0,5-2-2,-7-3-1,8 6-4,-6-9-1,10 9-4,-9-9-9,9 0-7,4 9-7,-4-9 2</inkml:trace>
  <inkml:trace contextRef="#ctx0" brushRef="#br1" timeOffset="17406">352 60 27,'-5'7'11,"5"11"-1,-4-2 0,1 12 0,-2 3-2,0 4 1,2 6-2,-4 2-1,4 5-1,-2 3 0,2-1-1,0 3-1,-1 0 0,3-2 0,-1 1-1,2 0 0,0 0-1,-3 1 1,3-1 0,-2-3 0,2-1-1,-3-2 1,1-2-1,0 0 0,-2-1 0,-1-11 0,1 7 0,1-6 0,0-1-1,0-5 0,1 0 1,-1-1 0,1-1 0,0-2 0,2-1 0,-1-2 0,1 3 1,-2 0-1,2-1 0,-2 0 0,2-1 1,0-2-2,0 1 1,-1 1 0,1-1-1,0-1 1,-2 1 0,-1-1 0,6 4 1,-6-2-1,3 4 1,-2-7-1,2 1 1,-3-4-1,3 0 1,-2-9-1,2 2 0,-1-8-1,1 4 1,-4-4-1,4 3-1,0-3 0,0 0-2,4 3-2,-9-9-2,10 15-6,-10-9-5,6-3-11,6 10-6,-9-14 2</inkml:trace>
  <inkml:trace contextRef="#ctx0" brushRef="#br1" timeOffset="18187">0 1542 32,'13'5'25,"-9"-4"-2,5 4-1,0 2-4,-6-3-4,7 11-3,-2-3-3,3 7-2,-6 4-2,5 5-1,-5 1 1,5 4-3,-2-1 1,2 2-1,-2-1 0,4 3 0,-1 0 0,-1 0 0,2-4-1,-1-1 1,1-2 0,-1-1 0,-3-7-1,2-6 1,-2-5 0,2-4-1,0-2 1,-2-4 1,1-4 0,0-1 0,1-4 0,-2-6 0,1-5 0,2-4 0,-1-9 0,3-4-1,0-7 1,4-3-2,-1 3 1,-3-2-2,5 4 0,-1-1-2,1 9-1,-2-2-3,10 10-5,-12-5-12,5 2-15,9 9 1,-6-3 0,5 7 2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5:15.6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520 39 43,'-11'-15'24,"6"7"-3,0 2-3,-2-1-4,7 4-2,-5 3-3,9 7-2,-6 2-2,4 9-2,-1 5 0,3 5 0,-4 6-1,0 10 1,0 2 0,0 6-1,-5-3 0,1 4-1,1 0 1,-2 4-1,0-5 0,-1-2-1,1-4 1,-4 3 0,3-2-1,-1 4 1,1-4-1,-4 0 1,2 2-1,0-3 1,-2 1-1,0-1 0,3-4 0,1-3 0,-4 0 1,0 5-2,3-3 1,-1 0 0,-2 1 1,4-1-1,-6 0 0,4-2 1,-2 0-1,5-10 1,-3 2-1,3-6 0,0-4 0,2-3 1,3-4-1,-2-4 0,1 0 0,1-4 0,0-1 0,1-1 1,-1-3-1,2 3 1,-2-3-2,0 1 0,0-1 0,0-4-2,7 5-4,-12-12-6,13 3-11,0-1-13,-11-14 0,9 4 1</inkml:trace>
  <inkml:trace contextRef="#ctx0" brushRef="#br0" timeOffset="687">0 1319 52,'13'13'20,"-8"5"0,3-2-2,2 12-5,-5-6-3,8 11-2,-8 0-2,6 6-2,-6-2 0,7 6 0,-7 1-2,4-2 1,-2 4-2,0-1 1,1-6-1,-3 2 1,3-8-2,-6-7 1,3-3-1,1-10 0,-1-2 1,0-8 0,2-6 0,1-4 1,0-4 1,5 0 0,-1-12 0,2 3 0,-1-12 0,9-1 0,-7-6-1,6 0 0,-5-4-1,4 4 0,-2 2-1,2 4-1,-2 1-1,-3 4-2,3 8-5,-3-6-8,4 4-15,4 4-6,-3-10-1,6 7 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0-22T07:54:16.29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4:58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6 0 19,'-10'30'12,"10"15"-2,-5 1 0,7 11-1,-4 2-1,4 8 0,-2 1-1,3 1 0,-1 4-2,1-3-1,-1 5-1,-2-2-1,2-6 0,-4 2-1,2-8 0,-2-2 0,-1-3 0,1-8-1,-1 1 1,1-6 0,2-1-1,-1-4 0,1 4 0,0-5 1,0 3-1,1-1 0,1 0 0,-2-3 1,2 1-1,-2-6 1,1-3-1,-2-2 1,-3-5-1,3-5 0,-1-1 1,0-4-1,-2-1 0,0 3 1,-2-3-1,4 3 0,-5-3 1,1 1-1,-1 2 0,1 2 0,-1-4 0,2 1 0,0 1 1,0-5-2,2 2 1,1-2 0,-1-3 0,3-4 0,-1 1-1,1 0 1,0-2 0,1 0 0,-1 0-1,2-2 1,-1 4-1,1-2 1,0 1-1,-1-1 1,3 4-1,-3-3 0,3 3-1,-1 0-3,-1 0-4,-1-3-6,6 7-6,-15-16-7,17 16 1</inkml:trace>
  <inkml:trace contextRef="#ctx0" brushRef="#br0" timeOffset="813">0 1575 26,'10'-7'21,"-14"3"-11,8 4 0,-4 8-3,1 3-1,3 5-1,-1 7-2,3 0 1,-1 5 0,5 1-1,2-1 0,-1 4 0,2-1 0,1 0-1,-3 2 1,2-1-1,-1-2 0,-1-6-1,-1 2 1,1-8 0,-4-3-1,3-4 2,-4-4-1,3-5 1,-3-2 0,2-2 0,-1-5 0,3-1 0,-2-2 1,5 1-1,-3-6 0,5-1 0,-2-4 0,5 1-1,-3-4-1,3-3 1,-5 3-2,2 0 0,0 0 0,-2 4-2,1 4-3,-2-8-2,4 7-5,-2-4-8,2-3-10,10 10-4,-9-14 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8:06.125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0 275 31,'6'-34'15,"7"5"-1,-1 1-1,5 1-1,2 3-2,4 2-1,0 8-3,1 2-1,1 5-2,-1 5 0,0 5-2,-3 6 1,-3 6-1,-1 6 0,-5 3 0,-1 7 0,-5 5 0,-6 1 0,-3 7 0,-3-2 0,-3 1 0,3-4 0,-5-3 0,3-8-1,1-4 2,2-8-1,2-7 1,3-10-1,3-8 1,2-11 1,4-3-1,2-10 1,5-6-1,-1-3 1,5-6-1,-2-3 0,3 5 0,-3 0 1,1 4-2,-3 6 1,-4 6 0,-2 8-1,1 7-1,-2 9 0,-3 4 0,0 7 0,-5 4 0,-1 6-1,2 4 1,1-1-2,-2 3 2,1-3 0,1-2 0,0-1 0,4-3 0,2-6 0,3-3 0,0-4 2,6-7-2,4-4 0,0-4-2,4-1-1,-4-8-1,11 4-6,-9-4-8,7 1-10,2 12-7,-12-5 1,4 16 1</inkml:trace>
  <inkml:trace contextRef="#ctx0" brushRef="#br0" timeOffset="656">821 617 52,'-6'2'35,"8"-2"0,-8-8-5,-3-16-22,10 8-1,-2-11-2,1 3-6,7 6-7,-4-3-13,0 8-13,14 13-3,-12 1 3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5:17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8 0 43,'-15'-3'22,"9"7"-4,-1 0-1,0 2-3,6 4-3,-2-2-3,4 10-1,-2 0-2,4 10 0,-5-2-1,5 11-1,-3-2 1,4 5-2,-8 1 1,6 3-1,-7-5 2,4 5-2,-1-5-1,2 0 1,-3-1-2,3 1 1,0 2 0,-2-7 0,2 3-1,0 3 1,0-5-1,0 1 0,0-1 1,0-1-1,0-2 0,2-1 1,-2 4-1,3-6 0,0 0 1,-1 1-2,1-3 1,-3-1 1,2-1-1,-1 2 0,3-4 0,-4 2 0,0-1 0,1 1 1,-1 1-1,0 0 1,-1-2-1,1 4 0,0-4 1,0 2-1,0-3 0,-4 0 0,4-3 0,0-1 1,0-2-1,0-1 0,0-3 0,0 2 1,0-1-1,0-1 1,0 4-1,-3-1 1,3 3-2,-2 3 2,1 0-2,2 1 1,-1-2 0,0 2-1,0-5 0,-1-3-1,4-2-1,-5-8-3,7 1-4,-10-12-9,5-7-14,4 3-5,-11-13 2,9-1 2</inkml:trace>
  <inkml:trace contextRef="#ctx0" brushRef="#br0" timeOffset="781">0 1454 44,'-3'3'29,"4"3"-12,4 1-1,2-4-5,3 10-1,-5 0-3,4 7-2,1-2 0,3 8-1,-6-3-1,3 6 0,0 0-1,-1 1 0,1-3 0,-3 4-1,-1-6 1,4 1-1,-6-2 0,4-1 0,-5-3 0,5-4-1,-4-1 1,-1-4 1,0-3-1,2-1 0,0-6 1,2 1-1,-6-8 2,7 2-1,-4-2 1,6-1 0,-6-7-1,5 5 1,2-9-1,-3 2 0,2-12 0,2 4-1,-1-5 0,1-2-1,3-3 1,1-4-1,-1 1 0,4 4 0,-1 0-1,2 4-1,0 6-1,-4-3-3,11 11-6,-16-1-14,4 3-13,6 5 0,-9 0 2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41.1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04 92 35,'-3'-7'17,"-4"-8"-2,1 3-2,-2 1-1,4-2-3,-4 5-2,1-3-1,1 6-1,-2-2-1,2 5-1,-3-1-1,0 8 1,-2-2-1,-1 3-1,0 5 1,-1 4-1,-4 2 1,4 5-1,-5 2 0,3 3 0,-4 1 0,4 4 0,3-1 0,-1 1-1,-2 2 1,7 2 0,-2 1-1,2 4 2,1 0-2,4 3 1,0-1 0,4 0 0,2-4 0,8 0 0,-2-5 0,3 4 0,0-10 0,9 1 0,-2-6 0,4 0 0,0-4 0,1 1-1,3-7 1,-2 2 0,1-6 0,4-3 0,-6-3 0,3-1 1,-4-5 0,-1-3 0,1-5 1,0-1-1,-1-4 0,-2-2 1,-7-6 0,4 0-1,-4-4 1,1-1-1,-10-2 1,2-2-1,-3-3 0,-1 3-1,-1-1 1,2-2-2,-1 0 1,-5 2 0,1-4 0,-1 6-1,0-1 0,-3 0 1,-3 3-1,0 3 0,-4 3 1,-4 0-2,-2 3 1,-1 3-1,4 2 0,-6-1-1,1 6-2,5-9-1,4 11-2,-5-6-6,10 15-10,-4 3-13,-4-3-3,6 12 3,-6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31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25 115 26,'-1'-9'10,"1"3"0,-3-3 1,1 3-2,1-3-1,-4 0-1,5 2 2,-1 1-3,1-2 0,-3 2 0,3 2-2,-3-2 0,-2 3-1,2-2 0,-5 2-1,5 0 0,-6 2 0,0-2 0,2 1-1,-4-1 1,2 2 0,-3-1 0,5 1 0,-5 1-1,4-2 1,-4 2-1,2 0 0,2 0 0,1-1 0,-1 1 0,-1 1 0,0 1-1,1 1 0,-1 1 0,0 1 1,0 2-1,-3 2 0,3-1 0,0 1 0,-1 0 0,-1 1 0,2-1 0,-1 2 0,-1-1 0,1 2 0,0-1 1,0 0-1,-1 0 0,2 1 0,0 0 0,-1-3 0,2 3 1,-1-5-1,2 2 0,1 0 0,1 0 0,1 2 0,-1 2 1,2-4-1,-1 3 0,2-2 0,1 2 1,-1 0-1,4 0 0,-2 0 0,1-3 1,2 3-1,0-4 0,0 4 0,2-3 0,-1 1 0,2 2 0,0-3 1,-1 0-1,2 3 0,2-3 0,-1 3 1,-1-2-1,4-1 0,-2 3 0,1-1 1,2-1-1,-1 0 0,4-1 0,-3 3 1,2-3-1,-1 0 1,1-3 0,-1 2 0,1-4 0,2 1 0,-2-5 0,0 0 0,1-5 0,-2 1 0,5-4 0,0 1 1,0-5-1,0 1 0,0-1 0,2 1 0,-5-1 0,3-2-1,-4 4 1,-2-2-1,-2 1 1,-1 1 0,0-1-1,-1 2 1,-1-1 0,-1 1 0,-3 0 0,0 3 0,0-3 0,0 0 0,-1-3-1,-1 0 0,1-3 0,2 2 1,-1-2-1,-3 0 0,2 0 0,-1 3 1,-1-3-1,0 6 1,-1-1-1,-1-1 1,-1-1-1,2 0 1,-4 0-1,4-1 1,-4 1-1,1 0 0,-2 3 0,0 0 0,-3 3 0,3 0 0,-6 6 0,-3-3 0,1 3 0,-5 0 0,-4 3-1,2 0 0,-3 0-1,-2 0-1,4 6-2,-5-6-3,6 12-7,-5-9-8,0 6-12,5 6-2,-6-3 2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34.25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36 33,'-3'-6'23,"-4"-3"-1,2 3-2,2 0-5,-1 3-3,4 0-2,-6-1-4,7 5-1,-2-1-2,4 6 0,-3 0-1,3 3-1,0 0 0,0 6 1,-2-2-1,4 4 1,-5-2 0,3 3-1,-3-2 1,1 5 0,-2-3 1,1 1-1,-3 1-1,3 1 0,0-3 1,-3 3-1,0-2 0,1 0 0,1 1 0,-1-1 1,2 2-1,0 3 0,0-1 1,2-1-2,-2 2 2,0 0-2,-2-2 1,2-1-1,-1-3 0,1 0 0,-5-2 1,5-1-1,-3 0 0,3 3 1,-1-3 0,-1 6-1,1-3 1,-2 3-1,0-2 0,0 4 1,0-5-1,-2 0 0,4 1 0,1-7 0,0 1 1,1-5-1,1 2 0,1-5 0,0 2-1,-3-4 2,1 0-1,-1-3 0,2 5-1,-4-5 0,4 3-2,-4-5-2,10 7-3,-13-10-13,11 1-16,-1 4-1,-4-3 0,8 1 2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37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 9 54,'-9'-6'22,"9"3"-3,-2 3-2,1 0-4,7 9-4,-9-6-2,10 9-2,-7-4 0,6 8 0,-4-1-1,4 6 0,-6-3 0,1 6 0,1-2-1,0 5 0,-4-2 0,4 5-1,-4-3 0,2 5 1,-3-7-1,3 5-1,0-6 1,0 6 0,-2-5-1,4 0 1,-2 1-1,-2-2 0,1-2 1,1 5-1,-2-6 0,-1 0 0,2 0-1,-1-2 1,1-2 0,1 1-1,-2-3 1,2-2 0,-1-1-1,1 1 1,0-4 0,0 3-1,0-3 0,0 2 1,0-4-1,-2 2 1,2-3-1,-1-3 0,1 3 0,0-3 0,0 0-3,-3-4 0,9 4-4,-8-9-6,11 1-22,-1 8-5,-3-6-1,2 3 2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35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9 216 29,'-6'-7'11,"3"4"-1,-1-2-2,2 5 0,-1-1-2,2 1-1,-2 0 0,0 1-1,0 1-1,0 1 0,0 0 0,-3 1 1,1 2-1,-3 3 0,2 2 1,-1-1-1,-2 5 1,-2-2-1,2 4 0,-1 4 0,-2 0 0,0-2 0,3 7-1,-2-4 1,2 5-2,0-3 1,3 3-1,0-8 1,3 6-2,-1-5 1,2-1 1,1 1-1,1 1 0,0 0 0,1 0 0,1 2-1,1-2 1,-2 3 0,2 0 0,-1-3-1,-1 3 1,2-5 0,-1 1 0,1 1-1,1 0 2,-1-2-2,2 2 1,1-5 0,1 1-1,1-4 1,2 2 0,2-4-1,-1-2 1,1-5-1,3 2 1,-2-3-1,4 0 1,0 0-1,-1 0 1,1-3-1,1-3 1,0 0 0,0 0-1,-2 0 1,1-1 1,0-4-1,-2 1 0,-3-5 0,0 4 0,-2-5 0,5-1 0,-7-1-1,4 1 1,-3-6 0,3 1 0,-3-2 0,1-3 0,3-3 0,-3 3-1,2-3 1,-1 3-1,-1-1 1,1-1-1,-4 3 1,-2 2 0,-1-3 0,-2 3 0,-4 0-1,-2 0 1,2 0 0,-4-6 0,0 5-1,-1-5 0,-1 0 0,1 2 0,-2-4 0,-2 4 0,1-2 0,0 6 0,-2 0 0,0 2 0,2 1 1,-2 3-1,0 0 0,-2 0 0,1 0-1,-2 3 1,0-3-1,-3 0 0,1 3-1,-1-4 0,-2 1-1,-2-3-2,7 9-2,-6-9-4,4 10-5,-2 4-16,-6-8-4,9 12 1,-8-10 2</inkml:trace>
  <inkml:trace contextRef="#ctx0" brushRef="#br0" timeOffset="2719">249 133 35,'-4'-3'16,"4"1"-2,-2 1 0,1-4-2,-1 7-1,-1-5-2,3 4-2,-1-1-2,2 6-2,-4-3 0,2 3-1,-4 1 0,2 4 1,-4-1-1,4 2 1,-8 0 0,7 2-1,-8-2 0,6 1-1,-5 1 0,5-1-1,-1-1-3,-7-2-2,11 1-6,-5 1-12,-4-11-10,12 10 1,-10-17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42.3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24 150 32,'-3'-9'30,"-8"-9"-11,-5 2 1,4 1-5,-9-3-3,7 3-3,-9-3-2,5 6-2,-3-1-2,2 5 0,-5 4-1,1 2-1,-4 2 1,0 5-1,0 7 0,-2 0 0,1 5 0,-1 4 0,3 5 0,1 2 0,1 5 0,6 0 1,1 4-2,4 2 0,1 3 0,4 0 0,2 1 0,4-1 0,1 1 0,2 2 0,4-5 1,1 1-1,5-7 0,-1-1 1,8-2-1,0-2 1,3-7-1,0-1 1,6-4 0,1-5 0,0-2 0,2-4 0,-1-5-1,2-4 2,0-3-1,-1-2 0,-3-7 1,3-3-1,1-8 1,0-1 0,-3-4 0,-2-2 1,-2-4-1,-2 4 0,-7-4 1,-3 5-2,-7-5 2,0 5-2,-7-2 1,-4 1-1,-5-1 0,-1 1 0,-1 2-1,-2-2 0,0 4-1,-5-2 0,5 7-2,-4-3 0,5 12-2,-6-4-3,8 16-5,-12-6-14,0 10-12,6 14 1,-10 2 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8:10.843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161 811 34,'21'-22'11,"6"-5"-2,0-3 1,0-4-1,2-7-2,0 2 1,1-7-3,-2 0 0,-1-6-2,-2 2 0,-3-4-1,-1 5-1,-6 0 0,-1 2 0,-7 9 0,-1-3 0,-7 8-1,-4 2 1,-5 7-1,-4 2 1,-5 7-1,-2 3 0,-2 4 0,-1 7 0,-5 5 1,1 4-1,-1 4 1,4 6-1,-4 4 1,8 8 0,-2 3 0,5 9 1,-1 9 0,-1 5 0,7 13 1,-3 4 0,6 12 1,-4 8 1,7 10-1,-2 5 0,6 2 0,-2-2-1,4-4 0,2-5 0,2-8-1,2-16-1,1-11 0,4-13 0,2-12 0,0-12-1,-1-6 0,1-6-1,-4-8-2,2 1-5,-7-11-8,-1-9-15,5 10-4,-16-11 1,9 5 0</inkml:trace>
  <inkml:trace contextRef="#ctx0" brushRef="#br0" timeOffset="578">0 1439 0,'15'-2'29,"-10"-14"2,11 2 3,2-4-18,-1-7-1,11 9 1,-2-8-5,9 7-3,-5-5-2,7 7 0,2-3-4,2 6 0,-2-3-2,0 0 0,1 6-4,-1-1-4,3 4-12,-5 4-15,-12-5-1,2 10 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7:43.5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 27 44,'-3'-12'26,"3"6"1,-2 3-5,-1-3-4,5 9-5,-5-9-3,6 15-4,-5-6 0,5 9-3,-3 4 0,2 8 0,-4 2 1,1 5-1,-1 2-1,4 6 1,-5 1 0,3 5-1,-2-2-1,2-3 0,0 4 0,2-4 1,-2-1-1,4-3 0,-2-2 0,-1-1 0,-1-6 0,2 6 0,-1-9 0,1 3-1,-1-6 1,4 0 0,-5-5-1,3-1 1,-2 0 0,2-8-1,2 2 0,-2-4-1,0-1-2,1-4 0,5 6-4,-7-12-12,4 3-22,7 0 2,-2-9-1,1 0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8:16.125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223 772 45,'6'-9'17,"3"2"-2,3-4 0,-2-7-2,7 2-3,-2-14-2,6 5-2,-1-17-1,7 0-1,-2-10-2,6-2 0,-6-3 0,4-1-1,-7-2-1,-2 5 0,-7 1 0,-1 8 0,-6 5 0,-6 7 0,-7 6-1,-2 8 1,-5 10 0,-8 8 0,-2 7 0,-5 7 0,1 7 0,-3 8 0,3 9 0,-2 3 0,3 5 0,1 6 1,3 2 0,4 6-1,2 4 1,4 6-1,-1 7 0,8 0 1,3 5-1,2 6 1,4-1 0,0-2-1,4-2 1,1-6 0,-2-11 1,1-4-1,-2-8 0,1-7 0,-3-9-1,1-6 1,-4-6-1,2-6 0,2-2-2,-4-10-1,2 1-5,-7-8-6,4-7-12,5 8-8,-13-14 1,11 8 1</inkml:trace>
  <inkml:trace contextRef="#ctx0" brushRef="#br0" timeOffset="609">0 1298 37,'8'-6'20,"1"-3"-1,7-1 3,4 1-4,1-9-2,12 4-3,-3-8-3,14 7-2,-4-7-3,7 4 1,-2 0-3,2 3 0,-8 1-2,-3 7 1,-4-2-1,-7 6-1,-7 0 1,-6 0-1,-3 3 0,-4 0 0,-5 0 1,1-3-1,-1 3-1,0 0 0,0 3-1,0-6 0,3 6-2,-6-6-2,9 9-5,-9-9-8,8 0-11,2 9-6,-7-11 2,7 8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8:34.171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57 470 30,'-7'1'9,"1"-2"1,9 2-1,3-2 0,7-1-1,6 1 0,5-2-1,10 0-1,8-2 0,10-1 0,5-1 0,12-2-1,0-3 0,8 2-2,0-4 0,-3 4 0,-5-2-1,-8 6-1,-6 0 0,-13 4-1,-8 5-1,-13 0-2,-4 3-3,-8 0-4,2 2-3,-8 4-6,-3-11-8,7 14-3</inkml:trace>
  <inkml:trace contextRef="#ctx0" brushRef="#br0" timeOffset="547">0 869 25,'14'-9'14,"-1"-3"0,13-3 0,1 0-2,11-3 2,7 5-4,1-7-1,7 10-1,0-2-2,7 0-2,-1 4-1,1 7 0,-4-2-1,2 0 0,-5 6-1,0 0 0,-10 0-2,-5-3-1,-3 3-3,-5-3-7,-5-3-9,4 6-10,-11-15 0,9 12 1</inkml:trace>
  <inkml:trace contextRef="#ctx0" brushRef="#br0" timeOffset="985">905 59 42,'12'6'14,"6"10"1,2 1-1,5 10-4,10-3 0,-2 1-3,6 5-2,0 0-1,5 3-1,-1 0-1,1 1 0,-5 2-1,-9 1-1,2 4 1,-9-1-1,-8 2 1,-8-2 0,-8-1 0,-7 0 0,-9-3 0,-2-2-1,-8-3 1,-3-4 0,-3-1-1,3-4 0,2-1-2,0-6-1,7 0-6,0-5-6,4-7-11,16 8-4,-7-13 0</inkml:trace>
  <inkml:trace contextRef="#ctx0" brushRef="#br0" timeOffset="1750">1992 41 25,'7'-15'17,"14"11"-1,-1-7-1,8 8-2,1-1-3,4 4-1,3 1-2,-3 1-2,5 5-1,-3-1-1,-2 6-1,-2 0-1,-5 6 0,-4 1 1,-5 7-2,-8-1 1,-6 8 0,-9 3 0,-6 3-1,-9 0 1,-3 5 0,-8 1-1,-1-1 0,-3-1 1,4-3 0,1-2-1,1-7 1,7-4-1,5-6 0,7-3 1,5-6-1,6-6 0,5-2 0,7-2 0,2-4 0,2 2 0,7-1 0,-2 1 0,1-2 0,2 2-1,-1 2 1,0-1 0,-1 2 0,-1 2 0,-4 2 0,1 2 0,-3 3 0,-2 3-1,-2 0 1,-2 3 0,0 3 0,-6 3 0,0 0 1,-6 3-1,0 1 0,-6 3 0,0 1 0,-5-1 1,2-1-1,-7 0 1,-1 0 1,-2-6 0,1-2 1,-6-6 0,2 1 2,-8-7-1,3-1 0,-4-9-1,-1-1 2,-1-7-3,1-1-1,1-7 0,-1-2-1,2-1-2,4-4-3,7 10-3,-7-8-9,8 0-15,11 18-4,-6-9 1,9 15 1</inkml:trace>
  <inkml:trace contextRef="#ctx0" brushRef="#br0" timeOffset="2797">3081 970 7,'23'-3'25,"-11"-26"1,12-1-13,9-9 1,9-6-2,3-3-3,7-13-2,5 3-2,0-8-2,3 0-1,-3-4-1,-2-3-1,-12 1-1,-4 3 0,-11 10 0,-10 2-1,-14 9 0,-8 9 0,-11 15 0,-13 11 1,-2 13-1,-7 10 2,-2 14-1,-5 7 1,0 14-1,-1 6 1,1 7 0,5 7 1,0 3-1,5 6 1,-1 5 0,8 6 0,0 5 1,6 11 0,1 7 0,4 8 0,2-1 2,3 5 0,1-7 0,1-2 1,-3-9-1,1-13 0,2-11-1,-1-9 0,1-17-2,3-12-2,3-4-4,-5-18-9,8-16-12,11-2-7,-16-29 1,17 2 0</inkml:trace>
  <inkml:trace contextRef="#ctx0" brushRef="#br0" timeOffset="3422">3641 933 39,'30'-18'13,"-6"2"1,-1-1-1,-6 4 0,-10-1-2,1 4-3,-10-3-1,-5 5-2,-4-2-1,-1 5-1,-3-1-1,-3 5-1,0-1 0,0 4-1,0 5 0,3 2 0,-3 3 0,1 3 0,1 4 0,-1 7 0,-3-1 0,4 7 0,-1-1 0,-1 0 0,5 1 0,4-2 1,0-4-1,6-3 0,1-5 0,7-8 1,4-4-1,0-4 1,4-8 0,4-3-1,4-6 1,0-5-1,1-2 1,1 0-1,0-2 0,1 3 0,-5-3 0,-2 6 0,-7 3 0,1 6 0,-4 6 0,-4 3 0,-1 6 0,-4 3-1,2 6 1,-1 3 0,-1 3 0,4-3 0,-1 0 0,5 0 0,1 1 0,3-6 0,2-1 1,6-6-1,2-7 0,-1-4 0,5-10 1,3-5-1,4-12 0,3-5 0,2-13 1,5-2-1,3-11 1,-1-1 0,2-6 0,-1 1-1,-6-2 1,-1 2 0,-5 3-1,-6 9 1,-7 6-1,-7 11 0,-7 9 1,-5 13-1,-6 9 0,-11 12 1,-3 12-1,-4 9 0,-3 4 0,-4 12 0,2 5 0,-1 6 0,0 0 0,-2 6 0,-1 1 1,5 3-1,2-1 0,2 6 0,0-4 1,6-2-1,1 1 0,5-2 0,6-7 1,-1-4 0,5-6-1,4-8 1,2-7 0,2-2 1,5-11 0,4-7 0,3-8 0,4-7-1,2-8 1,7-8-1,-1-9 2,4-4-2,-1-8-1,4 0 1,-6-1-1,2 1 0,-3 2 1,-7 8-1,-2 5 1,-6 5 0,-6 7 0,-1 3 0,-8 9-1,-5 0 1,1 6 0,-2 0-1,0 3 0,-2 3 0,2 5 0,-2-1 0,2 2 0,0 3 0,0 0 0,2 1 0,-7 1 0,7 4 0,-4-5 0,2 3 1,2-2-2,-2 2 1,1-4 0,1-1 1,1-1-2,0-2 2,3-1-1,0-1 0,0 3 0,1-6 0,4 6 0,-1-6 0,2 0 0,2-3 0,-1 0 1,5-6-1,0 0 0,3-6 1,2 0-1,1 0 0,5-6 1,1 6-1,-2-3 0,2 2 0,-1 1 0,0 7 0,-1-1 0,-4 3 0,-4 6 0,-2 2 1,-5 4 0,-1 1 0,-4 7-1,-4-3 1,-4 6 0,-1 1 1,-8 0-1,1 3 0,-5-2-1,-2-3 1,-2 1-1,-1-7 1,0-1-1,0-6-1,4-3-1,-1-9-2,8 3-2,-4-15-6,15 8-10,-2-5-12,1-8-4,12 7 2,-8-10 1</inkml:trace>
  <inkml:trace contextRef="#ctx0" brushRef="#br0" timeOffset="5141">4997 914 33,'-18'-5'11,"3"11"1,-3-3-2,2 6 0,-4 3-1,2-1-2,2 5 1,-6 2-2,7 3 0,-1 0-1,4 6-1,-3-3 0,4 1-1,1 2-1,1-2 0,0-1 0,7 2-1,-1-4 0,5-4 1,1-3-1,4 0 1,2-3 0,5-6 0,-1-6 0,4-3 1,-1-9-1,5-3 1,7-6-1,-1-6 0,3-9 0,3-1-1,0-10 1,5-3-1,4-7 0,-2 0-1,3-3 0,-4 4 0,1 2 1,-7 3-1,-4 8 0,-5 5 0,-10 10-1,-4 7 1,-10 9-1,-6 6 1,-3 9 0,-4 8-1,-1 6 1,-3 3 0,-1 1 0,2 3 0,2 1 1,1 2-2,1 0 1,1-2 0,-1 4 0,2-1 0,-1 8 0,1-3 1,-1 4-1,-1-1 0,0 0 1,1 3-1,1 1 1,-1-3 0,2 1-1,-1-1 2,-1-1-1,4 1 0,-4-1-1,5-4 1,-3-6 0,5 0 0,-4-5-1,5-5 1,0-4-1,3-1 0,5-8 0,-4-3-1,7 1-3,-4-8-8,7-4-16,-1 7-6,-7-14-2,8 3 2</inkml:trace>
  <inkml:trace contextRef="#ctx0" brushRef="#br0" timeOffset="6985">5092 1229 21,'-6'-6'15,"12"4"-1,-4-2-2,4 0-1,4-4-2,5-1 0,2 0-1,4-4-2,6 1 0,2-2-2,1 1 0,-3 7 0,0 0 0,-4 6 1,-2 9-1,-11 3 1,-2 10-1,-13-1 0,2 10 1,-7-4 0,-1 9-1,-4-9-1,3 6-1,0-9 0,3 1-1,1 1-4,2-11-1,11 6-7,-10-5-13,2-7-10,12 6-2,-10-14 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5:00.3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4 0 34,'2'5'14,"-7"-5"-1,8 8-2,-3 2-3,2 6 0,1 7-3,-1 5 0,4 9 0,-4 2 0,0 9-2,-1 0 1,3 6-1,-4 0 0,0 3-1,0-2 1,-2 3-2,0-3 0,1-1 0,-1 1 0,2-6 0,-3 3 0,-2 0 0,2-6 0,-1 3 0,-2-10-1,2 2 1,-2-4-1,3-1 0,1-5 0,0 0 1,1-5-2,1-3 1,1 3 0,1-6 1,0 2-1,-1-4 1,1 5-1,1-3 0,-3 3 1,0-1-1,-3 0 1,3 4-1,-2-7 0,1 4 0,-1-3 0,2 2 0,0-5 1,0-1-1,0 0 0,2 2 1,-2-5 0,0 7-1,0-7 1,1 1 0,-1-2-1,0 1 1,0-3-1,0-1 1,0 1-1,0 0 1,0-2-1,4-1 0,-3 2 1,-1 1-1,2 0 0,-2-3 1,1-1-1,-1-3 0,0 4 1,0 1-1,0-3 0,0-2 1,0 2-1,0 0 0,0 1 0,0-2 0,-1 2 0,1-2 0,0-1 0,0 3-1,0-2 0,0 2 0,0-6 0,-2 7-1,5-1-2,-4-6-4,2 5-4,-1-3-9,-6-12-12,12 10 2,-12-16-1</inkml:trace>
  <inkml:trace contextRef="#ctx0" brushRef="#br0" timeOffset="922">0 1483 21,'10'10'27,"-16"-10"-9,9 10-1,0-2-3,0 3-4,6 4-3,-6 3-1,8 3-2,-2 0-1,4 5 0,-7 5-1,6-3 0,-7 5-1,8-2 0,-7 0 0,-1 1-1,4-2 1,-6-4-1,5-2 0,-5-3 0,4-4 0,-1-4 0,-6-4 0,7-4 0,-4-1 0,1-1 1,1-5 0,-2 4 0,0-4 1,4 1 0,-4-3 0,4 3 0,-3-3 1,3-1-1,0 1 0,-3-3 1,3-1-1,3 0 0,-5-5 0,5-7 0,0-6 1,1-3-2,-1-2 1,3-3-1,-5 1 0,4-1-1,1 3 1,-3 6-1,0 4-2,-2-2 0,3 9-4,-7-4-1,9 5-6,-5-7-7,0-3-13,9 7-3,-6-12 2</inkml:trace>
  <inkml:trace contextRef="#ctx0" brushRef="#br1" timeOffset="18500">905 25 42,'-2'9'21,"-1"-1"-2,0-1-1,-1 3-3,1-5-4,5 6-1,-4-3-3,5 7 0,-4 1-3,4 7 0,-5 5-1,6 1-1,-8 12-1,4 0 0,-1-2 1,1 3-1,-2 2 1,1 0-1,-1-5 0,2 5 0,-2-6 0,1 1 0,-3-2 0,3 2 0,-1-1-1,2-2 1,-3 0-1,3 1 0,-2-3 0,2-1 1,-2-2-1,2 1 0,-1 4 1,-1-1-1,-1-5 1,0 5-1,1-6 0,-1 2 0,1-2 0,0-3 1,1 0-2,1 1 2,-2-5-1,2 0 1,2 4-1,-1 0 0,-1-2 0,2 1 0,0 1 0,-1-2-1,3 1 1,-1 2 0,-1-7 0,1 1 0,-2 2 0,3-2 1,-3 0-1,3 2 1,-3-2-1,1-1 0,-2-1 0,2 1 0,-1-4 0,1 1 0,1-1 0,-3 2 0,0 0 0,0 6 1,0-6-1,2 2 0,-2 1 1,0-2-1,0-2 0,0-4-1,0-4 1,0-7-2,0 5 0,-2-12-2,4 1-5,-5-15-4,4 4-10,1 2-13,-7-19-1,7 4 2</inkml:trace>
  <inkml:trace contextRef="#ctx0" brushRef="#br1" timeOffset="19359">682 1641 43,'3'8'22,"-3"-6"-1,5 0-4,0 1-2,-4-3-3,8 10-2,-3-5-3,4 8-2,-7-4-1,7 11 0,-3-5-1,1 8-1,2-2 0,-2 6-1,0-5 1,2 2-1,-3 1 0,1-3-1,0 1 1,0-3-1,1-2 0,-1-7 0,-2 4 0,3-4 1,0-3-1,0-1 1,-1-4-1,2-3 1,-2-3 0,3 0 0,-2-2 1,2-8-1,-1-4 1,1 4 0,3-13 1,-1 7-1,-2-7 0,4-1 0,-4-7 0,4 7-1,0-6 1,0-5-2,1 4 1,-3-2-1,-1 1 0,-1-1 0,-1 3 0,-2 2-1,-3 8-1,-3-1-1,0 11-3,-4-7-3,10 17-11,-10 0-12,-2-1-7,5 8 1,-4-8 1</inkml:trace>
  <inkml:trace contextRef="#ctx0" brushRef="#br1" timeOffset="20140">1169 784 39,'-3'18'35,"-10"-13"2,3-4 0,5-1-24,-8-9-1,8 1-7,0-2-1,4-3-2,-1 6-2,2 1 1,0 6-2,3-4-1,2 8-2,0-8-3,8 11-7,-8-10-8,5-4-14,5 7-1,-7-10 2</inkml:trace>
  <inkml:trace contextRef="#ctx0" brushRef="#br1" timeOffset="20578">1297 434 28,'-8'-10'28,"13"5"-8,-10-2 0,5 1-6,7 1-3,-7-2-3,5-1-2,1 5-1,1 3-2,1 0 0,4 2-1,-3-1 0,5 6 0,-1-1 0,-2 6-1,2-4 0,-3 3 1,2 2-1,-6 5 1,1 2-1,-7 8 1,-4-1-1,-2 6 0,-4 1-1,0 0 1,-5 4 0,1-6 1,-1-1-2,3-5 1,-2-6-1,2 0 0,2-7 0,2 0 0,5-10 0,-1 3-1,6-6 1,-2 4-2,3-4 2,-1 0 0,5 0 0,-2 0 0,3 3 0,-3-3 0,3 0 0,2 3 0,-2 0 0,0 1 0,4 2 0,-2-1 0,1 3 0,0 0 0,-2 5 0,2-1 0,-1 6 0,0 1 0,0 3 0,-4 0 0,1 3 0,-2-1 0,1 2 0,-4 2 2,0-2-2,-4-3 0,0 1 1,1-2 0,-6-6-1,4 0 1,-7-4 0,5-3-1,-8-2 1,3-4-1,-3-1 1,0-2-1,-7-2 0,4-1 0,-4 0-1,-5-4-1,4-1-3,-7 0-2,7 6-6,-7-4-12,-7-1-9,14 10-2,-10-6 2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0:03.281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0 1242 29,'18'-29'12,"5"1"-1,-2-5-2,1-1-1,-5-1-1,4-2-1,-1 0-1,-2 1-2,0 0-1,-6 2 0,6 5 0,-8 4 0,1 2-1,-4 7 0,-1 4 0,-4 4 0,1 3 0,-3 2-1,0 0 0,0 3 0,-3 0 0,3 0 0,0 1-1,0 1 1,0 1 0,0 0 0,0-1 0,-2 3 0,2 1 0,-1 1 1,-2 2-1,-2 2 0,4 4 1,-2-2-1,-2 4 0,1 2 1,-1 5 0,1 0-1,-1 3 1,-1 0 0,0 1-1,3 0 1,0 2 0,0-1-1,2-4 1,1-1-1,0 0 0,1-3 0,4-6 1,-2 0 0,1-6 0,2-6 0,0 0 1,0-3 0,2-3-1,-1-6 2,4 3-2,0-8 1,1 1 0,4-8-1,1 0 1,2 0-1,5-7 0,0 2-1,2-4 1,-2 1-1,3 0 1,-4 4-1,-1 1 0,-1 0 0,0 6 0,1 0 1,-7 5-1,3 2 0,-5 4 0,4 1 1,-4 0-1,-2 6 0,1 0 0,0 0 0,0 6 0,5-3 1,-5 3-1,-5 0 0,7 3 1,-7 0-1,4 0 2,-5 1-1,0 3 1,-2 1 0,-4-1 0,2 2 1,-4 3-1,-2-1 0,-4 2 0,-2-1 0,-1 0 0,-2-3-1,-4 3-1,2-3 1,-3-3-1,3 0 0,-2-3-1,4-3-3,-8-3-1,9-2-4,-3-8-5,0-1-10,7 4-9,-9-14 0,8 7 0</inkml:trace>
  <inkml:trace contextRef="#ctx0" brushRef="#br0" timeOffset="984">522 432 4,'6'0'21,"-15"-17"-2,12 11-5,2-5-25,-8-13-10,18 15-1</inkml:trace>
  <inkml:trace contextRef="#ctx0" brushRef="#br0" timeOffset="1234">1391 0 46,'0'27'14,"0"9"1,-5 3 1,-1 3-3,-4 7-2,1-1-2,-2 8-2,-1 1-1,0 4-2,-1 4 0,-4-1 0,1 2-2,0 1 0,-2-6 0,2 2 0,-4-3 0,5-4-1,-1-2 1,2-6-2,-1-3 2,5-3-2,2-8 0,5-2 1,2-10-1,4-4 0,4-5 0,4-4 0,5-6 0,4-6 0,7-4-1,3-7-2,6-1-3,0-7-5,5-5-11,2 3-11,-9-13-1,9 5 0</inkml:trace>
  <inkml:trace contextRef="#ctx0" brushRef="#br0" timeOffset="1812">1152 578 32,'-6'0'27,"7"3"-9,4 2 2,2-4-6,5 7-2,3-8-3,5 7-1,4-7-1,6 2-3,3-7 0,5 2-1,-4-6-1,2 0 0,-1-1-2,3-1-1,-8 4-1,-5-4-3,4 8-5,-11-5-7,-1 3-8,2 8-9,-13-12 1,6 12 1</inkml:trace>
  <inkml:trace contextRef="#ctx0" brushRef="#br0" timeOffset="2312">331 401 40,'3'-2'15,"-6"-1"-2,3 3-2,0 0-2,2 0-4,2 3-1,1-1-2,1 1 0,-2-3-1,4 5 2,-4-3 0,8 1 3,-9-6 0,5 3 1,-8-6 0,6 5 0,-11-8 0,5 7-1,-3-7-1,-3 5-3,2-1 0,-5 1 0,7 1-1,-5-3-1,4 6-2,1-3-2,2 9-4,-1-3-6,2 3-10,7 9-11,-16-6 2,10 13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48:52"/>
    </inkml:context>
    <inkml:brush xml:id="br0">
      <inkml:brushProperty name="width" value="0.07938" units="cm"/>
      <inkml:brushProperty name="height" value="0.07938" units="cm"/>
      <inkml:brushProperty name="color" value="#D60093"/>
      <inkml:brushProperty name="fitToCurve" value="1"/>
    </inkml:brush>
  </inkml:definitions>
  <inkml:trace contextRef="#ctx0" brushRef="#br0">0 1652 33,'5'-33'13,"10"0"0,-2-6-1,7 3-2,-1 0 1,3-1-3,-1 3-1,0 4-2,0 6-2,-2 4-1,-1 7 0,-4 5-1,-1 10 0,-2 5-1,0 7 1,-4 5-1,4 5 1,-5 6-1,4 1 1,-2 10-1,1-2 1,-2 4 0,-1 5-1,-3-2 1,2 0-1,-4-4 1,1-1-1,1-10 1,0-7-1,-5-6 1,2-6 0,0-9 1,0-9-1,-3-6 0,8-3 0,-8-9 0,6-4 0,-2-7-1,4-4 0,2-6 0,-1 2 0,3-2-1,0 2 1,-1 3 0,0 5 0,-2 10-1,-2 1 1,1 9-1,-2 6 1,1 6 0,-1 0-1,3 6 0,0 0 1,2 3-1,4-3 1,4 3 0,4 0 0,1-3 0,3-2 0,2-2 0,1-5 0,3 0 0,-2-4 0,-1-5 1,-4-2-1,-2-1 0,0 2 1,-3 1-1,-4 1 0,-2 2 0,-5 5 0,-2 4 0,-1 3 0,-4 4 0,-4 5 0,1 5 0,0 4 0,-5 3 0,1 6 1,-1 3 0,1 4 0,-1 8 1,2 4-1,0-1 1,0 4-1,3-4 1,3 3-1,0-6 1,3-5-2,2-6 1,1-5-1,-3-7 1,3-7-1,1-4-1,1-8-1,1-6-1,-2-9-5,8-5-6,-3-4-8,-6-19-11,14 6 2,-15-23-1</inkml:trace>
  <inkml:trace contextRef="#ctx0" brushRef="#br0" timeOffset="890">902 861 22,'-23'-1'28,"14"13"-1,-13-5-14,7-7-3,3 0-3,4 0-6,4 2-5,5-1-5,8 5-5,5-1-6,10 15-7,-9-5 0</inkml:trace>
  <inkml:trace contextRef="#ctx0" brushRef="#br0" timeOffset="1187">1370 1293 43,'-15'-18'13,"4"8"1,-2-2-3,-5 3 0,4 6-3,-4 1-2,3 7-1,-1-1-3,-1 8 0,-1 3 0,1 6-1,-2 0-1,1 6 1,1 0-1,-4 3 1,6 1-1,-2 3 0,5 4 0,0-1 1,3 0-1,-1-2 1,7-2-1,3 1 1,-2-7-1,7-3 0,-1-2 0,2-4 1,5-4-1,2-3 0,3 0 0,-1-4 0,3-1 1,-2 0-1,4-3 0,-2-1 0,-3-4 0,4-1 0,-5-4-1,0-2 1,1-3 0,-2-6-1,-1-3 0,2-4 1,2-2-1,-2-3 0,1-4 0,4-5 1,2 0-2,1-6 2,0 3-1,1-4 0,1-2 1,-2-1-1,-1 1 1,-1-3 0,-3 3 0,1-1 0,-5 1 0,1 2-1,-4 3 1,1 1-1,-1 9 1,-1 6 0,-3 0 0,0 11-1,-3 4 1,-3 4-1,-1 7 0,-4 4 1,1 1-1,-2 4 0,-2 1 1,1-2 0,-1 5 0,1-1 1,-1 2-1,-2-1 1,2 3 0,2 0 0,-1 3 0,1 3 0,-2 3 0,4 1 0,-4 5 1,1 1-1,2 1 0,-4 6 1,3 0-1,0 2 0,1-3 0,-2 7 0,4-4 0,0 2 0,-3 0 0,1-2 0,-1-1 0,2 0 0,-4-3 1,4-3-2,-2-2 1,3-6 0,1-5-1,2-5 0,2-5 1,-1-4 0,7-3-1,-5-4 1,3-2 0,-2-3 0,5-2 0,3-2-1,-1-4 1,1-1-1,1-1 0,6-2 0,-4-4 0,7 1 0,-4-3 0,3 0-1,-1 3 1,-1 3 0,3 0 0,-6 8 0,-1-1 0,-1 5 0,-4 5-1,-2 1 1,-1 3 0,1 0 0,-4 1 0,2 1 0,0 1 0,0 0 0,-1 1 0,1-1 0,-2 8 0,-1-4 1,0 3 0,0 2-1,-1-1 1,-1 5-1,-1-4 1,0 6-1,0-6 2,-1 0-2,1 3 0,-2 0 0,2-3 0,-1 0 0,1 3 0,0-8 0,0 5 0,0-3 0,1-2 0,1-2 0,2 1 0,-1-6 0,4 3 0,-1-3 0,1-3 1,1 3-1,-2-3 0,4-3 1,-2 0-1,2 0 0,1-3 1,1-6-1,0-2 0,1 0 1,4-7-1,-1 0 0,4-8 0,1-1 0,0-4 0,5-2 0,-4-4-1,7-2 1,-5 0 0,0-4 0,-1 1 1,1-3-2,-3 3 1,0-4 0,-2 4 0,-3 2 0,0 4 0,-4 2 0,0 4 0,-1 4 0,-5 4 1,-2 9-2,2-1 1,0 5 0,-3 2 0,-1 4 0,-1 1 0,2 1-1,-3 5 1,-3 4 0,0 1-1,-1 3 1,-2 6 0,1 3 0,-1 4-1,-3 5 1,0 3 0,0 3 0,-1 6 0,-1-2 0,2 2 0,3 3 0,-3 1 0,0 0 1,1 2-1,2 0 0,-4 1 1,1 1 0,0-6 0,0 3 0,3-7-1,0-1 1,1-6 0,4 0-1,1-5 0,1-4 0,2-3 0,2-5 1,-1-2-1,1-4 0,2-2 1,2-8 0,-1-3-1,2 0 1,-2-5 0,2-1-1,6-4 1,-3-2-1,1-3 1,4 0-1,-2-4-1,4-1 1,1-2 0,-5 4 0,4 0 0,-5 5 0,2 1-1,-8 4 1,1 5 0,-7 8 0,0 1 0,2 6 0,-5 7 1,0 2-1,0 2 1,-3 4-1,1 1 1,1 1-1,-1 2 1,1-4-1,1 3 0,-2-6-1,4 3-2,-2-11-1,6 2-5,0-12-8,4-3-10,5-1-7,-6-17 1,14 3 1</inkml:trace>
  <inkml:trace contextRef="#ctx0" brushRef="#br0" timeOffset="3296">2661 1311 15,'-10'-20'31,"5"20"0,-10-10 1,-3 7-19,8 6-2,-1-3-6,5 6-6,5 3-5,2-3-8,4 0-13,10 12-5,-6-3 1</inkml:trace>
  <inkml:trace contextRef="#ctx0" brushRef="#br0" timeOffset="3531">2904 1613 31,'-17'-12'12,"-2"-3"0,5 6-1,-6 6-3,5 0-3,-1 9 1,1 0-4,1 12 0,-1 6 0,5 4-1,-2-1 0,1 3 0,5 0-1,2-2 0,7-4 1,-2-5-1,5-7 1,5-6 0,1-7 0,3-10 0,1-5 1,2-5 0,2-6-1,2-7 1,0-2 0,-3 0 1,1 2-1,-4 7 2,1 0-2,-5 6 0,-3 3 1,-5 12-2,1 6 1,-2 6-2,-2 10 1,1 7 0,-2 4-1,1 6 1,1 8-1,-1 6 0,1 7 1,-2 1-1,0-1 0,-2-1 0,1 6 0,-1-1 0,-4 3 0,2-7 0,-2 0 0,0-5 1,-3-3-2,0 1 2,-3-10-1,1-4 1,-2-6-1,1-3 0,-5-6 1,2-9-1,-3 0 1,3-9-1,-3 0 0,3-6 0,-2-6 1,5 0-1,2-6 0,4-3-1,0 0 2,3 0-2,3-4 2,0-1-1,7-1 0,-1-1 0,6-3 0,2-1 2,1 1-1,6-2 2,1-1-1,10 1 2,-2-3 0,8 6 0,1-3-1,5 6 1,1-7-1,3 4-1,0 2 1,-1 1-1,-4-2-1,-2 5 0,-3 2 0,-8 6-1,-6 4 0,-6 0-2,-3 4-1,-8 2-4,4 9-5,-12-3-9,-12 0-13,9 11-2,-8-10 2</inkml:trace>
  <inkml:trace contextRef="#ctx0" brushRef="#br0" timeOffset="7593">2628 0 31,'0'24'8,"-3"-1"0,3 7-1,-4 0 0,4 4-2,-2-1 0,1 1-2,-4-1 0,4-2-1,-1 1-1,-1-5 0,2-2 0,-1-1-1,1 0-1,-1-6-3,2 0-4,-1-6-5,7 12-8,-12-18-2</inkml:trace>
  <inkml:trace contextRef="#ctx0" brushRef="#br0" timeOffset="8593">2545 2478 18,'-1'9'4,"1"6"0,0-3 0,0 9 0,0-1 0,3 6 0,0-2 1,0 0-1,-3 0 1,2 1 0,-2-1 0,0-2-1,0-2 0,0-1 0,0 1-1,0-1 1,0 0-2,0 2 0,0 2 0,0-4-1,0 4 0,0-1 0,-2 0 0,2-2 0,2 2 0,-2-2 0,0-1 0,0-1-1,0 3 1,3-5 1,-2 1-1,1 1 0,-2-3 0,3 0 0,-3-3 0,0-3 0,0 0 0,0-2 0,0 0 0,1 1-1,-1-2 0,0 3 1,2 0-1,-2 0 0,0 0 0,0-2 0,0 1 1,0-1-2,0-1 0,1-3-1,-1 0-2,2-4-4,1 1-3,-5-8-9,11 13-7,-12-22 0</inkml:trace>
  <inkml:trace contextRef="#ctx0" brushRef="#br0" timeOffset="9328">2446 3128 26,'0'0'13,"5"3"-3,-5 1-1,4 1-1,4 4-1,-4 0 0,8 3 0,-4-2-3,4 3-1,-3 1 0,4 1-1,-4-2 0,0-1-1,2 0 0,-2 0 0,0 0 0,-1 0 0,-1-3-1,1 0 1,-2 0-1,-2 0 1,1-3-1,-1 0 1,1-6 0,-2 3 1,0-3-1,0 0 2,-2-3-1,4 3 0,-4-9 0,7 6 1,-4-3-1,5-3-1,-3-3 1,5 2-1,-5-2 0,6-5 0,-1 2 0,-1-1-1,1-1 1,-1 1-1,1 0 0,-1-1 0,2 2-3,-3-3-1,3 8-5,-3-5-4,0 0-7,5 12-11,-13-14 1</inkml:trace>
  <inkml:trace contextRef="#ctx0" brushRef="#br0" timeOffset="11109">1564 3954 20,'-7'-13'15,"7"4"-2,-6-3-3,3 3-1,-2 1-1,1 4-1,1-1 0,-2 4-2,-3 2 0,2 1-1,-1 2-1,1 2 0,-3 2 0,-2 1 0,1 4-1,-5-1 1,7 6-1,-7 1 0,5 4 0,-2 4-1,1 3-1,-1 2 1,3 3-1,1 2 0,1 2 0,2-3 1,-1 6-1,3 0 0,2-2 0,1-1 1,-2 0-1,2-2 1,2-4-1,-1 0 0,7-3-1,-5-8 2,7 0-1,2-5 0,-1-2 0,1-3 0,3-3 1,2 0 0,2-5 0,1-2 0,-1-4-1,-1-2 1,4-2 0,-4-3 0,1-3 0,1-2 0,-1 2 0,-1-6 0,0-4 0,-1 3 0,1-8 1,-1-5-2,1 1 1,0-3 0,1-7 0,-1 2-1,-1 4 1,-1-9 1,-4 7 0,-2-2 0,-4 5 1,-3-5-1,-5 3 1,-8-1-1,0 2 0,-5 2 0,2-1-1,-4 3 0,1-1-1,-2 4 1,1 7-1,2 3 0,0 3-1,3 5 1,0 2-2,0 5-1,0 2 0,3 2-2,-2-2-1,5 5-4,-3-4-4,8 8-5,-2-1-8,-5-7-5,13 15 1</inkml:trace>
  <inkml:trace contextRef="#ctx0" brushRef="#br0" timeOffset="12187">2238 3730 32,'-7'0'15,"8"6"-1,-5-3-3,4 6-2,-3 1 0,-2 4-3,2 1-1,0 3-1,-1 3 0,-1 2 0,-1 9 1,0-4-1,0 4 0,-1-1-1,1 5-1,1-3 0,-1 3 0,2-5 0,-2 0-1,3-2 1,-5 2-1,5-6 0,0 1 0,-1-2 0,2 0 0,2-3-1,0-2 1,2 2-1,1-3 1,0 1-1,-2 1 1,1-2-1,2-3 1,-2 0 0,-1-1-1,1 0 0,-1-1 0,-1-4 0,0 2 0,0-5 1,0 3-2,0-3 1,0 1-1,0-1-1,-1-4-2,2 2-1,-4-2-4,5 2-5,-4-4-5,-1-7-11,9 8-1,-7-11 1</inkml:trace>
  <inkml:trace contextRef="#ctx0" brushRef="#br0" timeOffset="13468">2719 3788 26,'-2'-4'11,"4"4"-2,-2-2-2,4 1 0,-1 2-1,2-1-1,-1 5 1,-1-1 0,0 4 2,2 1-2,-1 1 1,-4-1-1,2 6 0,-2 0 0,0 3-1,-3-2-1,3 7-1,-5-5 0,2 4 0,0-1-1,0 4 0,0 1 0,0 1-1,0 0 1,0 1-1,-3-3 0,3 4 1,-3-4-1,2 2 0,-1-6 0,4 3 0,-4 0 0,2-3-1,0 0 0,3-3 1,-3-2-1,1 0 1,1-1-1,-1-3 0,1 2 0,-1-4 0,1 5 1,-1-4-1,1 5 1,-1-4-2,1 3 1,-1 0 0,1-3 1,-1 1-2,1-4 0,1 0 0,0-4-1,-3-2-2,6 0-2,-6-3-2,7 6-3,-7-9-3,5 3-4,-2 3-3,-2-6-4,10 9-4</inkml:trace>
  <inkml:trace contextRef="#ctx0" brushRef="#br0" timeOffset="14468">3227 3721 21,'-1'3'11,"-4"-3"-1,5 6-1,-6-3 0,5 0-1,-1 6 0,1-3-1,1 4 0,0 2-1,0 2 0,-2 2-1,2 2 0,-1 3-1,1 1 0,-5 1-1,5 1 1,-1 1-1,-1 0 0,2-1-1,-1 2 0,-1 1 0,2-2-1,-4-1 0,4 3 0,-2-6 0,2 6 0,-1-9-1,1 3 1,0-6 0,0 4 0,0-4 0,0 0-1,0 0 1,0 1-1,0-2 0,0 2 1,-2-1-1,2-3 0,0 0 0,0 0 0,0 0 0,0 0 0,-1 6 1,1-3-1,0 0 1,0 6-1,0-2 0,-2 2 0,2-2 0,2-1 0,-2-7 0,1 1-1,1-3-1,-2-6-2,4 0-1,-4-5-5,6 2-6,-1 0-7,-5-9-11,9 12 4</inkml:trace>
  <inkml:trace contextRef="#ctx0" brushRef="#br0" timeOffset="15515">3849 3718 27,'-11'-3'12,"4"4"-2,-7-2 0,2 4-1,-1-2-3,2 2 0,-2-1 0,4 2-3,-2 1 1,-1-1-1,3 1-1,0 1 0,1 0 0,1 4-1,1 1 0,0 2 0,1 1-1,1 2 1,-1 5 0,-1-3 0,5 6 0,-4-3 0,1 1 1,1 2 0,-2 3-1,1 0 1,-1 3 0,2 0-2,0-1 2,0 4-1,0-1 0,2-5-1,-1 1 1,2-7 0,2 0-1,1-3 1,0 0 0,1-6 0,1 1 0,4-2 0,0-2-1,1-2 1,1 0 0,2 2 0,2-4-1,1-1 1,2 1-1,-2-2 1,1 0 0,-1 1-1,1-1 1,-1 0-1,-1 0 1,1 0 0,-1-1 0,-2-4 0,1-1 0,-2-4 0,3-2 0,-2-5 1,5-3-1,-3-6 0,5-1 0,0-7 0,-4 1-1,4-1 1,-2-4-1,-5 1 1,-1 1 0,-4 0 2,-4 5-2,-4-1 1,-1 2 0,-7 1 1,1 2-2,-7 0 1,2-3-1,-1 3-1,-2 3 0,0 0 0,3 2 0,1 2-1,-1 4 0,3 4-1,1 1-3,7 8-3,-5-6-3,7 9-5,-2-3-6,-1-3-9,10 11-1,-11-11 0</inkml:trace>
  <inkml:trace contextRef="#ctx0" brushRef="#br0" timeOffset="17140">4562 3769 35,'-4'0'12,"-7"-2"-2,4 4-1,-5-1-2,6 2-1,-3 0-2,1 3 0,-1 2-2,2 1 0,-4 3 0,2-2 0,-3 5 0,3 3 0,-3 0-1,1 3 1,1 0 0,2 1-1,-2 1 1,4 0 0,3 4 0,-3 0 1,4 3-1,2-3 0,-1 6 0,-1-3 0,1 0 0,1-3 0,1 2-1,-1-5 0,3 0 1,-3-3-1,3-1 1,3-4-1,2-1 0,-4-5 0,7 2 0,-5-6 0,7 2 0,-4-5-1,7 0 1,-4-3 0,1 0-1,2 0 1,0-3 0,-3 0-1,2 0 1,-4 0-1,2-2 1,-3 2 0,0 0 0,0-1 0,-4 1 1,1-2 0,-3 1-1,0-2 1,3 0 0,-3-6 0,2 3-1,1-3 0,3-1-1,1-5 1,1-3-1,1 0 1,0-3-1,-2-4 1,4 1 0,-5 0 0,-2 0 1,-4-3 0,2 5 0,-4-2-1,-1 0 0,-4 0 0,1 3 0,-3 0-1,0 0 1,-3 2-1,0 1 0,-2 1 0,2 4 0,0 0 0,0 7 0,3-3 0,-1 4 0,2 4-1,2-1 0,2 4-2,-5-2-2,7 6 0,-4-5-4,5 10-3,-4-5-5,2 4-5,0 7-7,-6-8-4,12 12 2</inkml:trace>
  <inkml:trace contextRef="#ctx0" brushRef="#br0" timeOffset="18234">5167 3769 36,'-6'-2'19,"8"4"-2,-4-2 0,2 3-5,3 1-1,-7-1-2,8 5-2,-5 1-1,2 4-1,-5-1 0,7 6-2,-8 0 1,4 3-1,-1 3-1,1 0 1,-8 3-1,7 4 1,-2-3-1,-1 7 0,1-4 1,-2 2-1,3 0-1,0 3 0,-3-5 0,6 0 0,-2-1-1,2 0 1,0-1-1,-1-3 0,1-2 0,0-1 1,0 2 0,0-2-1,0-4 1,0-1-1,-2-3 1,4-3-1,-2 1 0,0-2 0,0-5-2,1 0 1,-1-3 0,0-2-1,2 1-1,-2-2-2,4 3 0,-5-6-2,7 6-4,-8-6-3,7 4-7,1 2-10,-8-10-1,13 10 0</inkml:trace>
  <inkml:trace contextRef="#ctx0" brushRef="#br0" timeOffset="65906">2113 1169 25,'0'3'4,"-1"-6"0,1 4-1,0-2-1,1 2 0,1 1-1,1-2 0,0 3 0,5-3 2,-1 0 0,2-2 2,3 1 0,0-1 0,2-2 0,-1-2 0,4 3-1,-2-3-1,1 2 1,-1-1-2,1 1-1,0 1 1,-2 0-1,-2 0 0,1 0 0,-1 3 0,-1 0 0,-2 1 0,-2 2 0,1 3 0,-2-1 0,3-1 0,-6 5-1,4-5 1,-2 1-1,1-1 0,-1-1 0,2 0 1,-4-1-1,5 2-1,-7-2 1,4-1-1,-1-2-4,1-1-5,1 7-7,-6-14-6,15 18-3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4T22:47:57.437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111 0 11,'0'0'10,"0"0"-1,-14 16-1,14-16 0,-7 22-2,2-6 0,5-1-1,-2 8-1,1 1-1,-3 5-1,4 2 0,-2 6-1,1-3 0,-3 4-1,4 0 1,-1-3-1,-1-1 1,2-4-1,-2-4 0,0-7 1,1 0-1,1-19 0,0 15 1,0-15-1,0 0 1,0 0 0,-2-19 0,2 19 1,0-29 0,-2 10 0,0-5 0,1 0 0,2-2 0,-1-4 0,0 4 0,0-1 0,0 2 0,0 1-1,2 5 1,-2-2-1,0 6 0,0 15 0,-2-24 0,2 24 0,-3-21-1,3 21 1,0 0 0,-9-19-1,9 19 1,0 0 0,-10-16-1,10 16 1,0 0 0,-14-15 0,14 15 0,0 0 1,0 0 0,-14-21-1,14 21 1,0 0-1,0 0 1,0 0-1,0 0 0,-9 28-1,11-9 0,-2 5 0,2 9 0,0 1 0,-1 8 1,3 1-1,-1 0 0,-1 2 0,1-3 0,1-8 0,-4-1 1,2-7-1,1-5 0,-1-6 0,-2-15 0,2 18 0,-2-18 1,0 0-1,0 0 0,0 0 0,1-18 0,-1 18 0,4-24 0,-4 24 0,0-27-1,-4 9 1,6 1 0,-4 0 0,1-1 0,1 18 0,0-27 0,0 27-1,-2-21-1,2 21-1,0 0-2,0 0-1,0 0-2,0 0-4,-2 16-7,2-16-6,4 22 0,-4-22 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4T22:48:02.7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7 25 10,'0'0'9,"0"0"-1,-7 27-1,3-10-2,4 11-1,-1 5 0,1 12-2,0 7 0,1 5 0,1 0-1,-4 3 0,2-4-1,0-8 1,-1-10-1,2-8 1,-1-8-1,0-22 1,0 14-1,0-14 1,-1-14 1,-5-3 0,5-7 1,-5-4 1,5-5 0,-5-5 0,1 0 1,0-7 0,2 5-1,-3-3-1,1 7 0,-2-1 0,4 10-1,-3 1 1,1 5-1,0 6 1,5 15-1,-7-18 0,7 18-1,0 0 0,0 0 0,-5 28-1,5-9 0,0 5 0,0 4 0,-2 6 0,2 3 0,-2 2 0,-1 5 0,1-3 0,-1 2 1,-1 1-1,1-3 0,-1-5 0,-1-4 0,2-6 0,1-7 1,2-19-1,-5 20 0,5-20 1,0 0-1,-4-22 0,4 3 0,0-5 1,2-6-1,0-6 0,-2-4 1,3-7 0,-1 2 0,0 1 0,3 0 1,-5 3 0,2 8 0,-2 4 0,1 8 1,-4 5-1,3 16-1,-7-19 1,7 19-1,0 0 0,0 0 0,0 0-1,-7 21 0,5-5 0,2 4 0,-3 10 0,3 6 1,0 9-2,-2 5 2,2 2-2,-3 0 2,3 0-1,0 0 0,-2-9 0,0-5 0,2-9 0,-2-6 1,1-6-1,1-17 0,0 16 0,0-16 0,0 0 0,-2-18 0,4 1 0,-4-7 0,-2-7 1,4-7-1,0-7 0,0-5 0,0-2 1,2 1-1,-2 0 1,4 2-1,-4 4 1,1 2 0,1 12-1,-2 3 0,2 7 1,-4 4-1,2 17 0,0-21 1,0 21-1,0 0 0,0 0 0,0 0 0,5 16 0,-5-16 0,4 35 0,-4-11 0,3 0 0,-5 9 0,2-2 0,0 9 1,-1 0-1,-1 3 0,0 0 0,1 2 0,1-2 0,0-1 1,-2-3-1,2-2 0,2-8 0,1-5 0,-3-5 0,2-3 0,-2-16 1,0 0-1,0 0 0,0 0 0,10-16 0,-6-6 0,-3-8 0,3-6 0,3-11 0,-4-6 0,2-2 1,1-6-1,-1 1 1,0 1-1,-3 2 1,1 5-1,-3 5 1,0 9-1,-3 5 1,1 7-1,0 6 1,2 20 0,-5-25-1,5 25 1,0 0-1,0 0 1,-5 26-1,7-2 0,-2 8 0,-2 6 0,5 7 0,-3 5 1,0 5-1,2 0 0,-2 1 0,0-3 0,0-4 0,2-3 0,-2-8 0,0-6 0,0-6 0,3-7 1,-3-19-1,0 19 0,0-19 0,0 0 0,0 0 0,0 0 0,0-23 2,0 23-2,0-31-2,-1 12 0,1 19-1,-2-28-5,2 28-8,0 0-14,0 0-2,0 0 1,-2 31 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4T22:48:05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4 61 4,'2'-16'16,"-2"16"-1,0 0-3,0 0-2,0 0-2,3 25-1,-1-6 0,-2 5-1,3 10-1,-8-1-1,8 10-1,-6 4 0,1 0-2,1 5 0,-1-2 0,0 0 0,2-2-1,-3-3 2,1-1-2,0-8 1,-3-2-1,5-4 1,0-6-1,-2-3 1,2-4-1,0-17 1,0 19 0,0-19 1,0 0 0,0 0 0,0 0 0,0 0 1,-3-28 0,1 8 0,2-4-1,-2-8 0,6-6 0,-4-3-1,3-2 1,-1-2-2,1 1 2,3 5-2,-1-3 1,-5 4 0,3 4 0,-1 2-1,1 5 0,-3 1 1,0 0 0,0 5 0,-1 4 0,1 17 0,-2-23 1,2 23-1,0 0 0,0 0 0,0 0-1,0 0 1,0 0-1,0 0 0,0 0 0,-2 21 0,2-21 0,-1 30 0,-1-10 0,2 6 1,0 2-1,-2 3 0,0 2 1,1 12-1,-6 1 0,5 1 1,0 7-2,-3 1 2,0 0-2,1 1 1,-1-6 0,2-5 0,-3-11 0,3-4 0,1-8 0,0-6 0,2-16 0,0 0 0,0 0 0,0 0 0,0 0 0,-5-28 0,5 6 0,0-6 1,4-7-1,-4-6 0,3-9 0,4-4 0,-3-1 0,4-2 0,-3 0 1,6 3-2,-6-1 2,2 10-2,-2 7 2,0 8-1,-1 6 1,-4 9-1,0 15 0,0-19 1,0 19-1,0 0 1,0 0-1,-2 14 0,2-14 0,-2 29 0,2-5 0,0 2 0,-1 5 0,-3 7 1,1 7-2,1 5 2,-1 0-1,-4 8 0,3 0 0,-1 3 0,0-1 0,1-3 0,-1-5 0,3-7 0,1-3 0,-3-15 0,4-2 0,0-10 0,0-15 1,-2 16-2,2-16 1,0 0 0,2-23 0,-2 6 0,-2-9 0,6-3 0,-4-8 0,0-4 0,2-2 0,1-8 0,-1-2 0,3-2 0,-3-1 0,6 3 0,-4 1 0,-1 7 0,4 2 0,-3 10 0,-2 7 1,-1 7-1,-1 19 0,5-24 0,-5 24 0,0 0 0,0 0 0,0 0 1,0 0-1,0 0 0,-6 22 0,6-8 0,0 7 0,-2 10 0,2 2 0,-2 8 0,0 2-1,-1 6 2,-2 3-1,3 1 1,-3 2-2,-1-3 1,1-1 1,0-7-1,2-4 0,-3-7 0,3-4 0,-1-10 0,3-3 0,1-16 0,0 0 0,-2 16 0,2-16 0,0 0 0,0 0 0,-2-16 0,2-1 0,0-2 0,0-9 0,2-3 0,-2-11 0,0-2 0,2-5 0,1-3 0,1-1 0,-1-1 0,1 4 0,-3 1 0,5 10 1,-1 2-2,-4 8 2,1 5-2,-2 24 2,5-26-1,-5 26 0,0 0 0,0 0 0,0 0 0,0 0 0,0 0 0,6 24 0,-5-5 1,-1 7 0,-1 7-1,1 5 0,0 5 0,-2 6 0,0 1 1,-3 2-2,1-2 1,1-2 0,-2-3 0,1-5 0,1-7 0,1-6 0,-1-6 0,3-21 0,-4 24 0,4-24 0,0 0 0,0 0 0,0 0 0,0 0 0,0-19 0,0 2 0,2-5 0,-2-4 0,0-7 0,0-5 0,2-4 0,-2-1 0,1-4 0,3-1 0,-4 1-1,2 1 2,-1 2-2,3 6 2,-1 9-2,-3 1 2,2 6-2,-2 22 2,0-25-1,0 25 0,0 0 0,0 0 0,0 0 0,0 0 0,2 16 0,-2-16 0,0 36 1,0-8-2,0 3 2,0 4-2,1 5 2,-2 4-2,-1 3 2,-1 2-2,1-1 1,-2-1 0,-1-1 0,2-2 1,1-6-1,-2-6 0,3-7 0,-1-5 0,2-20 0,2 19 0,-2-19 0,0 0 0,3-20 0,-3-1 0,2-7 0,3-6 0,-3-8 0,0-6-1,3-2 2,-3-1-2,3-2 1,2 3 1,-4 1-1,1 8 2,1 5-4,-2 6 4,1 4-2,-4 9 0,0 17 0,2-16-2,-2 16 2,0 0 0,0 0 0,0 0 0,0 0-1,0 0 1,0 0 0,0 0 0,17 6 0,-17-6 0,0 0 1,7 19-1,-7-19 0,7 19 2,-7-19-2,3 34 0,-3-17 1,2 6-2,-2 3 1,-2 3 0,2 2 0,-1 2-2,-1 0 2,-2 2 0,3-1 0,-3-1 0,1-4 0,-3-1 0,3-5 2,1-4-2,2-19 0,-3 22 0,3-22 0,0 0 0,0 0 0,0 0 0,-4-24 0,3 7 0,1-9 0,0-5 0,-2-7 0,2-7 0,0-7 0,3-4 0,1-4 0,-4-1 0,3-3 0,-1 2 0,0 3 0,-1 6 0,-1 3 1,2 8-1,-2 6 0,-2 6 0,2 6 0,0 5 1,0 19-1,-3-21 0,3 21 0,0 0 0,0 0 1,0 0-1,0 0 0,0 0 0,-4 32 0,3-13 0,-1 8 0,0 6 0,1 3 0,-1 6 0,-2 1 0,-1 0 0,0 6 0,1-1 0,-4 1 0,4-1 0,-3 0 0,4-1 0,-2-2 0,-1 0-1,3-7 1,1-3 1,0-3-1,1-2 0,-3-4 0,4-7 0,-1-2 0,1-17 0,0 21 0,0-21 1,0 0-1,0 0 0,0 0-1,0 0 1,-2-31 0,2 7 0,2-6 0,-2-8 0,1-7 0,3-10 0,-3-6 0,5-1 0,-5 0 0,6 5 0,-5 3 0,2 7 1,-3 4-2,1 14 1,0 10 1,-2 19-1,0-21 0,0 21 0,0 0 0,0 0 0,0 0-1,0 0 1,0 0 0,0 0 0,3 29 0,-1-8 0,-2 5 0,-2 7 1,1 7-1,-3 3-1,1 5 2,1 3-2,-2 4 2,-4 0-2,4 1 2,-3-1-2,4-5 1,-4-5 1,3-5-1,1-6 0,1-9 0,-1-3 0,3-22 0,-4 22 0,4-22 0,0 0 0,0 0 0,0 0 0,2-29 0,-2 7 0,2-10 0,-1-6 0,3-7 0,-2-10 0,3-2 0,0-7 0,-1 0 0,1 0 1,0 4-1,-3 1 0,-1 7 0,1 7 1,-2 10 0,0 8-1,-3 6 1,4 5-1,-1 16 1,0 0-1,-3-17 0,3 17 1,0 0-1,-4 26 0,1-7 0,3 7 0,-2 9 0,1 6 0,-3 11 0,-1 3 0,-2 6 0,0 1 0,0 0 1,-2-3-2,2-2 2,0-3-2,2-16 1,0-4 0,2-6 0,1-9 0,2-19 0,0 17 0,0-17 0,0 0 0,0-26 0,2 6 0,-2-8 0,3-7-1,-3-6 2,2-13-2,3-3 1,-2-3 1,4-2-1,-1 6 0,-3 3 0,4 4 1,-3 11-1,-1 9 0,0 10 1,-3 19-2,4-21 1,-4 21 0,0 0 0,0 0 0,2 24 0,-1-3 0,-4 8 1,3 9-1,-5 7 1,1 6-2,1 2 2,-6 1-2,4-4 2,0 2-3,-1-7 0,1-14-3,7 3-3,-9-18-6,12 3-19,-5-5 0,0-14-2,-1 29 3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2T23:55:29.20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46 186 42,'0'-3'13,"0"3"-1,0 0-1,0 0-1,-3 0-1,1 0-3,2 0 0,-3-3 0,3 3-1,-4 0 1,4 0 0,-1-7-1,2 10 0,-4-9 0,5 9-2,-4-6 0,4 0 0,-4-2-1,4 0 0,-1-2-1,3-1 0,1-3-1,-1-2 1,6 0-1,-1 0 1,-1-2-1,2 4 1,-1-4-1,1 5 1,-1 4-1,-1 1 0,-2 0 1,3 2 0,0 1-1,-2 4 0,3-1 2,0 4-2,-2 0 1,-2 3-1,3 4 1,0 2-1,-4 3 1,0 4-1,-3 0 1,0 5 0,-2 0 0,0 8-1,-7 4 1,-3 4 0,-3 1 0,-7 9-1,-3 1 1,-1 8 0,-11 4-1,1-1 0,-6-4 1,3-10-1,0 4 0,5-11 0,2-9 0,5-10 0,6-7 0,7-14-1,6-3 1,2-7-1,8-6 1,2-6-1,6-4 1,-1-3-1,2-2 1,2-1 0,5 3 0,-5 1 0,-2 6 0,0 2 0,-2 3 0,-2 6 0,0 3 0,-5 5 0,1 0 0,0 5 1,-2-1-1,3 5 1,-4 0-1,3 4 1,2 0-1,-1 4 0,1 6 1,-1 1-1,-1 4 1,2 4 0,-2-2 0,0 5 0,1-2 0,-1 0 0,3-4 0,-3-6 0,3 0 0,2-9-1,-5-6 0,5-6 1,2-5 0,-3-5-1,5-4 0,-3-7-1,5 1-3,-1-8-1,8 5-6,-6-14-7,6 12-10,3 1-8,-10-9-2,12 11 2</inkml:trace>
  <inkml:trace contextRef="#ctx0" brushRef="#br0" timeOffset="1093">1599 620 40,'-7'-5'29,"7"2"-4,2-4-6,-2-4-4,7 1-4,-6-10-4,7 4 0,-1-8-2,6-4-1,-5-5-1,9 1-1,-3-3-1,3 1 1,1 0-2,-2 0 1,-1 4-1,2 8 0,-4-3 1,-2 7-1,-3 5 1,1 3-1,-6 2 0,0 7 0,-1-3 0,-2 4-1,3 5 1,-3-3 0,2 1 0,-2 4 0,1-1 1,3 2-1,-4 4 1,1 2 0,-2 4 1,-3 2-1,3 9 1,-3 2-1,-4 3 1,5 6 0,-7-1 0,5 3-1,-3 4 0,1-4 0,-1 0-1,-2-2 1,1 0-1,2-1 1,0-6-1,1 1 0,-1-4 1,4-6-1,0-6 0,-2-3-1,3-4 1,0-4-2,4-3-2,-4-5-3,9 7-7,-7-7-13,0-6-10,10 6 0,-7-8 0</inkml:trace>
  <inkml:trace contextRef="#ctx0" brushRef="#br0" timeOffset="3203">3407 383 27,'5'0'21,"-14"-8"-2,9 0-4,2-2 0,-2-1-4,3 4-1,-3-6-3,7 7 0,-5-6-2,7 6 0,-5-2-1,6 1-1,1-2-1,2 2 0,2-3-1,5 5-1,-2-1 1,0 3-1,0-1 1,0 6-1,-5 1 1,3 2 0,-4 3-1,-2 2 1,-2 3 0,-3 0 0,1 5 0,-1 5 0,-5 0 0,2 6-1,-2-3 1,-2 2-1,-1 1 1,-2 2-1,-3-8 1,0 1-1,-4-1 1,2-2-1,-3-1 2,-1-4-1,0 0-1,1-1 1,5-3-1,-3-4 0,6-2 0,-2-1 0,4-3 0,1 1-1,2-1 1,0-1 0,2-2 0,-1 1 0,1-2 0,0 0 0,3 2 0,0-1-1,1-1 1,2 1 0,-1 2 0,4-2-2,-1 2 2,2-2 0,1 2 0,-3 1 0,-2 3 0,2 1 0,-2 4 0,3-4 2,-4 8-2,1 0 0,0-1 0,-4 5 0,1 0 0,0 5 1,-2 1-1,-1 2 0,-1 0 0,-1 4 0,-1 1 0,-1-2 0,-1-1 1,-4 1-1,0-4 1,1-3 0,-1-2 1,-3-2-1,-1-5 1,-2 0 0,1-5 0,-1 0 0,-8-3 0,1 0-1,0-2 0,-1 1 0,-3-4-1,2-2 0,-1-1 0,3-2-1,2 0 0,-5-5-2,7 5-2,-7-9-5,10 10-8,-7-2-15,4-10-5,6 12 2,-11-15 1</inkml:trace>
  <inkml:trace contextRef="#ctx0" brushRef="#br0" timeOffset="4812">5336 269 40,'-2'-3'19,"2"5"-2,0-4 0,-1-1-4,1 3-2,-2-3-3,2 4-2,-3-2-2,3 4 0,-5-2-2,3 4-1,2 2 0,-1 1 0,-3 2 0,-1 1-1,4 9 2,-3 3-2,-2 1 1,3 4-1,-7-2 0,6 5 1,-2 0-1,1 0 0,2 0 0,-1-5 0,1 0 0,3 3 1,0 1-1,3-1 0,-1 0 1,1-1-1,1 0 0,2-1 1,-1 1 0,3-5 0,-1 0-1,3-4 2,0-2-1,1 0 0,-1-2 1,3-2-1,-3-3 0,1 3 1,1-5-1,-1-1-1,-1-2 1,2-1 0,-2-2 0,4-2-1,1-2 2,-2-2-2,2-3 1,-2-3 0,0-3 0,4 3-1,-2-8 1,-2 1-1,1-5 1,-2-2 0,6-1 0,-3-4-1,-2 0 1,2-1 1,-7-2-1,0 4 1,-8 2 0,2 5 0,-10-4-1,-1 6 1,-4 1 0,0 2-1,-2-1 0,-3 1-1,0-3 1,3-1-1,-3 4 0,4-7 1,-1 0-2,-3 3 1,3 1 0,-3 1 0,3 0-1,2 7 0,-2 1-1,-1 0 0,8 7-2,-7-5-2,10 14-5,-8-11-6,11 5-12,5 12-8,-6-11 0,6 19 2</inkml:trace>
  <inkml:trace contextRef="#ctx0" brushRef="#br0" timeOffset="6172">7037 271 38,'-5'-13'18,"10"3"-2,-2 0 0,4-1-4,3 4 0,0-4-1,8 5-2,-8-4-2,11 7-2,-6-7-1,6 6 0,-3 0-2,0 2 1,-3-1-2,0 6 1,-2 0-1,-5 7 0,-3 1 0,-2 11 1,-8-1-2,0 8 1,-8 5 0,-1 4 0,-3 1 1,-1 3-2,2 2 0,-7-5 0,1 10 0,3-8-2,-1 3 1,2-6 1,3 1-1,0-5 1,2-5-1,3-6 1,5-3 0,-1-7-1,4-7 1,2-3 1,2-3-1,1 4 0,4-4 0,-4-4 1,5 4 0,-3 4 2,3-4-2,2 3 1,-3 0 0,3 4 0,1-4 0,1 7 0,-3-4-1,1 4 1,2 0-2,-4 1 1,2 2-1,1 0 1,-3 4-1,6-4 1,-3 1-2,-1 1 1,-2 0 0,4-2 0,1 3 0,-3-6-2,4 3-2,-2-5-2,6 5-3,-8-15-4,8 7-8,-3-6-10,-4-12-6,12 3 2</inkml:trace>
  <inkml:trace contextRef="#ctx0" brushRef="#br0" timeOffset="6922">7433 638 41,'6'0'24,"-4"-7"-2,5-6-3,1 3-3,-2-12-4,8 4-5,-6-8-1,7-2-2,-6-8-1,6 5-1,-3 0-2,1 2 1,0-1-1,-2 4 1,-1 5-1,-2 5 0,-1 6 1,-2 2-1,0 1 0,-3 4 1,-1 3-1,-1 2 0,0 3 0,0 0 1,0 4-1,0 1 0,0 8 0,0-2 0,0 7 1,-1 3-1,1-1 1,0 2-1,-2 3 1,0 4-1,1-1 1,-4 2 0,3 0 0,-3 4 0,0-2 1,2 1-2,-2-2 1,3-4 0,-1-4-1,1 3 0,1-8 0,-1-4 1,2-3-1,0-2 1,0-1-1,0-4-1,2 1 0,-2-7 0,1 7-4,-2-13-2,6 11-7,-7-8-11,-1-6-10,9 10 0,-9-17 1</inkml:trace>
  <inkml:trace contextRef="#ctx0" brushRef="#br0" timeOffset="8234">9482 278 20,'5'-4'21,"-17"-6"-3,9 9-4,-5-1-1,0 2-5,0 5-1,-2-2-2,1 6-1,-2 4-1,3 1-1,-4 4 0,1 0 0,3 5-1,-4 6 0,2 1 0,2 1 0,-3-2 0,2 7-1,-1-2 1,6 5-1,-6-5 0,6 2 1,-1 0-1,5-2 1,4-1-1,-1-2 1,0-2 0,6-3 0,-3-3 1,2-3-1,2-1 1,0-1 0,0-3-1,-2-1 2,2-2-1,0-4 0,1 0 0,1-1 0,-2-4 0,3 2 0,-5-8 1,5 3-1,-3-5 1,3-2-2,-3-4 1,5 1 0,-4-6-1,6-1 2,-8-1-2,5 0-1,-5-4 1,3 4 0,-4-2 0,0 1 0,1-1 0,-1 1-1,-2-1 1,1 0 0,1-1-1,-1 2 1,-4-1 0,2 1 0,-2 1-1,4-4 1,-6 4-1,3 1 1,-3-1-1,1 1 0,0-2 0,-2 2 0,0 1 1,0 3-1,-2-3 0,-1 6 1,-2-3 0,0 0-1,0 3 0,0-3 1,-2 0-2,1 0 1,-1 0 0,2 0-1,-1-2 1,1 6 0,-2-1 0,2 3 0,-3 2 0,0 2 1,-4 1-1,1 1 0,-2 4-1,-4-3 0,3 3 0,-6-4-2,5 4 0,-8-5-2,10 7-4,-12-8-2,14 14-5,-10-4-8,-1-5-10,11 17 0,-9-7 1</inkml:trace>
  <inkml:trace contextRef="#ctx0" brushRef="#br0" timeOffset="10187">10653 828 41,'10'-6'19,"-7"-7"0,5-5-2,4 5-3,-7-12-2,8 8-3,-5-11-2,5 3-2,-3-6-1,6 2-1,-3-5-1,5 0-1,-4-2 0,4-3 0,1 1-2,-1 1 2,0 2-1,-3 1 0,0 5 0,-3 6 0,-1-1 1,-4 9-1,-2 2 1,-2 3-1,0 4 0,-1 2 1,-1-2-1,1 6 1,-2 0 0,2 3-1,-2 0 0,0 4 1,0-1 0,1 4 0,-1 3-1,0 3 1,-1 4-1,1 1 2,-2 7-1,0 3 2,1 3-2,-3 4 0,-2 2 1,3 3-1,-6 2 1,4 3-2,-4 1 1,4-2 0,-4-2-1,6-2 0,-2-4 1,2-5-1,0-3 0,3-3 0,-4-7-1,3-3 0,2 0-1,-2-7-2,6 4-4,-10-9-2,13 4-6,-8-3-6,0-14-13,10 14 0,-12-17 2</inkml:trace>
  <inkml:trace contextRef="#ctx0" brushRef="#br0" timeOffset="10859">11037 571 36,'7'-29'20,"9"-2"-2,2-4 0,2-4-2,4 7-2,3-7-3,-1 12-2,-1-2-2,-1 14-2,-4-2 0,0 10-2,-7 7 0,-2 3-1,-4 7 1,-1 1-2,-4 11 1,-2 2-1,-3 5 0,-6 7-1,1-2 1,-3 7 0,-1 0-1,-1 1 0,-3-1 0,-1-3 1,1 1-1,1-7 0,0-2 0,4-6 0,1-4-1,2-6 1,4-4 0,3 0-1,1-7 1,1 0 0,3-6 0,-1 3 0,-1 3 0,1-6-1,0 3 1,1 0 0,-3 3 0,2-3 0,-1 4 0,1-1 0,1 3 0,-3 1 0,1 4 1,1 1-1,-1 2 0,1 4 1,0 0 0,-1 2 0,1-1-1,1-2 2,-3-1-1,4-1 0,-3-9 0,3 1 1,-4-4 0,4 0 0,-3-6 0,6 0 0,-4-7 1,5 3-1,0-6 0,2 0 0,-1-3-1,5-2 1,-5-3-1,3 0 0,-2 0-1,1-2 1,-4 3-2,3 1 1,1 4-2,-9-3-1,7 10-1,-8-4-3,8 16-3,-14-11-9,9 12-12,0 5-8,-11-7 0,7 12 3</inkml:trace>
  <inkml:trace contextRef="#ctx0" brushRef="#br1" timeOffset="20047">220 46 49,'-12'-8'20,"4"6"-2,0-1-4,-2-3-3,2 4-4,-2-6-1,0 8-2,0-4-1,0 8-1,-1-4-1,1 5 0,-2 1 0,1 6-1,-1 4 0,1 2 1,-2 0-1,1 5 0,1 1 1,-1 4-1,4-2 0,2 3 0,1 5 1,3-3 0,2 0-1,7 3 0,-3-1 1,6-2-1,3-3 1,4 1 0,1-6-1,3 5 1,-3-7 0,7 0 0,-5 2 0,1 0 0,-3 4 0,2-2 0,-4 1 1,-1 2-1,-4-4 0,-2 4 1,-4-5 0,0 3-1,-5-5 1,-4 2-1,-1-4 0,-1 6 0,-4-4-1,-2 2 1,-2 1-1,-1-1 0,0-2 0,-3-1 0,2-4 0,-1-3 1,2-3-1,4-4-1,-1-4 1,-1-4 1,3-3-1,1-1 0,4-2-1,-4-5 1,4-5 0,-1 1-1,3 0 1,-1-3 0,1 0 0,1 4 0,2-7 0,0 10 0,2-3 0,1 3 0,-1 0 0,3 1 0,1-2 1,-1-2-1,5 4 0,2-4 1,-4 1-1,3-1 0,6 1 1,-4-3-1,3 0 0,4-3 0,1-2 2,-1-1-2,8-7 0,0 0 1,2-3-1,-1-4 1,1-4 0,-1 1 0,-2 0 0,0 5 1,-12 1-1,3 4 2,-5 0-1,-6 11 0,-2 1 0,-5 4 0,-5 0 1,0 2-2,-5 2 1,-1 1-2,-4 2 1,-2 0-1,-4 4 0,-2 0-1,-1 5-1,-3-1-1,1 8-3,-5-6-1,9 14-10,-7-4-8,3 4-12,9 10 0,-11-3 1</inkml:trace>
  <inkml:trace contextRef="#ctx0" brushRef="#br1" timeOffset="22125">965 256 24,'-8'-6'15,"8"11"-3,-10-4 0,5 6-3,-1 4-1,-1 9 0,0 1-3,-2 8 0,-1 6-2,0 0 0,5 8-1,-7 2 0,3 3-1,-3-4-1,1 0 1,1-2-1,0-8 0,2-1-1,-4-9-3,7-2-2,-1-6-4,1-13-6,8 10-6,-14-26-5</inkml:trace>
  <inkml:trace contextRef="#ctx0" brushRef="#br1" timeOffset="22531">678 577 27,'-5'-6'22,"15"9"-4,-7-3-2,8 2-3,3 1-3,2-1-1,7-1-1,-3-1-1,9 2-3,-1-5 0,8-1-1,-8 0-1,7 0-1,-3-1 0,-4 2 0,-3-2 0,-2 5-3,-2 0-2,-4-1-3,1 2-9,0 7-11,-10-14-6,15 14 1</inkml:trace>
  <inkml:trace contextRef="#ctx0" brushRef="#br1" timeOffset="24062">2333 263 43,'-2'-3'17,"4"3"0,-2 0-1,-2-2-3,2 4-2,-1-2-2,1 4-3,-4 5-1,4-3-2,-3 10 0,1 1 0,1 6-1,-1 4-1,-3 4 1,3 5-1,-1 0 1,2 5-1,-4-5 0,1 4-1,-1-4 1,4 0-1,-4-3 0,3-1 1,-1-4-1,3 0 0,0-6-1,0-4 0,0-5-1,0-3-3,0 2-5,0-11-4,0 2-9,5 6-10,-12-18 0,11 13 1</inkml:trace>
  <inkml:trace contextRef="#ctx0" brushRef="#br1" timeOffset="24531">2141 651 42,'3'-4'19,"8"8"-1,1-4-2,-1 3-4,8 0-3,-5 1-2,8-3-2,-4 1-2,5-2-1,-2 0 0,2 0-2,0-2-1,-2-1-3,6 1-3,-9 1-7,3-8-7,7 16-10,-12-20 1</inkml:trace>
  <inkml:trace contextRef="#ctx0" brushRef="#br1" timeOffset="25047">2646 837 34,'-1'-5'12,"6"-2"0,-2-8 0,7 1-1,0-11 0,4-2-3,3-8-1,-1-7-2,6 0 0,2-6-1,-1-5-1,2-4-1,0 1 0,1 1 0,-2 1-1,-1 3 1,0 3-1,-8 8 0,3 11 1,-6 5 0,-4 9 0,0 4 0,-6 7-1,-2 4 1,1 7-1,-2 3 0,-1 3 0,1 3-1,-3 5 0,-1 2 1,4 3-1,-4 0 0,0 3 1,2 4 0,1 1-1,-1 7 1,-2-4 0,1 6 0,3 4-1,-6 4 1,6-1 0,-8-1-1,4 0 1,-3-2-1,0-3 0,1-3 1,-1-5-1,2-5 0,-3-3 0,6-4 0,-2-3 0,4-5-1,-3 1 0,6-1-2,-4-8-2,4 7-6,-2-10-6,0-4-10,10 11-7,-15-17 2</inkml:trace>
  <inkml:trace contextRef="#ctx0" brushRef="#br1" timeOffset="25875">3261 535 38,'8'7'30,"-15"-11"-12,6 8-2,-1 2-4,-5-3-3,7 10-4,-5 0-1,5 9-2,-5 0 0,4 6 0,-1 8-1,2 3 1,-3 3-1,3 1 0,-2-1-1,-3 1 0,0 1-1,4-12-2,1-2-6,-5-9-5,5-8-6,5 3-12,-10-22 1,13 2 0</inkml:trace>
  <inkml:trace contextRef="#ctx0" brushRef="#br1" timeOffset="26250">3174 789 44,'-4'-3'24,"8"6"-1,-4-3-5,0-3-4,3 6-3,-2-3-4,9 0-1,-5-3-2,5 6 0,2-6-2,4 3 0,-1 0-1,1 0 0,4 3-2,-5-3-3,8 7-5,-9-4-7,9 0-7,0 7-7,-3-10-3,11 10 0</inkml:trace>
  <inkml:trace contextRef="#ctx0" brushRef="#br1" timeOffset="27172">4095 326 20,'-10'-3'17,"16"13"-2,-7-8-1,4 9-3,-1 0 1,-2 6-3,6 4-1,-4-2 0,4 12-1,-4-3-1,3 11-2,-7-5 0,4 10-1,-4-4-1,2 0 0,-3-1-1,-2-1 0,4-2 0,-3-4 0,3-6-2,-1-4 1,0-3-3,1-4-1,4-4-4,-5-4-5,4-4-7,5 7-9,-16-17-2,18 12 1</inkml:trace>
  <inkml:trace contextRef="#ctx0" brushRef="#br1" timeOffset="27562">4008 752 35,'-2'-7'23,"10"9"-1,-6 0-3,3-2-4,1 3-2,-1-3-4,8 3-1,-1-3-2,8 2-2,-2-4-1,11 2-1,-2-2 0,4 1-1,-2-2-1,-1-1 0,2 4-4,-9-5-5,4 9-8,-7-1-12,-7-10-6,9 14 1,-15-14 1</inkml:trace>
  <inkml:trace contextRef="#ctx0" brushRef="#br1" timeOffset="28093">4779 203 20,'-6'-4'16,"7"12"-2,-10-3-2,5 5-4,-4 3 0,-2 8 0,2 4-2,-2 2 0,-1 9-2,-2 0 0,1 3-2,-1-1 0,1 1-1,3-6-1,-5 2 1,5-7-1,-1-3 1,5-4-1,0-5 0,3 0 0,2-4-1,2-2 1,4-6 0,-4 3 0,6-5 0,-6 1 0,1-5 0,5 4 0,-4-4 0,1 2 0,0 0 1,1-1-1,1 2 0,1-1 0,-1 2 0,1-1 1,3 3-1,-4-3 1,3 3-1,-1-1 1,1 0-1,2 4 1,-2-1 0,-4 4-1,2 0 1,1 4 0,-3 3-1,-1-3 1,-2 6 0,2-4 0,-1 4 0,-3-1 0,1 1 1,-2-2 1,0 1 0,-5-1 0,2 2 1,-2-5 0,-2-1 0,-3-1 0,4 4 0,-11-8-1,4 8 1,-3-8-2,1 1 0,-6-3 1,-1-1-2,4-3 0,-5-3 0,2-6-1,-4-1 0,6-2-2,-3-4-1,4 0-2,-1-10-4,5 8-7,1-4-11,0-8-8,10 8 1,-9-17 1</inkml:trace>
  <inkml:trace contextRef="#ctx0" brushRef="#br1" timeOffset="28922">4738 204 46,'5'3'19,"-5"-3"1,7 7-6,-4-1-2,0 3-5,6 4 0,-4 0-2,6 0 0,-3-2-2,7-1-1,-2 0-1,2-1 0,3-5-1,2-1 0,-1-3 0,3 0-2,1 0-1,0-7-2,1 4-3,-2-2-6,-4-3-8,10 10-11,-20-14 4</inkml:trace>
  <inkml:trace contextRef="#ctx0" brushRef="#br1" timeOffset="29328">5050 489 20,'5'13'28,"-16"-6"-8,9 4-1,-1 2-5,-4 0-2,6 9-3,-4-3-2,1 9-2,-2-2-1,3 3 0,-2 1-3,1-4 0,3 0-1,-3-5-1,3 0-3,-1-11-2,2 5-6,-2-10-5,1-9-11,11 11-2,-17-20-1</inkml:trace>
  <inkml:trace contextRef="#ctx0" brushRef="#br1" timeOffset="29656">4865 677 34,'-5'-3'24,"13"6"-1,-6-3-2,3-2-5,6 5-4,-3-6-2,9 5-2,-2-7-3,4 5 0,1-7-3,3 4 0,-2-5-1,2 5-2,0-1-2,-1-2-2,2 8-7,-2-2-12,-8-4-11,11 14 2,-14-12-1</inkml:trace>
  <inkml:trace contextRef="#ctx0" brushRef="#br1" timeOffset="31203">6026 266 40,'-9'-5'18,"13"7"-5,-8-1-2,3 4-2,-1 4-4,2 7-2,0-2 0,0 9 0,0 3-1,-3 5 1,6 2 0,-8 1 0,5 4 0,-8-6-1,8 7 0,-7-4 0,4-1-1,-2 0 0,2-6 0,1-2 0,1-7-1,2 4 0,1-6 0,0-4-2,-1-4 0,3 1-1,-4-7-4,1 7-3,1-3-6,-5-4-6,9 13-6,-17-19 0</inkml:trace>
  <inkml:trace contextRef="#ctx0" brushRef="#br1" timeOffset="31687">5884 692 28,'10'6'20,"-10"-8"-2,12 6-3,-2-3-1,3 3-4,0-1-2,2 0-3,6 2-1,-6-2-1,6 2-2,-1-2 0,3 1-2,-3-1-2,-2-3-4,-2 0-7,-1 8-11,-10-16-4,11 14 0</inkml:trace>
  <inkml:trace contextRef="#ctx0" brushRef="#br1" timeOffset="32359">6421 380 18,'-6'3'9,"4"10"-2,-4 1-1,1 5-1,-2 2-1,1 4 0,-3 2 0,4 4 0,-3 2 0,0 3 0,1-4 0,4 3-1,-2-1 0,4-1-1,-1-1 0,2 2 0,2-1-1,-1-2-1,4-2 0,-2 1 0,2-3 0,2-1 1,-2-1-1,1-4 0,3-1 1,-3-6-1,4 1 1,-3-7 0,2 0 0,0-6 2,1-4-1,-2-1 1,2-2 0,-1-5 1,3-1-1,-2-4 1,1-1-1,-1 1 1,2 4 0,-4-9 0,3 7-1,-2-6 1,0 2-1,-2-2 0,1-1 0,0 1-1,-1-1 0,-4-4 0,5 1 0,-6-2 0,3 4-1,-5-3 1,2 4-1,-4-3 1,2 7-1,-5-7 0,3 4 0,-1-1 0,-3 4-1,1-7 1,-2 5-1,4-1 1,-2 1-1,0 1 0,0 1 1,-2 3-1,3 2 0,-3 2 0,0-5 0,1 9 0,-4 2-1,2 3-1,-4 0-1,1 3-2,-7 0-2,3 4-5,-11 1-3,4 0-6,-2 3-9,-14-6-2,12 13 1</inkml:trace>
  <inkml:trace contextRef="#ctx0" brushRef="#br1" timeOffset="35875">6778 284 33,'-4'-3'18,"4"4"-3,-1 1 0,-4 1-2,3 4-2,-1-1-1,1 4-1,-4 5-2,4 8-1,-1-1-1,1 11-2,-4-2 0,4 3-1,0 0-1,2-1 0,-1-7-1,2-3-1,1-5 0,-2-5-1,3 0-2,0-8-3,2 3-4,-5-6-5,2-1-6,3 7-8,-10-16-2</inkml:trace>
  <inkml:trace contextRef="#ctx0" brushRef="#br1" timeOffset="36265">6623 502 31,'10'0'19,"-3"-3"-2,6-3-2,2 2-2,1-4-3,5 5-1,2-2-3,2 2-2,-2 1-3,2 1-4,3 4-7,-1 7-12,-8-12-8,13 13 2,-17-11-2</inkml:trace>
  <inkml:trace contextRef="#ctx0" brushRef="#br1" timeOffset="37953">7957 300 31,'-5'-6'18,"5"9"-2,-4 0-2,3 7-1,1 3-4,-2 7-2,5 6-2,-6 3 0,3 7 0,0 1-1,0 7-1,0-6 0,0 3-1,-2-5-1,2-4 1,2-2-1,-4-4-1,1-4 0,-1-4-1,2 4-2,-5-13-3,5 4-5,-1-1-6,-1-9-8,5 13-5,-8-19 0</inkml:trace>
  <inkml:trace contextRef="#ctx0" brushRef="#br1" timeOffset="38343">7848 709 32,'-3'-3'19,"8"3"-1,-3 3-4,6-3-1,2 4-3,-2-4 0,5 3-2,0-6-1,3 6-2,-1-3-1,3 0-2,-3 2-1,2-6 0,1 4-4,-5-3-2,3 5-5,1-7-4,-1 0-6,7 5-7,-13-11-5,16 12 1</inkml:trace>
  <inkml:trace contextRef="#ctx0" brushRef="#br1" timeOffset="38828">8421 476 26,'-11'0'10,"11"4"0,-10 2-2,8 1-1,-6 6 0,3 3-1,-1 4-1,1-1-1,-5 4 1,3 3-2,-1 2 0,1 1 0,3 0-2,-3 6 1,4-3-1,1 4 0,0 0-1,-1-3 0,3-1 0,3-1 0,-1-3 0,1-5 0,4-5 1,-2-4-1,5-4 0,1-3 0,2-7 1,4-4 0,1-2 1,-3-11 0,8 6 1,-7-12 1,5 0 0,-6-4 0,3-1 1,-3-5-1,0 2 0,-7-4-1,3 2 0,-6 0-1,2 2 0,-5-6 0,-1 8-1,-2-2 0,-3 0 0,-1 1 0,-3-1 0,-2 4 0,-1 1-1,-2 6 0,0 0 0,-1 7-2,0 0 1,2 8-2,-3 2-2,7 10-2,-8-6-5,11 7-5,-5 7-6,-2-10-9,14 18 1</inkml:trace>
  <inkml:trace contextRef="#ctx0" brushRef="#br1" timeOffset="40234">8960 331 27,'-2'4'22,"10"9"-3,-6 0 0,0 5-4,-1 6-2,-2 2-3,2 7-2,-2-1-3,-1 9-1,-6-2-2,5 8-1,-7-1 0,5 0-1,-3-4 0,3 0-1,0-2 0,1-8-2,4-4-3,-3-10-5,8-5-5,0-3-9,-10-14-6,17 4 0</inkml:trace>
  <inkml:trace contextRef="#ctx0" brushRef="#br1" timeOffset="40625">8845 740 43,'13'4'25,"0"-9"-2,2 0-6,6 5-4,-4-7-4,6 6-3,-4-3-3,1 1-3,0 3-4,0-3-4,4 6-6,1-3-5,-2-3-8,11 14-4,-14-14 1</inkml:trace>
  <inkml:trace contextRef="#ctx0" brushRef="#br1" timeOffset="41656">9873 326 33,'3'12'18,"-3"-7"-2,3 8-4,1 5-2,-1 4-4,-1 5 0,3 0-1,-2 8-2,-2-5 0,1 10-1,-2-3-1,-2 2 0,1 4-1,1-4 1,-2-2 0,1 1-2,2-4 0,-1-5-1,3-1-2,-1-4-4,1-9-4,4 1-6,-9-14-7,15 14-3</inkml:trace>
  <inkml:trace contextRef="#ctx0" brushRef="#br1" timeOffset="42078">9838 768 34,'13'-5'22,"-8"-1"-3,5-1-2,-2 1-5,1-1-3,4 4-3,-5 0-2,8-1-2,-4 4-2,3-3 0,3 3-1,0-2-1,5 4-3,-5-4-6,3-4-10,12 9-9,-20-16 1</inkml:trace>
  <inkml:trace contextRef="#ctx0" brushRef="#br1" timeOffset="43265">10259 268 29,'-5'-8'21,"8"12"-5,-3-7-1,0 5-2,0 4-3,0-1-3,0 7-2,0-1-1,0 5-1,-3 6-1,4 4 0,-9 0 0,7 6-2,-3-7 1,1 1-1,0-3 1,1 1-1,0-8 0,2-1 0,0-5 0,2 0 0,-2-2 0,2-3 0,3 0-1,0-2 1,1-2 0,-1 1 0,7 1 0,-3-3 1,1-3-1,3 3 2,1-3-1,0 3 1,-2-3 0,1 3 0,-2-4 1,1 3-1,-1-1 0,1 2-1,-1 0 1,1-2-1,-1 1 0,1-1-1,1 1 1,0-1-1,-1 0 0,-1 1 0,-1-1-1,-3 0-1,2 2-3,-5-3-2,4 5-5,-6-4-7,-1-3-10,9 10-3,-15-13 1</inkml:trace>
  <inkml:trace contextRef="#ctx0" brushRef="#br1" timeOffset="43890">10564 238 36,'-8'13'21,"6"15"-2,-8 1 0,2 6-5,2 7-3,-8-1-2,6 4-3,-5 1-2,2 8-2,-1-7 0,1 5-2,-1 0 1,2-3 0,4 0-1,-2-3-1,-2 0-2,6-14-3,3-3-7,-1-2-8,-6-19-11,18 8 0,-18-21 1</inkml:trace>
  <inkml:trace contextRef="#ctx0" brushRef="#br2" timeOffset="71140">10764 0 33,'-1'4'16,"-7"-6"-3,4 4-2,-1 1-3,5 2-1,-5 5-2,4 3-1,1 9-1,-2 1-1,2 7 0,2 1-1,-2 1 0,0-1 0,1 0 0,-1 0 0,0-6 0,0-1-1,0-4 0,0 1 0,0-5 0,-1 2 0,-1-5 0,2 7-2,0-4 0,-2-3-2,1 0-2,1-2-3,-2 2-4,-4-6-2,4 9-2,-6-16-5</inkml:trace>
  <inkml:trace contextRef="#ctx0" brushRef="#br2" timeOffset="71578">10679 248 40,'0'0'15,"-5"-3"-1,5 3-1,0 0 0,0 0-4,0 0-2,0 0-3,3 0 0,2 0-2,5 3 1,2-3-1,2 0 0,6 3 0,1-3-1,2 2 1,4 0-2,2-2-3,-1 0-6,2-4-9,6 13-13,-16-16 1,8 14-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6:37.39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76 983 22,'-18'-3'3,"2"3"0,-5-3 0,2 3 0,-2 0 1,3 0-2,-3 3 1,0-3 0,1 0-1,-1 1 0,1-1 0,2 3 0,0-1-1,-1-1 0,2 2 1,1 5-1,0-2 0,-2 4 0,3-2 0,0 4 1,0-2-1,3 2 1,-1-2-1,2 1-1,1 1 2,1-3-1,3 3 1,-3 0-1,1 3 0,0-3 0,4 4 1,-4-3-1,2 1 1,-1 2-1,2 1 2,-1 2-1,2 1 0,-1-1 0,1 2 0,-2 1-1,4 1 1,-2 1-1,-1 0 0,1 1 0,-1 0 0,2 1 1,-1 1 0,-1 1-1,1-1 1,-2 1-1,3 4 1,0-5-1,1 1 0,-1 0 0,3-1 0,0-1 0,2-2 0,-1-5 0,2 2 0,2 0 0,-1-3 0,2 0-1,2 0 1,-1-3 0,1 3-1,1-3 1,0-1 0,3 4 0,-3-1-1,3 2 1,-3-2 0,1 1 0,1 1-1,0-1 1,-1 0-1,-1 0 0,5 0 1,-4-3-1,5 3 1,-3-5 0,5 2-1,-2 0 1,1-3 1,-2 3-1,1-5 0,-1 2 0,1-1 0,-2-1 0,4 1-1,-1-5 1,1 0 0,4-2-1,2 2 1,2-3-1,-1 5 1,5-4-1,-2 0 0,1-1 1,4 2-1,-3-4 1,1-1-1,1 0 1,1-3 0,-5-1 0,3-2 0,-3 2-1,0-4 1,-3 1-1,-1-2 1,-2-3-1,2 0 1,-4-3-1,-1 0 1,-1-5 0,-1 4-1,0-6 1,-3-1 0,1 1-1,-1-4 0,-2-2 0,-1-2 1,2 2-2,-1-4 2,1-2-1,1 4-1,-1-3 1,0 0 0,1 2 1,-1 1-1,-6-4 0,1 4 1,-4 0 0,-3-1-1,-1 1 1,-5 3 1,-2-2-1,1 1-1,-6 0 1,1-1-1,-3-2 1,2 4-1,-4-3 1,5 2-2,-3 1 2,2 1-1,-2-1 0,1 7 0,-1 0 1,-2 2-1,-1-1 2,-1 4-2,-2 0 0,-2 0 0,2 0 0,0 3 1,-2 0-2,2 3-2,0 3 0,-1 0-2,8 8-2,-8-1-2,7 8-8,-5 0-7,2-3-11,10 9 3,-7-9 1</inkml:trace>
  <inkml:trace contextRef="#ctx0" brushRef="#br0" timeOffset="1750">1212 1860 35,'8'-12'16,"7"9"-2,0-9-2,3 3-1,2 0-2,1 0-3,4 0 0,1-6 0,5 3-2,-4-7 1,8-1-1,3-8 1,5-3-1,3-8 0,2 3-1,3-7 0,3 1 0,0-6-1,-3 2 0,8-4 0,0 2 0,0 1 0,5-7 0,1-6-1,9 5 0,1-3 0,6-2 0,-1 3 0,3-1-1,0 1 0,-7 3 0,-2 8 1,-8 2-1,-5 7 0,-10 6 0,-9 4 0,-6 9 0,-9 3 0,-7 6-1,-4 6 0,-8 6-3,-4 6 0,-8 0-3,2 9-3,-8-6-5,4 6-9,0 9-10,-8-12 1,7 11 2</inkml:trace>
  <inkml:trace contextRef="#ctx0" brushRef="#br0" timeOffset="2438">3493 361 30,'-5'-1'15,"5"8"0,-4 1-2,2 8-1,1 8-4,-7 9-1,5 9-1,2 10 0,-2 12-1,-2 5-2,3 9 2,2 4-2,-3 6-1,3 2 0,2-5-1,-5-3 0,4-4 0,-2-8-1,2-7 0,1-8 0,-1-13 1,-4-9-1,5-9 0,-1-9-1,-1-10-2,7-8 0,-7-7-4,4-9-4,-2-8-2,4-9-6,0-3-1,-6-13-1,7-1 1</inkml:trace>
  <inkml:trace contextRef="#ctx0" brushRef="#br0" timeOffset="2766">3453 545 38,'-10'-66'12,"8"6"0,2 5 0,3 3-1,3 1-2,7 3-1,5 5-1,3 1-1,9 9 1,0-1-2,9 10 0,-3 0-1,6 15 0,-4 3-1,3 12 0,-4 6 0,-1 6-2,-4 6 1,1 7-1,-9 1 1,-1 2-1,-4 3 1,-5 4-1,-7-2 0,-5 4 0,-10-1 0,-4 4 0,-9-1 0,-4 0 0,-7-2-1,-6-3 0,-2-4-1,-4-6-2,0-7-2,1-7-3,8-1-6,-3-8-7,8-5-11,15 7-1,-3-14 0</inkml:trace>
  <inkml:trace contextRef="#ctx0" brushRef="#br0" timeOffset="3406">3747 944 31,'18'-27'16,"2"9"-1,-4 0 0,1 6-4,-2 8-2,-3 8-3,1 10-1,-5 5-1,1 8-1,-6 12 0,1 6-1,-2 2 0,-2 6 1,-5-4-1,4-1-1,-2-3 1,0-6 0,-2-11-1,4-10 1,-2-8 0,3-4 0,0-13 0,1-4-1,1-10 1,5-4-1,-1-9 0,3-5-1,4-9 0,-1 2 0,-2-5 0,2 3 0,-3 5 0,0 4 0,-4 6 0,1 9-1,-5 6 1,1 8 0,-1 8 0,-1 5 0,0 5-1,3 5 2,2-1-2,1 6 1,4-2 0,2-1 0,3-1 0,6-2 0,2-3 0,3-6-1,1-3 1,-2-3 1,4-6-1,-5 0 0,-1 0 0,-2-2 0,-8 1 1,-1 3-1,-4-1 1,-5 4-1,-5 1 0,1 3 1,-7 3-1,-1 3 0,-1 2 0,-1 4 0,1 11 1,-2-2-1,1 10 0,-3 4-1,4 5 2,1 2-1,1 0 0,-1 1 0,3-1 0,3-3 0,2-5 0,2-6 1,5-4-1,0-4 0,5-10 0,1-5 0,6-7 0,-3-5 0,3-8 0,5-3 0,1-9 1,0-3-1,3-3 0,0-3 0,-1 0 0,1-2 0,-2 2 0,-4 3 0,-1 4 0,-3 4 1,-5 7-1,-3 3 1,-5 8 0,-2 5 0,-2 10 0,-2-4 0,1 11 0,-1 0-1,-1 4 1,3 4-2,-1 1 2,-1 4 0,1-5-1,1 5 1,0-1-1,0-3 1,1 0-1,1-2 1,-1 0-1,4-4 0,1-1 0,1-5 0,2-6 0,2-3-1,2-3-1,1-9-2,4 3-2,-2-9-2,4 4-2,-5-8-3,5 7-4,-4-3-3,-4-1-4,8 10-4,-17-14 0</inkml:trace>
  <inkml:trace contextRef="#ctx0" brushRef="#br0" timeOffset="4672">4331 430 56,'-6'-21'23,"-5"0"-2,2-1-3,8 2-6,-2-4-3,7 5-4,1-2-2,4 3-1,3 3-1,2 5-2,2 2-2,-1 4-5,6 4-9,0 7-12,-4-8-4,13 11 2</inkml:trace>
  <inkml:trace contextRef="#ctx0" brushRef="#br0" timeOffset="4922">4436 491 18,'-13'-6'25,"16"5"1,-5-14-15,8 0-2,3-3-4,5-3-2,-2 5-1,6-1-2,-1 7-2,4 1-6,0 9-7,-6-12-10,13 24-1</inkml:trace>
  <inkml:trace contextRef="#ctx0" brushRef="#br0" timeOffset="5328">4673 1295 30,'1'-15'14,"10"-3"1,-1-7-3,7-5 0,2-10 0,2-8-2,10-2-2,-4-5-1,6-5-2,3-5-1,0-1-1,2-4-1,-1 1-1,-2-1 0,-2 1 0,-1 3 0,-8 2-1,-5 3 1,-4 4 0,-6 6-1,-3 9 1,-6 12-1,-6 8 0,-3 12 0,-4 11 0,-4 11-1,-8 13 0,2 11 1,-3 9-1,-5 9 1,5 13-1,2 8 1,-1 6 0,2 7 0,6 9 0,1 6 0,1 4 0,4 6 1,1-3-1,1 1 0,0-4 1,4-5-1,-1-10 1,0-6-1,2-13 0,1-10 1,1-10-1,-1-11-1,-1-13-1,4-7-2,-2-13-5,4-12-11,4 3-11,-9-21 0,12 3 0</inkml:trace>
  <inkml:trace contextRef="#ctx0" brushRef="#br0" timeOffset="5985">4786 1416 42,'4'-6'18,"-1"-4"-1,8-4-1,1 1-6,3-5-1,4 3-3,5-5-2,3 4-4,1 0-6,2 1-7,-2-9-14,10 15-2,-14-15-1</inkml:trace>
  <inkml:trace contextRef="#ctx0" brushRef="#br0" timeOffset="6328">5180 980 18,'10'3'25,"-7"-12"-10,14 3-1,-2-6-1,11 0-4,1 0-1,4 0-1,5 3-1,-4 3-2,0 3-1,-7 3 0,-4 8-1,-4-1 0,-10 3 0,-2 4-1,-10 4 0,-7 3 1,2-2-1,-5 4 1,0 1-2,-5-1 1,-1 1-1,2 2 1,-1-2-1,3-5 0,1 5 0,-1-5 0,7 1 0,2-2 0,5-3 0,2 0 0,2-3 0,1-5 1,7 2 0,0-6 0,3 3 1,0-5 0,1 2 0,-1-3 1,5 0-1,-5 0 1,3-3-1,-3 2 0,3-2 1,-3-3-1,0 3 0,2-3 1,-1 2-2,4-5 1,-5 3-1,2-5 0,4 4 0,-5-8 0,5 3 0,-4 0 0,4-2-1,-5 1 1,4 1-1,-4-3 1,4 5-1,-3 1 0,1-8 0,-3 7 0,1-4 0,-2 7 1,-2-4-1,-2 7 0,-1-2 0,-1 6 0,-1 6 0,-1 0 1,2 3-2,-4 0 1,2 6 0,-1-3 0,1 6 0,-2-2 0,-1 0 0,-1 2 0,-1 5 0,1-5 0,-2 1 0,0-1-1,0-3-2,1 0-1,-2-9-5,8 0-4,-4-6-9,3-9-13,6 3-1,-6-13 1</inkml:trace>
  <inkml:trace contextRef="#ctx0" brushRef="#br0" timeOffset="7110">5847 772 14,'7'-22'27,"-13"-14"1,14 18-1,-4-6-20,2 3-8,2 9-12,-5-10-14,18 23 0,-15-10 0</inkml:trace>
  <inkml:trace contextRef="#ctx0" brushRef="#br0" timeOffset="7360">6050 1213 41,'12'-14'18,"0"-9"-3,9-7 0,2-6-5,7-8-2,4-5-2,2-8-3,7-7-1,3-6 0,2-3-1,-1-4 0,0 0 0,-5 5-1,-3 5 0,-13 4 1,-4 14 0,-10 8 0,-4 13 0,-14 13 0,-3 12 0,-8 6 0,-2 15-1,-4 7 1,-1 13-1,-3 5 0,0 14 1,-2 7 0,2 11 0,3 6 1,0 11-1,3 7 1,-2 7-1,4 4 1,1 4-1,1 1 0,1-1 0,-1-5-1,0-14 1,1-8-1,1-9 1,0-17-1,1-12 0,4-10-2,-1-18-3,5-3-7,3-12-13,-6-18-7,17 6 0,-10-21 1</inkml:trace>
  <inkml:trace contextRef="#ctx0" brushRef="#br0" timeOffset="7938">6780 446 39,'-6'8'17,"-5"4"-1,1 6-1,-1 7-1,-2 8-2,-1 12-1,-2 0-3,2 10-1,-4 5-1,3 5-1,-6 7-1,1 9 0,-4 1-2,2 9 0,-1 6-1,-2 0 0,-1 2 0,2 0-1,3-13 0,-2-5-2,11-9-1,-3-16-2,8-8-2,-2-19-4,10-10-8,5-5-9,-4-19-6,11 2 2</inkml:trace>
  <inkml:trace contextRef="#ctx0" brushRef="#br0" timeOffset="8391">6723 1219 38,'4'-3'16,"11"4"-1,-1-5-3,4-2-1,1-3-4,7-6-2,-2-3-2,5 0 0,-2-6-2,-2-6 0,-1 2-1,-2 0 1,-1 1-1,-9 0 1,0 6 0,-9 0-1,-2 6 2,-5 9 0,-7 3 0,-1 6 0,-4 6 1,-7 6-1,2 3 1,-2 9-1,-2 4-1,2 5 1,5 3-1,-1 0 0,4 1-1,4 3 0,3 1 0,4-11 0,2-2 1,4-4-1,4-9 0,3-5 0,3-7 0,3-7 1,3-7-1,3-8 1,6-2-1,-1-11 1,2 4-1,1-6 2,6 1 0,-5-5 1,3 3 0,-4-1 0,-2 4 0,0 1-1,0 4 1,-3 6-2,-5 6 1,0 12-2,-6 8-1,-1 7 1,-4 7-2,-5 6 1,-6 4 0,-2 5-1,1-1 1,-2-2-1,-2-2 1,2-4 0,-1-4 2,5-9 0,4-2 0,-2-11 2,7-5 0,1-12 1,7-3 2,3-9-2,4 0 0,4-12 0,7-1 0,0-3-3,6-1 1,2 4-3,-1-2-4,4 11-5,-8 2-22,-3 3-5,2 11-1,-12 0 2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6:25.62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57 43 17,'-3'-6'4,"4"5"1,-2-7-1,2 7-1,-1-5 1,2 3 0,-4-2 0,4 5 0,-4-3 0,2 3-1,0-1 1,0 2-1,-1-1 1,1 0-1,0 0 0,0 0 1,0 2-1,0-4 2,-2 2-2,2-3 0,-3 3 1,2-1-1,1-1 0,-2-1 0,2 3-1,-1-1 0,1 2-1,0 2 0,1 0 0,-1 3 0,2 2-1,-2-1 1,1 5 0,2 0 0,-1 3 1,1 3-1,-2-2 1,4 4-1,-4-2 0,-1 3 0,2-2 1,-2 2-1,0-2 1,0 2-1,1 5 0,-1-5 1,0 1-1,0 2 0,2 0 0,-2 0 0,1 3-1,-1-3 1,3-1 0,-3 0 0,2 1 0,-2 1 0,1 2 0,1-3 0,-2 3-1,0-2 1,1 4-1,-1-5 2,2 1-2,-2-4 0,3-2 1,-3 2 0,0-1 0,1-1-1,-1-1 1,0 3-1,0 1 1,0-1 0,3 5-1,-1-4 1,-1 1-1,-1-4 1,2 2-1,1-3 0,-3 1 1,1-4-1,-2 2 0,1-4 0,0 0 1,0 2-1,0-3 0,1 5 0,-1-4 0,0 2 0,0 2 1,2-1-1,-2 2 0,0 0 0,-2-3 1,2 3-1,0 1 0,-3-1 0,0-3 0,3-3 0,0 3 1,0-3-1,0 0 0,0-2 0,3 1 0,-1-4 0,-2 2 0,1 2 0,-1-4 0,0 1 0,2-1 0,-1 1 0,-1-1 0,2-1 0,-2 3 1,3-3-1,-3 0 0,0 6 1,0-3-1,1 3 1,-4-3-1,2 6 1,1 0-1,-2 3 0,1-3 0,1-3 1,0 2-1,-2 0 0,2 1 0,0-5 0,0-1 0,0-1 1,2-2-1,-2-2 0,0-1 0,0-1 0,0-1 0,0 1 1,0-1-1,1 2 0,-1 0 0,2 2-1,-4-2 0,4 1 0,-2-2-2,4 1-2,-4-6-2,3 4-3,-4-7-4,4 2-8,3 2-7,-12-8-3,13 10 1</inkml:trace>
  <inkml:trace contextRef="#ctx0" brushRef="#br0" timeOffset="1406">0 1488 33,'3'3'14,"-4"-6"-2,5 6-2,-2-3-2,1 6 0,3-3-3,-2 6 0,4 0 0,-4 6-1,7 0-1,-4 3 0,1 1-1,-1-1 0,4 3 0,-2-3 0,0 1 0,-3-2-1,3-2 0,1-3 0,-2-3 0,-2-2-1,2-1 1,-4-3-1,4 0 0,-5-2 1,4 2-1,-4-4 1,3-1 0,-1 1-1,1-2 1,-2-1-1,4-1 1,-2-1 0,0 0 0,3-1 0,-3-4 0,1 1 1,4-4 0,-1-1 0,1-3 0,-1-6-1,4 2 1,0-3-1,2-2 1,-1-3-1,3 6 0,-4-4-1,1 5 1,0 5-1,-3 5-2,-2 4-2,-5 0-3,3 10-4,-2-2-6,-3 2-10,9 8-6,-12-7 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7:15.92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85 0 28,'-4'0'9,"4"6"-1,-3 1-1,6 4-1,-3-2 0,0 9-1,1-3-1,1 8 1,1 1-1,-3 3 1,4 3-2,-1 0 0,0 3 0,-1-3-1,2 6 1,0-5 0,-1 6-1,-3-2 1,3 4 0,-3-5-1,3 6 1,-8-2 0,5-1 0,-3 0 1,2 1-1,-6-4 0,6 2 0,-4-3 0,2 3-1,-1-5 1,2 2-1,-1-6-1,3 6 0,-1-6 0,1 1 0,0 0 1,1 4-1,-1-4-1,0 5 1,0-3 1,0 3-1,0 0 0,0-3 1,2-1-1,-1 3 0,1-2 0,-1-2 1,5-1-1,-1 0 0,-4-3-1,6 0 1,-6-3-1,1 1 2,-1-1-1,2-3-1,-1-2 1,-2 2-1,1 0 1,-2-3-1,1 3 1,-2-3 0,-1 6 0,3-2-1,-1 2 1,-2 2-1,-4-4 1,6 0-1,-1 1 1,1-2-1,-2-3 0,3 0 0,0-3 0,0-2 1,1 2-1,-1 0 0,2-3 0,-2 3 0,1-2 0,-1-1 0,0 2 0,2-4 1,-2 1-1,0-1 0,0 1 0,0 1 0,1 3 0,1-2 1,1-1-1,-3 3 0,0-3 1,2 3-1,-4-3 1,2 1 0,0 1 0,0-2-1,0 3 0,0-3 0,2 4 0,-2-2 0,1-1 0,-1 1 0,0-4 0,0 2 0,0 0 0,-1-3 1,1 3-1,0 0 0,-2-2 0,2 4 0,0 1 0,-2-2 1,2-1-1,0 3 0,0-3 1,2 3-1,0 1 0,-1 4 0,1-5 0,-2 6 1,0-3-2,0 0 1,1 6 0,-1-8 0,0 0 0,2-1 0,-2 0 1,3 0-1,-3 0 0,1-1 1,-1-2 0,0 0-1,0 1 1,0-1-1,0 0 0,-1-1 1,1-1-1,0 2 1,-3-6-2,3 3 2,0-3-1,0 0 0,0 0 0,0 0-1,3-3 0,-3 3-1,3 0-2,-5-6-1,7 9-3,-5-9-5,9 6-5,-8-3-12,1-6-7,7 6 2,-11-12 2</inkml:trace>
  <inkml:trace contextRef="#ctx0" brushRef="#br0" timeOffset="1422">12 2438 25,'-12'-7'22,"16"11"-3,-7-4-2,6 0-3,2 5-2,-4-4-4,8 7-1,-6-4-2,8 7-1,-4-2 0,4 6 0,-7-5-1,7 8 0,-4-6-1,1 3 0,-4 0 1,4-3-1,-2 0-1,2 1 1,-4-1-1,4-1 0,-4 1 0,2-5 0,-3 0 0,3 1 0,-1-4 0,-2 4 0,1-5 0,-1 0 1,0-3-1,2 1 1,-2-2-1,3-2 0,-2-2 0,2-1 1,0-3-1,2-1 0,1-3 0,3-2 1,-5-2-1,7 4 1,-2-2-1,-1 0 0,-2 0 0,1 0 0,-1 0 0,-1 0 0,1 2-1,-3-2 0,3 0-1,-2 1-3,4 7-2,-8-7-3,10 13-7,-7-5-14,-3 0-6,9 7-2,-9-7 3</inkml:trace>
  <inkml:trace contextRef="#ctx0" brushRef="#br0" timeOffset="2641">767 3649 31,'6'0'23,"-7"-3"-3,7 1-1,0 4-5,3-8-2,6 9-2,1-8-2,6 8-1,0-3-2,7 3 0,-1-4-2,5 2-1,-1-4 0,3 0 0,-2-3-1,3 0 0,-3-3 0,-1-1-1,-1-2 0,-4 1 1,0 1-1,-6 1-1,1 3-1,-10-2-2,1 8-2,-10-3-4,6 8-5,-9-1-9,-3-2-10,5 13 1,-14-9 1</inkml:trace>
  <inkml:trace contextRef="#ctx0" brushRef="#br0" timeOffset="3219">737 3849 31,'5'4'19,"-7"-5"-1,5-1-1,0 2-3,0-3-2,5 5-1,-4-7-2,7 7-2,-2-5-1,4 6-2,-2-5-1,4 4 0,-1-2 0,1 0-1,0 0 0,1 0 0,4-3-1,4 1 1,-3 1-1,3-1 0,-1-2 1,2 1 0,1-2-1,1 1 0,-5 1 0,4-3 0,0 0 0,-4 0-1,1 1 1,-2 2-1,-6 0 0,1 1 0,-4 0 0,-1 1 0,-3 2-2,-1-4-1,4 5-3,-10-5-2,11 7-6,-6-5-11,-3-5-10,9 7 0,-7-10 2</inkml:trace>
  <inkml:trace contextRef="#ctx0" brushRef="#br0" timeOffset="5829">1890 3193 24,'-10'-8'18,"7"10"-3,-6-4-4,-2 4-2,2-2-1,0 4-2,0 2-1,0 5-1,0-1-1,-2 2-1,1 2 0,-1 2 0,2 3 0,-1-1-1,-1 3 1,2-1-1,2-2 0,-1 0 0,4 3 0,2-2 0,2 0-1,3-2 1,2-1 0,4-1-1,1 3 1,-1-6 0,2 3 0,-1 0 0,4 1 1,-7 1-1,4 2 1,-4 2 0,4 0 0,-5 6 0,3 0 0,-5 0 0,6 3 0,-4-3 0,3 4 0,-3-3 0,1 5-1,2-3 1,-1 0 0,-1 3-1,2 0 0,-3-3 0,-3-1 1,2-2-1,-4 2 0,-1-1 1,0-2-1,-9-4 0,6 2 0,-6-3 0,3 0 0,-6-2-1,3-2 1,-3-4-1,3-3 2,-1-1-2,-1-3 1,0-3-1,-1-3 1,-1-1-1,-1-2 1,1 0-1,-2-3 0,0-3 0,0 2 0,0-2 0,-1 0 0,0 0 0,1-3 0,0 1 0,0-1 0,0 3 0,3-1-1,0 1 1,3 0 0,1 0 0,2 0 0,3 0-1,0 2 1,5-2 0,-1 3 1,1 0-2,4-2 1,1-1 0,2 2 0,0-4 0,3-1 0,2-1 0,2-8 0,2 2 0,5-5 0,0 1 0,2-4 1,2-3-1,3 2 0,3-3 0,2 2 0,-2-2 1,2-2-1,2-1 0,-2 1 0,-3 0 0,-1 3 1,-4-1-1,-3 1 1,-2 0-1,-1 4 1,-9 3 1,1-1-1,-2 0 1,-2 0-1,-3 1 1,-2 1 0,-4-5-1,0 5 0,-3-4 0,-1 2 0,-1-1 0,-1 0 0,-1 1-1,-1 3 0,1 3 0,1 4 1,-3 4-1,0 2 0,-2 4 0,-1 5 0,0 5 0,-2-1 0,-4 5-1,0 1 0,-3 4-1,-7-5 0,5 7-2,-6-10-2,7 7-3,-5-13-1,9 5-3,-8-12-6,8-1-10,11 2-6,-9-13 2</inkml:trace>
  <inkml:trace contextRef="#ctx0" brushRef="#br0" timeOffset="7485">2617 3217 24,'-13'-5'15,"10"14"-3,-8 2-2,5 4-1,-6 1-1,3 3 0,-2 8-1,-1-1-3,-1 7 0,-2 0-2,-2 7 0,-2-4-1,2 7 0,-4 3-1,6 4 1,-3-1-1,1-1 1,2-2-1,3 2 0,3-3 1,5 0-1,-2-7 1,3-2 0,3 0 0,1-4 0,1-3 0,4 0 0,-3-5 0,6-6 1,-5 3-1,4-8 0,-4 0 1,5-5 0,-1-1 0,-2-2 0,0-2 0,4 1 1,-4-4-1,3 2 1,2-5-1,0 4 1,-2-8-1,4 5 1,-4-7 0,3 3-1,0-4 0,0 3-1,-3-8 1,3 3 0,-3 0 0,5-2-1,-5-2 1,5-2 0,-5 0 0,4-4 0,-4 1 0,2 0-1,1-6 1,0 0-1,-2-2 0,5 6 0,-4-7 0,1 3 0,-5-2 0,7 0 0,-5-1 0,0 0 0,-3-2-1,0 4 1,-1 0 0,1 1 0,-3-3-1,-2 9 0,-1-6 1,2 6 0,-4-1-1,1 1 1,-2 0-1,0 0 1,-3 3-1,0-1 0,-3 1 1,0-3-2,1 3-1,-3-6-1,1 3-1,-2-3-1,6 5-3,-8-5-4,13 9-7,-10 3-12,2-6-5,8 18 1,-10-6 3</inkml:trace>
  <inkml:trace contextRef="#ctx0" brushRef="#br0" timeOffset="8641">2870 3723 27,'-12'-9'27,"19"8"-7,-5-7-3,6 4-2,2 1-4,4-3-4,7 3 0,-2-8-1,10 7-1,-10-7-2,7 7 0,-3-3-1,-1 2-2,-1-2-1,-6 1-1,3 3-2,-7-5-4,1 8-6,-6 0-7,-6-6-11,6 14 1,-12-11 1</inkml:trace>
  <inkml:trace contextRef="#ctx0" brushRef="#br0" timeOffset="9032">2881 3864 40,'-6'0'20,"10"4"1,-4-4-1,-3-3-4,9 3-2,-4-6-2,11 5-2,-7-8 0,9 6-2,-7-6-3,5 3-1,2-3-2,0 6-1,-4-3 0,1 1-1,1 1-1,-2-2-3,7 6-3,-7-8-5,7 10-9,-3 1-14,-3-6-2,6 7 1</inkml:trace>
  <inkml:trace contextRef="#ctx0" brushRef="#br0" timeOffset="9672">3401 3753 21,'-6'-16'25,"3"16"-9,3-9-1,0 3-2,3-3-4,0 0 0,5 0-1,-1-9-1,4 7 0,1-5-2,2 4-1,1-1-1,-2 4 0,-1-2-1,-1 8-1,-2 0 0,1 3 0,-2 0 1,-4 5 0,1-2-1,1 1 1,-3 4 0,3-2-1,-6 6 1,3 0-1,-3 1-1,0 5 1,-2 0-1,1 1 1,-4 4-1,2 2 1,0-1-1,-7 4 1,4 1-1,-2 1 0,-1 0 1,2 2-1,-1 0 0,2-2 0,0-3 0,3-5 0,2-4 0,-1 0 0,2-6 2,0 0-2,2-6-2,-4 0 2,4 0 0,-2-3 0,0-3 0,3 0 2,-2-3-2,4-3 0,-4 0 0,4-3 0,-1-3 1,1-3-1,2 0 0,2-6 0,-3 3 0,5-4 0,2-5 1,-1 1-2,2-1 1,-5-2 0,5 2 1,-4 0-1,1 3 0,1-3 1,-5 6-1,4-1 1,-2 2 0,1 2 0,-2 2 0,1 1 1,-3 3-2,0 2 1,3 1-1,-3 3 0,1 1-1,-1 1 2,0 1-2,2 3 1,-2 0 0,0 0-1,0 0 2,0 3-1,0-3 0,0 3 0,-1 0 1,-1 0-1,1-2 1,-1 4-1,1-2 0,-2 1 0,0 4 0,0-3 0,-2 3 1,2 1-1,-1 1 0,-1 2 1,-1 2 0,2-1 0,-1 1 0,-2 2 0,1-1 0,0-2 0,-2 4 0,1-2 0,-1-3 0,1 6 0,-2-6 0,0 3 0,0 0 0,0 0 0,-3-1-1,3 6 1,0-4-1,0 1 0,0 1 1,1 0-2,-1-3 1,2 0 1,-2 1-2,3-4 2,0-2-1,-2 1 0,2-4 0,-1-1-1,1 0 1,0 0-1,0-1 0,-2-4-1,4 5-2,-4-4-1,5 8-3,-6-10-6,8 6-12,4 3-10,-11-12-1,10 12 1</inkml:trace>
  <inkml:trace contextRef="#ctx0" brushRef="#br0" timeOffset="11125">4073 3871 45,'-6'6'35,"-5"-9"1,8-3-12,3 9-5,-10-12-4,11 9-4,-10-9-3,12 6-1,-6-4-2,6 1-1,-3-2-2,3 2-1,0 2-1,3-4-3,3 7-2,-6-8-6,11 10-16,4-2-12,-12-5-1,7 4 0</inkml:trace>
  <inkml:trace contextRef="#ctx0" brushRef="#br0" timeOffset="11641">4371 3995 18,'10'5'26,"-13"-23"2,12 0-12,0 0-3,3-9-1,9 5-2,-3-11-2,7 0 0,-3-9-1,8 6-2,-6-7-1,6 4-1,-1-4-2,-2-1 1,0-2-2,0 0 1,-1 2-1,-1-3 0,1 6 1,-6 2-1,-1 6 0,-4 4 0,-1 8 0,-5 4 1,-5 4-1,1 7 1,-5 3 0,0 6-1,-2-3 1,1 6 0,-2 0 1,1 4-2,-4 1 0,2 2 0,-2 1 0,1 2 1,-2 3-1,1 2 0,-5 0 0,4 3 0,-2 2 1,1-1-1,-2 3 1,0 2-1,-2-1 0,2 2 1,-1 5 0,-1 0-1,2 3 0,-1 1 1,-1 0-1,-3 7 0,5-1 1,-1 5-1,-1-3-1,2-4 2,0 0-1,3-4-1,1-1 1,1-9 0,1-6 0,2-2 0,2-7-1,-1-6-1,4 4-1,-5-8-4,8 1-4,-7-5-15,-4-8-9,11 4 0,-10-11 0</inkml:trace>
  <inkml:trace contextRef="#ctx0" brushRef="#br0" timeOffset="12422">5099 3308 27,'-9'-5'18,"8"13"0,-8-2-5,0 0-1,3 6-3,-2-3-2,1 6-1,-1-3-1,0 9-1,-4-5 0,3 6 0,-3-1 0,3 9 0,-4-4 0,4 3-1,-5 3 0,2 4-1,0-2 0,0 3-1,2 2 0,-3-1 0,4 2-1,-1-1 1,5 0-2,-2-5 2,4 5-1,1-5 0,2-1 0,3 0 0,2-3 0,2-2 0,-1-5 0,3 1 0,2-6 0,1-5 0,-3 2 0,3-9 0,-3 0 0,2-3 1,-1-6 0,2-3 0,0-9 0,2 2 0,-2-5 1,4-5 0,1-7 1,1 3-1,3-5 2,2 2-3,-4-6 2,1 3-1,1-1-1,0 1 1,-6-2 0,2 1 0,-5-6 0,-2 7 0,1-3-1,-2 3 1,-6-3-1,4 5 0,-4-2-1,3 4 1,-4 3-1,-1 2 0,-1 0 0,-1 3 0,-4 1 0,-1 3 0,-1 5 0,-5 0 1,0 4-1,-2 1-1,-4 7-1,-3-5 0,4 7-1,-10-5-1,11 7-4,-8-8-5,7 10-13,4 0-10,-10-6-1,6 12 2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6:28.09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62 0 25,'5'3'16,"-10"-5"-2,7 7-2,-2-1-1,0 2 0,0 6-2,-2-3-1,4 6-1,-4 0 0,2 3-2,-1 3 0,-2 3-1,-3 2 1,4 7-3,-4 2 1,2 2 0,-4-4-1,4 0 0,-2-2 0,0 1-1,1-12 0,1 1 0,4-6-1,-2-3 1,2-3-2,2-3 2,1-3-1,0-1-1,0-1-1,-2-5 0,4 5-2,-4-4 0,4 5-3,-5-7-3,4 7-4,-2-1-7,-4-7-8,10 12-1,-13-18 1</inkml:trace>
  <inkml:trace contextRef="#ctx0" brushRef="#br0" timeOffset="532">0 321 43,'9'0'17,"-5"-8"-2,8 5 1,-3 2-3,2-5-2,2 3-2,-1-3-1,3 6-2,-1-6-2,4 3 0,-3 0-1,5 0 0,-2 0-1,1 3 0,-2-3-1,4 3 1,-3-1-2,-1 1 1,2-3 0,-4 4 0,0-2-1,-1 1 1,-2 0-1,-2 0 0,1-2 0,-2 2 0,-3-1-1,0-1-2,2 2-2,-5-4-3,7 2-8,-5 2-11,-2-13-7,12 13 1,-14-12 0</inkml:trace>
  <inkml:trace contextRef="#ctx0" brushRef="#br0" timeOffset="1047">676 61 18,'0'6'14,"-5"-5"0,5 7-2,-3-2-3,1 4 0,-1 1-2,3 1 0,-3 6-2,0 4 0,2-1-1,-2 3-2,-3 3 1,0 0-1,1-1-1,1 0 1,-2-2-1,1-6-1,4 0 1,-4-5-1,5-2 0,-1-1 0,2-4 0,-1 0 0,3-3 0,-1 3 0,-1-6 1,1 3-1,-1-3 0,2 0 1,2 3-1,-4-6 0,2 3 1,3-3-1,-3 3 0,3-3 1,-1 0-1,2-3 1,1 3-1,1-4 1,2 2 0,-1 1-1,4-1 1,-2 1-1,1 1 1,-1-2 0,0 1 0,2 1 0,-4 0 0,-1 0 0,0 3 0,-1-3 1,0 3-1,-2 3 0,0 0 0,0 0 0,0 3 0,0 0-1,1 4 1,-1-4 0,2 3-1,-2 0 1,0 0 0,-2 3 0,1 0 0,-2 1 0,-2 2 0,-1 2 1,-1-2-1,-4 4 0,1-1 0,-2-2 1,0 1-1,-2-2 0,1 0 0,-2-6 1,1 3-1,-4-3 0,3 0 1,-3-3-1,1-2 0,-2 2 0,-1 0 0,-1 0-1,0-3 0,-1 0 1,-2 3-1,1-6 0,1 3-1,-3 0-1,4-3-1,3 3-2,-4-6-3,7 6-7,1 0-12,-7-9-8,14 6 2,-5-9 0</inkml:trace>
  <inkml:trace contextRef="#ctx0" brushRef="#br0" timeOffset="2110">710 100 39,'9'-2'21,"-6"-4"-2,5 3-2,2 2-2,-4-4-2,8 7-3,-4-5-1,7 6-1,-4-6-2,7 4 0,-3-5-2,5 2 1,-2-4-2,4 2 0,-3-5-1,1 1 0,-2 1-2,0-1 1,-4-1 0,-4 3-1,3 1-1,-9 0-1,5 5-3,-10-4-4,5 8-6,-12 1-14,2-5-7,5 5-1,-11-7 2</inkml:trace>
  <inkml:trace contextRef="#ctx0" brushRef="#br0" timeOffset="20750">1491 206 22,'-7'-3'9,"4"6"-1,-2-6 1,4 4-1,-1-2 0,2 2 0,0-2 0,0 1 0,2 1-1,1 1-2,4-2 1,1 0 0,5 0 0,-4-3 1,9 3-2,-1-6 0,4 6-1,0-9 0,2 3-1,-1-3 0,5 1-1,1-2 0,0 1-1,1 0 1,-1 0-1,-1-1 0,2 2 0,0 2 0,-5 2-1,1 4 0,-4-2 0,-3 4 1,-1 1-1,-2 0 0,-3-3 0,0 3 1,-1-3-1,-4 0 0,5 0 0,-4-3 0,1 0-2,0 3 0,-5-3-3,4 0-1,-5-3-3,4 6-7,-7 0-9,-3-9-8,6 12 1,-10-11 2</inkml:trace>
  <inkml:trace contextRef="#ctx0" brushRef="#br0" timeOffset="21578">1494 412 19,'2'7'13,"-7"-7"-3,7 5 0,-2-2-1,1-2 0,1 4-1,1-5 1,4 3-1,-2-3 0,5 0-1,-2 0-1,6 0-1,-7 0 0,4 0 0,-1 0-2,4 0 0,-4-3 0,5 3-1,0-3 0,-1 1 0,4-2-1,-2-1 0,3-1 0,-3 2 0,2-2 0,-1 0 0,-1 3 0,-1 0 0,-1 0-1,-1-1 1,-4 4 0,2 0-1,-2 0 1,0 0-1,0 0 1,2 0-1,-4-3 0,4 3 1,-2-6-1,0 3 1,3-2-1,-3 1 0,0 1 0,0-2 0,1 2 0,-1 2 0,0 1 0,2-3 0,-2 0 0,0 0 0,0 0 0,-1 0 0,1 3-1,-3-3-2,4 6-3,-8-6-4,4 6-12,3 3-10,-11-6-3,10 6 3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7:09.21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7 169 24,'-12'-15'18,"7"3"-4,-1-3-1,0-3-3,2 0 0,1 0-3,1 2-1,1-2-1,1 6 0,0 0-2,6 7-1,-3 1 0,3 5-2,0 4 0,4 2 0,-1 5 0,3 2 0,2 1 0,3 0 0,-2 1 0,1 2 0,2-3 0,0 0 0,5-5 0,-1-1 0,1-4 1,0-2-1,-1-3 0,4-3 0,-8-3 1,1-3-1,-4 3 1,-1-3-1,-4 0 0,1 3 0,-3 3 0,-1 0 0,-2 0 0,-1 6 0,2 1 1,-3 2-1,3 2 1,0 4 0,-3-2 1,2 7 0,-5-1 1,1 10 0,-4-5 0,2 7 0,-7-1 0,-1 9 1,-1 0 0,-2 4 0,-4 0 0,3 4-1,-7-3 0,4 4-1,-5 0 1,4 0-1,-2-5-1,-1 1 0,4-6-1,0 0 1,4-5 0,3-5-1,0-9 0,6 1 1,-1-10 0,2 2-1,2-3 0,0 0 0,0-3 0,0 0 1,-1 5-1,-1-1 0,1 5 0,-2-1 0,-3 4 0,0-1 0,-3 6 0,3 4 0,-3-5 0,-3 4 0,3-2 0,-2-2 0,2-4 0,2-3 0,2-6 0,-3-6-1,10-3-3,-4-9-4,10 6-2,-3-16-8,2 1-13,8 4-6,-4-10 2,8 5 1</inkml:trace>
  <inkml:trace contextRef="#ctx0" brushRef="#br0" timeOffset="1000">85 671 36,'-1'0'25,"8"6"-6,1-3 0,2 0-4,5 6-2,-3-8-4,9 7 0,-6-8-2,6 6-1,-3-6 0,7 3 0,-6-6-3,8 1 1,-6-4-1,3 2 0,-3-2-1,2 1-1,-3-2 0,-4 1 0,-1 0-1,-3 4 0,-1-1 1,-4 3-1,2-1 0,-3 1 0,0 1-1,2-1 0,1 2-2,-5-4 0,7 4-2,-8-7-3,8 10-3,-8-11-7,1 1-13,5 7-5,-9-10 1,9 8 3</inkml:trace>
  <inkml:trace contextRef="#ctx0" brushRef="#br0" timeOffset="1547">866 181 28,'-1'15'18,"-8"-3"-1,3 7-3,0 3 0,-3-2-3,1 5-3,-2-1-1,4 2-2,-5-3-2,0 3 0,1 1-1,2-5-2,1 4 1,-1-4-1,2-1 1,2 0 0,2-5-1,1 2 0,1-7 0,0 2 0,1-5 0,1 1 0,-1-5 0,2 3 0,2-2 1,-2-2-1,0-2 0,3 1 0,-3-4 1,6 2-1,-2-1 0,1-1 0,2 1 0,4-1 1,0-1-1,-1 3 1,-1-1-1,0 0 0,2-1 1,-1 2-1,-1 0 1,0 0-1,-1 2 0,-1-1 0,-2 2 1,3 0-1,-4 3 0,2 0 0,-3 3 0,-1 0 0,1 3 1,-2 0 0,-2 3 0,-1 0 0,-1 0 1,0 3 0,-3-2 0,3 2 0,-7 0 0,4 1 0,-6-2-1,3 1 1,0-3-1,-2 1 1,-1-4-1,3 0 1,-5-3 0,1 3 1,-2-6-1,3 0 1,-6 0-1,0 0 0,-2 3 0,-2-3-1,-2 3 0,1 0 0,-1 0 0,4 1 0,-4-1-1,3 4 1,3-7-1,2-1 0,2-4 0,1-7-2,2 0-1,-1-7-3,10-3-6,-7-8-10,-3-12-14,15 4-1,-12-11 1</inkml:trace>
  <inkml:trace contextRef="#ctx0" brushRef="#br0" timeOffset="2485">791 134 32,'-3'-6'28,"4"8"-12,5 5 2,0-5-4,5 8-1,0-8-1,5 8-1,-1-8-3,8 7 0,-1-12-2,10 3 1,-5-6-3,8 0 0,2-9-1,1 1-1,1-2 0,-1 0-1,-2 1-1,-2-2 0,0 5-2,-3-3-3,1 11-5,-8-5-8,0-3-18,4 10-2,-6-7 2,3 8 0</inkml:trace>
  <inkml:trace contextRef="#ctx0" brushRef="#br0" timeOffset="3125">1631 305 28,'-3'-15'22,"6"9"-1,-3 0-2,1 3-4,4 3-2,-10 6-3,10 3-2,-10 3-2,7 9-1,-5-2-1,6 6 1,-6 5-1,3 8 0,-3-4 0,1 5-1,-5-3 0,4 3-1,-5-4 0,4 4-1,-5-7 0,1 1 0,2-5 0,0-1-1,-1-3 1,4-3-2,0-3-1,-3-9-1,6 1-2,-2-10-4,8 3-4,-6-12-8,3-6-13,5 6-1,-8-12 0</inkml:trace>
  <inkml:trace contextRef="#ctx0" brushRef="#br0" timeOffset="3563">1449 647 26,'-5'-6'27,"11"7"-8,0-2 0,3-1-5,5 1-1,-1-4-3,7 4-1,-1-7-2,9 5 0,-4-4-2,3 4-1,-5-4-1,7 4 0,-5-3-2,-1 0 0,-2 0 1,-3 1-2,-2-1 0,2 0-2,-1 5-1,-7-8-3,10 9-5,-9-8-9,-1-1-14,7 11-1,-8-13 1</inkml:trace>
  <inkml:trace contextRef="#ctx0" brushRef="#br0" timeOffset="4141">2450 157 29,'-9'6'11,"9"6"-1,-6 1-2,0 7 1,-3 1 0,1 4-2,-1 2 0,-2 3-2,1 0 0,-2 4-1,-3-1 0,0 0-1,1 3 0,1-2-1,1 0 0,0-2 0,3-2 0,0-8-1,4 3 0,4-8 0,1-2 0,1-5 0,2-1-1,3-1 0,2-5 1,1-2-1,0 1 1,1-4-1,4-2 0,-2 1 0,1-5 0,2 2 0,0-1 1,2 1-1,-2 1 0,0-1 0,-1 3 0,-1 2 0,-1 1 0,0 1 0,0 2 0,-3-1 0,3 4 0,0-2 0,-3 2 0,2 0 0,-5 2 0,5-2 0,-5 3 1,0 1 0,1 1 0,-4 2 0,-1-1 1,-2 3 0,3 0 0,-3 3 0,0-2 1,-3 1-1,1 1 1,-4-5-1,2 2 1,-5-2 0,3 4 0,-7-10 1,6 2-1,-8-3 1,3 3-2,-5 0 1,2 0-1,-4-1 0,-2 1-1,0 0 0,-2 2 0,-1-2-1,0 2 1,1-5-1,2 0 0,3-6-1,-1-5-1,5 4-3,-6-14-5,14 3-8,-3-3-13,-1-12-6,8 3 1,-5-13 1</inkml:trace>
  <inkml:trace contextRef="#ctx0" brushRef="#br0" timeOffset="5063">2481 112 38,'12'9'31,"-10"0"-8,5-9-3,5 9-2,-3-11-4,8 10-2,-3-11-2,10 6-1,-8-9-2,11 4-1,-3-7-2,3 2 0,-4-5-1,7 3 0,-6 2-1,5-2-1,-8 0 0,0 3 0,-5-3-1,3 6 1,-6 0-1,-1 0 0,-1 0 0,-2 3 0,1 0-1,-5 0-1,5 0-1,-4-3-3,6 3-2,-9-6-4,11 6-14,1-6-12,-11-2-1,7 2 2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8:43.609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</inkml:definitions>
  <inkml:trace contextRef="#ctx0" brushRef="#br0">76 629 33,'6'28'15,"-6"0"-1,0 13-1,1 2 1,-2 11-3,2 7-1,-2 8-1,1 9-3,-9-2-2,6 6 0,-6-6-1,1-1 0,-1-8-2,-1-7 0,1-11 0,-2-13-1,7-6-2,-2-9-3,6-6-4,-3-3-5,6-9-6,4 7-9,-7-11-1,14 8 0</inkml:trace>
  <inkml:trace contextRef="#ctx0" brushRef="#br0" timeOffset="375">56 621 42,'14'-24'15,"-4"-1"1,11 4-1,4 4-3,8 5-4,3 5 0,4 4-4,1 11 0,0 2-1,1 9-1,-5 2 0,-2 8 0,-11-1 0,-1 5 0,-10 3 0,-4 0 0,-9-3 1,-3 1 0,-7-4 0,-8 3-1,-5-9 1,-2 1-2,-6-9 1,0 1-1,-2-8 0,-2 0-1,2-3-1,1-5 0,10 1-4,-2-5-4,12 6-7,3-3-8,0-6-10,19 12 2,-2-9 0</inkml:trace>
  <inkml:trace contextRef="#ctx0" brushRef="#br0" timeOffset="875">1041 675 43,'-18'-8'15,"4"10"0,-1-2-3,0 6-3,1 7-2,-1 4-2,2 7 0,-7 1-1,5 8 0,-4 3 0,2 3-2,1 0 1,3 1-1,1-1-1,5-8 0,4 2 0,3-8-1,1 1 0,8-11 0,2-5 0,1-8 0,6-7 0,5-5 0,1-8 0,1-3 0,4-8 0,0 0 0,-1-6 0,-1-5 1,0 0-1,2 1 0,-8-3 0,0 7 1,-3 4 0,-3 6 0,-7 4 0,-2 10 0,-8 7 1,-1 8-1,-3 8 0,-4 5 1,-1 4-1,-1 6-1,-1 2 2,0 6-1,3-2 1,-4 1-1,4-3 0,4 2 0,0-3 0,4-3 0,5-3-2,3-3 0,5 0-2,1-6-4,9 1-5,0-5-6,2-11-10,13 7-4,-12-14 0</inkml:trace>
  <inkml:trace contextRef="#ctx0" brushRef="#br0" timeOffset="1469">1727 805 35,'6'-15'17,"-12"-3"0,5 3-1,-2 6-3,-5-1-3,3 4-1,-5 3-2,-1 6-1,-2 3-2,-5 6-1,1 3 0,-2 1-1,-2 6 0,0 1 0,-2 1 0,9 1-1,-2-4 0,7 3 0,3-3 0,6-3-1,6 0 1,3-6-1,7 1 0,-1 1 1,4-4-1,-3 0 0,1-1 1,-5 0 0,-8-1 1,2 1 0,-12 0 1,-4 1 0,-7-4 1,-4 3-1,-5-3 0,-1 3-1,-3-6 0,5 0-1,-4-3-1,3-1-2,13-1-3,-5-8-4,16 11-2,-4-10-7,11 5-10,8 7-8,-4-11 2,12 14 1</inkml:trace>
  <inkml:trace contextRef="#ctx0" brushRef="#br0" timeOffset="2031">2373 688 42,'-21'-4'17,"1"7"-1,-5 0 0,-4 1-5,5 7 0,-5-1-3,7 4-2,-2 1 0,3 1-2,-1-1 0,6 3-2,1-3 0,3 4-1,6-8 1,0 4-1,4-6 0,5 1-1,3-1 1,6-1 0,-1-2-1,2 1 1,-1-1-1,3 1 1,-4-1-1,1 2 1,-4-1 0,-1 2 0,-4 3 1,-1 2 0,-7 1 1,-1 1-1,-4 2 0,-2 0 2,-8 3-2,-1-3-1,-5-2 1,4 1-1,-2-5-1,-2 0 1,-1-2-1,4-4 0,2 2-2,0-6-1,11 4-4,-8-12-4,13 6-9,4 0-13,-2-14-3,15 5 1</inkml:trace>
  <inkml:trace contextRef="#ctx0" brushRef="#br0" timeOffset="2672">2794 0 33,'11'6'16,"-2"-2"0,1 5 1,-4 3-1,-3 1-1,0 10-3,-9 1-2,6 7-1,-12 2-2,3 9-1,-7 4-1,5 6-1,-8 4 0,2 5-1,-3 5-2,2-1 1,0 10 0,-3 3 0,-1-5-1,-4 0 0,8-1-1,-3-3 1,4-13 0,4 0-1,4-16 0,6-7 0,4-9 0,10-5 0,-1-7 0,4-7 0,4-8-1,5-6 0,-2-5-1,3-5-1,0 4-2,-2-15-3,9 8-4,-10-10-4,9 8-3,-6-1-4,-2-2-5,2 11-3,-13-11 0</inkml:trace>
  <inkml:trace contextRef="#ctx0" brushRef="#br0" timeOffset="3266">2585 537 36,'0'3'24,"-9"-4"1,7 1-4,4 4-4,1-5-2,12 7-2,-9-11-2,18 10-1,-9-10-3,11 8-2,2-7 0,5 4-2,1-5 0,6 2-2,-5 0 0,-1-4-1,1 4-4,-5-12-10,-6 6-25,6 3 2,-13-7-2,2 4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14T04:58:35.984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</inkml:definitions>
  <inkml:trace contextRef="#ctx0" brushRef="#br0">1164 640 35,'-3'-9'16,"4"12"-1,-5 0-2,2 6-3,1 1-2,-1 7-2,1 6 1,-2 4-2,0 12 0,-3 3 0,4 6 0,-7 0-1,5 7 0,-2-3-1,3 5 1,-6 1-1,9 5 0,-9-6 0,7 6 0,-7-4-1,8 3 0,-4-4-1,4-1 1,-1-7-2,-1-2 1,2-6-1,1-6 1,0-6-1,0-5 0,1-4 1,-1-6-2,2-4 0,-1-4 0,2 1-2,-3-8-1,5 1-2,-8-8-4,9 4-5,-8-8-4,5-2-7,5 4-6,-10-12 1</inkml:trace>
  <inkml:trace contextRef="#ctx0" brushRef="#br0" timeOffset="609">964 1581 39,'-3'9'16,"9"4"-1,-3 1-2,3-2 0,0 3-4,0-2-1,0 5-1,-2-1-2,5 2-1,-6-1 0,5 0-1,-5 0-1,4 0 0,-4 3 0,3-3-1,-1 4 1,-2-4-1,1 0 0,1 1 0,-2-2 1,3 1-1,-1-6 0,1 1 0,-3-7-1,1 4 1,5-5 0,-3-1 0,-3-1-1,2 0 1,-2 0 0,-2-1 0,2-4 0,-1 4 0,-5-2 0,3 0 0,4-3 0,1 3 0,-1-3 0,2 0 0,0-2 0,-1 1-1,5-5 3,2-3-2,-3-7-1,5 1 2,-2-9-1,6 0 0,-4-6 0,7-4 0,-5-2-1,2 1 1,-1 3-1,-2-1 0,-3 1 0,0 3-1,-3 3 0,-8 2-3,2 12-2,-7-4-2,5 10-8,-8 3-7,1 0-9,4 6-4,-5-3 3</inkml:trace>
  <inkml:trace contextRef="#ctx0" brushRef="#br0" timeOffset="1734">0 720 19,'5'-3'16,"-5"-9"-1,7 5-4,-4-8 0,6 0-2,-4-4 0,4-2-3,0-6-1,3 3-2,-1 0 0,1-6-2,3 3 1,1-1-1,1-1 0,2 4 0,2 3-1,-1-5 1,-3 6-1,-1 3 0,-1 3 0,-6 3 1,0 3-1,-6 3 0,0 6 1,0 0 0,-1 3 0,-2 3 0,0 3 0,0 0 1,1 0-1,1 3 0,-1 3 1,1 0-1,-1 1 0,2 7 0,0-1 0,0 2 0,2 3 0,-4 3 0,4 0 0,-1-1 0,-1 3 0,0-4 0,3 2 1,-3-6-2,2 1 1,-2-2 0,0-2-1,1-3 1,1 0-1,-1-6 0,-1 0 1,1-5-1,-3 0 0,2-4 1,-1-1-1,-1-2 1,1-3 0,-2-2 0,3 0-1,-2-4 0,4-3 1,-2-3-1,3-6 0,-2 0 0,2-3 0,2-3 0,1-3 0,-2-3 1,2 3-2,-1-3 2,1 4-1,0-4 0,1 1 0,1 2 0,-1 4 0,-1-1 0,-1 4 0,0 5 0,-2 0 0,-2 9 0,1 0 0,-4 5 0,1 0-1,-1 2 1,-1 1 0,2 2 0,-1-1-1,1 0 2,1 2-1,0-1-1,0 4 1,1-1 0,-1 2 0,2 3 0,-2 0 0,1 1 0,-1 4 0,0 1 0,2-2 0,-2 8 0,-2-1 1,1 2-1,-1-1 1,2 6-1,0 3 1,-1-5-1,2 5 1,-1-2-1,-1 1 1,1-1-1,-2-1 0,2-6 0,0 1 0,0-5 0,0-2 0,-3-5 0,3-2 0,0-2 0,0-3 0,-6-3 1,8-3-1,-5 0 1,3-6-1,0-2 0,1-2 0,1-2 1,-1-6-1,4 0 0,0-7-1,2-1 1,-4-5 0,9 1 0,-4-1-1,1-2 1,0 0-1,1 0 1,4 3 0,-4 5-1,1 1 1,-3 6 0,-1 2 0,-2 5 0,-4 4 0,2 1 0,-3 4 0,-1 2 0,-2 2 0,0 1-1,1 1 1,-1 2 0,0 2 0,0 1 0,5 1 1,-4 5-1,2 1 1,-1 2 0,-1 8 1,1-2-1,2 4 1,-4 5-1,-1 0 0,1 0 0,0 4 0,-2-1-1,4-2 1,-2-1-1,0-4 0,0-5-1,0-5-1,1-4-1,1-3-1,2 0-4,-1-6-4,2 3-6,4 1-6,-9-10-9,13 14 2</inkml:trace>
  <inkml:trace contextRef="#ctx0" brushRef="#br0" timeOffset="3359">1054 126 31,'3'6'14,"-5"-3"-1,4 7-1,1-1-1,-3 3 2,0 3-4,0 6 0,1 1-3,-5 4 0,4 1-2,-3-2 0,4 5-1,-4 0 0,5 3-1,-2-8 0,1 5-1,1-5 0,5 1 0,-5-1-1,4-4 1,-1-3-1,-1-3 1,1-3-1,-2-3 1,0-3-1,1-3 0,-2-6 1,2-3 0,2-3-1,2-6 1,-4-3 0,5-4-1,2-7 1,-2 2-1,3-1 0,0-5 0,-2 2 0,4-2-1,-5 0 2,5 3-2,-4 2 1,-1 1 0,0 3 0,-6 7 0,2 4 0,-1 3 0,-4 2 0,2 8 0,-2 0 0,-2 3 0,2 6 0,-1 0 0,-2 3 0,1 4 1,-1 2 0,3 6 0,-1 0 0,-2 3 1,-2 0-1,4 0 0,-1 3 0,2-6 0,0-4-1,0 0 0,5-4 0,1-5-2,0-1-1,3-7-2,3 2-3,-3-10-7,6 2-6,3 2-9,-6-11-2,10 10 0</inkml:trace>
  <inkml:trace contextRef="#ctx0" brushRef="#br0" timeOffset="4109">1725 36 33,'-10'-19'15,"7"11"0,-8-1-2,1 9 0,-4 8-3,-2-1-2,3 10-1,-5-3-1,8 9-1,-7-2-1,4 6 0,-1-5-1,4 1-1,4-1-1,-2-1 0,7 0 0,-1-5-1,5-1 0,3-3 1,2-1-1,2-2 0,1-2 0,1-1 1,0 0-1,1 3 1,4-3-1,-6 3 0,-1 0 0,-4 3 1,-1-3 0,-2 1 1,-5-1-1,1 2 1,-7-2 0,1 0 1,-9 0-1,3 1 0,-5 0-1,1 1 1,-4-2-1,2 0 0,-1-3-1,-1 0-1,9-2-1,-3-5-3,10 5-3,-1-11-6,12 4-7,5 4-13,-5-13 1,15 11 0</inkml:trace>
  <inkml:trace contextRef="#ctx0" brushRef="#br0" timeOffset="4656">2004 66 40,'1'-12'17,"-8"3"-1,1 3-1,-3 3-4,-3 0-2,3 6-2,-3 3-3,4 3 0,0 3-2,1 0 0,2 3 0,2 3 0,3-2-1,2 2 0,2-1 0,2-2-1,2-1 1,6-2 0,-2 5-1,3-5 0,-2 3 1,4 1-1,-4 1 0,1-2 2,-4 1 0,1 2 0,-10-5 2,2 7 0,-4-11-1,-2 7 1,-8-7 0,1 3 0,-10-6-2,5 3 1,-7-3-2,-4 0 0,-1 3-1,-2-11-2,4 8-4,-7-4-5,13 2-12,2 5-12,-6-7 0,13 10 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15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7 1490 27,'-2'-6'11,"6"2"0,-8 1-1,4 3-2,-1-3-1,1 3-2,0 0 1,-2-3-2,2 3-1,-2 0-1,2-4 0,-1 4 0,1 4 0,-2-4-1,2-4 0,-2 4 0,1 0 0,-1-1 0,2 1 0,-2-2-1,1 2 0,1 0 1,0 0-1,0-3 0,0 3 0,0 0 1,0 0-1,0 0 0,-2-3 0,1 3 1,-1 0 0,-1 0-1,1 0 1,-1-4 0,-1 4 0,3-3 0,-4 3-1,2 0 1,1 0 0,-1-3 0,1 3 0,-1 0-1,-1 0 1,1-3 0,-2 1 0,0 0 0,0-1 0,-1 0 1,1 3-1,-2-2 0,2 1 1,-1 1-1,1 0 0,-2-2 0,4 2 0,-2-2-1,0 2 1,0 0-1,2 0 0,-2-1 0,2 2 1,-1-1-1,3 0 0,-1 2 0,1-4 1,-1 4-1,2-2 1,-2 0-1,2-2 0,0 4 0,0-2 1,0-2-1,0 4 1,0 0-1,0-2 0,0 0-1,0 0 1,0 0 0,0 1 0,0-1 0,0-1 0,0-1 1,0 2-1,0-2 0,0 4 0,0-2 0,0 0 0,0 0 0,0 0 0,0 0 0,0 0 0,0 0 0,0 0 0,-1-2 1,2 1-1,-1 2 0,0-1 0,-1-1 1,1 2-1,0-1 1,1 0-1,-2 2 0,1-2 1,0 0-1,0 0 1,0 0-1,-2 0 1,0 0-1,-1 2 0,1-2 0,-1 1 0,-2 1 0,2-1-1,-2 1 2,0 1-1,0-1 0,2 0 0,-4-2 0,2 3 0,0 0 0,2 0 0,0 1 0,0-1 0,1-3 0,-1 3 0,1-3 0,0-3 0,2 6 0,-1-6-1,2 6 0,-1-6-3,7 8-3,-7-4-6,0-4-18,11 15-1,-12-12 1</inkml:trace>
  <inkml:trace contextRef="#ctx0" brushRef="#br0" timeOffset="12078">64 465 17,'-4'-2'3,"8"4"0,-4-2-2,0 2 0,0-1 0,0-1-1,0 0 0,0 0 0,0 0 0,0 0 0,0 0-1,0-1 1,2 1-2,-2-2 1,2 4-2,-4-4-2</inkml:trace>
  <inkml:trace contextRef="#ctx0" brushRef="#br0" timeOffset="18484">268 468 26,'-5'-18'10,"-6"4"-1,7 4-1,-5 0 0,4 2-1,-5 3 0,2-1-1,-1 4 0,-2 0-2,3 2-1,-6 0-1,3 2-1,-2 0 1,1-1-2,-2 4 1,0-2-1,3 4 1,1-2-1,-1 5-1,1-1 2,-2 8-2,4-3 1,0 4 1,0-2-1,-1 9 0,4-2 0,-1 0 0,1 1 0,2-4 0,1 2 0,2-5 0,2 2 0,1-2 0,2-1 0,0-3 0,0-3 0,1 1 0,1-3-1,1-1 1,0-1 1,2-2-1,3-3 0,-1 1 1,-1-4-1,4-3 2,-2-3-1,4 0 0,-4-3 0,6-2 1,-2-2-1,4-3 1,-6-2-1,5-1 0,-4-2 0,2 2 0,0-5-1,2 0 0,-2 0 1,2-7-1,1 4 1,2-2-1,-5-2 1,5 2-1,-2 4 0,-4-1 1,4 2-1,-6 0 1,3 3-1,-3 0 1,-2-1-1,0 3 0,-1-4 0,-1 4 1,-1 0-1,1 3 0,-6 3 1,4 1-1,-4 4 1,-1 2-1,-2 4 1,-2-1 0,2 7 0,-4-4-1,2 2 1,-2 2-1,1 0 0,-4 3 0,2 1-1,-4 6 1,0 4-1,-1 3 1,-2 4 0,2 3 0,-7 7 0,6-1 0,-11 8 0,7-5 0,-4 5 0,-1-1 0,3-2 0,1 4 0,-4-5 0,6 0 0,-1-1 0,3-2 0,4-7 0,-1 2 0,5-4 0,1-6 0,2 0 0,1-5 0,3-1 0,-2-3 0,4-4 0,1 2 0,-1-4 0,-1 4 0,2-7 0,-4 3 0,4 0 1,-5-3-1,5-3 1,-4 0 0,5-1 0,-4-1 0,5-1-1,-2-4 1,7 0 0,-5-4 0,5-1-1,-4-1 1,6-4-1,-1 2 0,1-6 1,1 1-2,0-5 2,3 5-2,0 1 1,-3-3-1,2 7 1,-3-1 0,-4 6 0,0 3 0,-5 3 0,2-1 1,-7 7-1,4 1 0,-6 0 0,4 1 0,2 1 0,-2 1 0,1 2 0,-1 0 0,4 0 0,-6-2 0,5 4 0,-3-3 1,2 3-1,-3 3 0,3-4 1,-2 11-1,2-4 1,-4 0 0,0 0-1,2 6 1,-3-2-1,-2-1 1,0 2 0,0-5 0,0 3-1,-7-1 1,5 1-1,-1-5 1,2 3 0,-6-5-1,4 3 1,-2-3 0,3 0-1,0-1 1,-1 0 0,2 0-1,-4-1 0,3 2 0,-1 0 1,1-5-1,0 1 0,1-1 0,1-1 0,-4-2 0,4 1 0,0-2 0,0 2 1,0-4-1,0 2 1,0-2 0,4 1 0,-8 1-1,8-3 1,-4-2-1,0 0 1,1-2-1,1-4 0,-2-1 0,5-2 0,-2-3 0,2 0 0,5-5 0,-5-2 1,6-2-2,-2 1 1,4-4 0,-2 3 0,1 0-1,1 3 1,-2-3 0,1 8 0,-6 3 0,3 2 0,-6 5 0,0 2 0,-1 2 0,0 1 0,-2 3 0,0 2-1,0-2 1,0 1 0,0 3-1,0-3 1,1 4 0,-1 2 0,2-1-1,-1 2 1,1 4 0,3-1 0,-5 7 0,2-3 0,3 4 0,1-2 0,1-1 0,1 0 0,2 2 0,3-1 0,2-8 0,3 4 0,1-6 1,3 3-1,2-7 0,3-3 0,2-5 0,-1-8 1,2 2-2,-2-6 2,-2-2-1,0-1 0,-1 1 0,-5-3 0,-4 3 0,-3 1 1,-1 2-1,-7 6 1,-1 0-1,-4 0 0,0 4 1,-1-1 0,-6 4-1,6 0 0,-6-1 0,4 4 0,-2 0 0,2 0 0,-4 4 0,2-1-1,0 0 1,-3 4 0,1-1 0,-3 4 0,2 0 0,-3 3 0,-1 0 0,-1 5 0,0 1 0,2 3 0,-1 0 0,2-2 0,4 1 0,-1 0-1,4 2 1,-1-3 0,4-2 0,0-2 0,2 0-1,3 2 1,-2-2 0,4-4 0,-1 1 0,3 0 0,-1-7 0,2 1 0,0-1 0,-1 1 0,0-7 0,0 0 0,0-3 1,2-1-1,1 0 0,-1-5 0,6-7 0,-1 0 1,5-5-1,4-5 1,3-4-1,5-4 0,-2-3 0,5-6 1,0 1-1,-1-1 0,1-1 0,-3 4 0,-7-6 0,-1 4 1,-2 1-1,-2 0 0,-6 2 0,-1 3 1,-2 4-1,-2 1 0,-9 6 1,6 9-1,-5 0 0,-1 6 0,-2 2 0,1 4 0,-2-1 0,0 7 0,-1-4 0,0 4 0,1 3-1,-4 2 1,2 6 0,-1 0 0,-3 8-1,0 0 1,3 5 0,-5 3 0,2 4 0,1 0 0,-2-1 0,0 2-1,-1 1 1,2-1 0,0-2 0,0 3 0,1 1 0,-3-5 1,1 3-1,5 0 0,-1-3 0,-1-2 0,3-1 0,-1-4 0,1-4 1,3-4-2,0-3 2,0-6-1,0-1 0,3-2 0,-3-1 0,2-3 0,0 0 1,1-3-1,-2-1 0,8 1 1,-1-3-1,0-4 1,4 0-1,1-1 0,3-2 1,1-5 0,-3 3-1,6-6 2,-5 5-2,3-2 1,-3 3-1,-2-1 1,2 1-2,-6 7 1,5 0 0,-3 3 0,-1 1 0,-2 1 0,0 2 0,2 2 0,-3-2 0,-1 1 0,1 0 0,1 0 1,-3 1-1,0 1 0,-3 1 0,1 0 1,-2 1-2,-1 1 2,0 6-1,2-1 1,-4 3 0,1 0-1,1 3 0,-3 0 1,1-1-1,-1 5 0,3-7 1,-2 3-1,2-3 0,-2 0 0,2-3 0,0 0 0,0-1 0,0-2 0,0-1 0,4 4 0,-3-3 0,4-1-1,-2-1 2,-1 2-2,5-2 1,-2-2 1,-2 0-1,5 0 0,-5-1 0,7-2 0,0 0 1,0 0-1,-3 0 1,4-3-1,2 1 0,0-3 0,4-1 1,-3-3-1,5 0 0,-1-6 0,5-1 1,-4-4-1,3-1 1,1-5 0,0 0-2,-2-2 2,4 2-2,-6 2 2,-2-1-2,-1 4 2,-4-3-2,1 10 1,-7 0 1,1 1-1,-7 1 1,3 6-1,-3-1 0,0 4 0,-3 1 0,0 1 0,3 2 0,-5 1 0,5 3 0,-7-2 0,4 4 0,-5-1 0,3 4 0,-7 3 0,1-2 0,1 4-1,0 8 2,-1-3-2,-3 1 1,1 0 0,3 0 0,2 2 0,-2-5 0,4 5 0,1-7 0,3-3 0,-1 3 0,1-1 0,1 0 0,1-4 0,1 0 0,1-1 0,3-2-1,-5 1 1,5-3 0,0-3 0,0-1 1,3-2-1,-3-2 0,3-1 0,3-5 1,1 0-1,1-4 0,0-2 0,4-1 0,1-3 0,0 0 0,1-5 0,3 2 0,-2-2 1,1 2-2,-1 2 2,1-4-2,-1 6 1,-2 0 0,-2 5 0,1-4 0,-3 6 0,-1 0 1,-1 5-1,-4 0-1,0 1 1,-1 2 0,-1-1 0,-1 4 0,-3 1-1,1 0 1,-1 1 0,0 0 0,-1 0 0,-1 2 0,0 5 0,-1-2 0,1 0 1,-2 9-1,0-1 0,-1 0 1,0 1-2,-1 2 2,0 2-2,0-1 2,-1-2-2,-1-4 1,2 1 0,3-2 0,-4 2 0,5-7 0,-2 0 0,2-1 0,2-2 0,0-4 1,2-1-1,1-1 0,5-4 0,0-2 0,2-3 1,2 1-1,3-8 0,4 1 0,2-7 1,2-1-2,3 1 2,-2-3-1,2 0 0,-3 0 1,-3 4 0,1 1-1,-8 10 1,2 1-1,-11 4 1,4 1-1,-8 3 0,1 4 0,-6 3 0,-2 1 0,-2 4 0,-1 1 0,-2 4 0,0 3 1,2 1-1,-2 4 0,4 0-1,1 0 2,1 3-2,3-5 1,2 4 0,3-6 0,2 1 0,7-6 0,4-1 0,3-1 0,3-7 0,1 0-2,7-12-2,7 7-7,-5-8-22,-3-10-4,7 3-1,-12-7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38.59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3 60 29,'-21'-10'13,"4"4"-2,-1-4 0,0 3-1,2 1-1,-1-1 0,4 1-1,2-1-1,1 7-1,-2-3 0,6 6-1,-1-3-1,6 4 1,-3 2 0,4 7 0,0 0-1,4 7 1,-3-1-1,8 9 1,-3-3 0,6 9 0,-3-5-2,8 2 1,-4 2-1,5 6-1,0-7 1,2 9-1,-2-3 0,0 4 0,-2-3 0,-1 3-1,-2-2 0,2-1 0,-3-7-1,-1 1 1,-1-4-1,0-3 1,0-3-1,-2-5 0,0-3 0,0-5 0,-1-1-1,-1-5-2,3 2-1,-8-12-3,12 6-5,-9-17-11,7 4-14,6 0-2,-4-10 3,6 7 0</inkml:trace>
  <inkml:trace contextRef="#ctx0" brushRef="#br0" timeOffset="547">754 140 41,'12'-10'14,"-9"0"0,2 6 0,-5 4-1,-10 3-3,7 5-1,-10 3-1,3 11-1,-10 0 0,6 11-1,-11 1 0,2 13-1,-5-1 0,-2 6-2,1 0 1,-4 4-2,0 1 1,0 2-2,2-7 1,-2 3-2,5-3 1,-1 7 0,4-7-1,1 3 1,2-6-1,6-1 0,-4-4 0,7-5 1,5-7-1,1-6 0,1-4-1,2-6 0,3 0 0,1-6-1,1 0-1,-2-7-1,4 5-2,-6-6-1,11 4-4,-11-7-8,3-6-12,8 10-4,-8-14 3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39.76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4 217 12,'-4'-8'30,"18"1"2,-16-14 1,0-3-19,14 3-1,-9-9-3,9 11-2,-9-9-2,8 12-2,-7-1 0,2 6-2,-4 1 0,3 5 0,-4 5-2,1 2 1,-2 8 0,0-2-1,0 8 1,-2 1-1,2 0 0,-1 3 0,-2 0 1,-1 1 0,-2-10 0,1 4-1,-2-9 2,1 2-1,-3-4 0,1-1 0,0-5-1,1 2 1,1-1-2,-4-4-2,8 5-2,-6-10-4,13 8-6,-5-4-11,-3-5-10,18 4 0,-7-11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0.42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 0 31,'-6'-1'30,"7"6"-10,1 4 1,-2 1-6,3 11-1,-3-1-5,12 11 0,-12-2-1,10 10-2,-9 0-1,9 4-1,-7-3-1,7 1-1,-6-2 0,5 0-1,-7-8 0,5-1-1,-4-3 1,2 0-1,-2-8 0,0-1 0,-1 0-2,0-10-1,6 4-4,-8-14-5,10 4-8,-5-1-16,-4-14-1,9 7 2</inkml:trace>
  <inkml:trace contextRef="#ctx0" brushRef="#br0" timeOffset="454">486 44 23,'-8'2'17,"3"6"-1,-2 2-3,-3 3-1,1 3 1,-8 0-4,6 6 0,-9 0-2,5 5-1,-6 0 0,6 4-2,-6-1 0,6 2 0,-6 6-1,7-1 0,-9-1-1,10 6 0,-5-3 1,4 5-1,-3 0-1,6 4 0,-6-4 1,6 8-2,-2-6 0,1 1 0,2-3-1,-1-5-1,2 3-4,-5-12-4,7-4-12,4 3-11,-14-13-2,11 7 1</inkml:trace>
  <inkml:trace contextRef="#ctx0" brushRef="#br0" timeOffset="1547">100 395 23,'7'3'18,"-9"-6"-3,4 6-2,-1-3-3,1 3 0,-2 4-3,2-7 1,7 11-1,-9-3 1,9 5-1,-6-6 0,5 9 0,-5-3-1,6 7-1,-6-4 1,7 4-1,-5-1-1,6 2 1,-3 1-1,6 5-1,-5-1 0,5 2-1,-1 1 0,0 4 0,2-4-1,3 1 0,-2 1 1,7-4-1,-8-4 0,3 3 0,-3-6 0,3-1 0,-5-2 0,2-1 0,-5-3 0,-4 3 0,2-3-1,1-3 0,-6 0 1,-2 0-1,3-1 0,-3 0 0,3-1 0,-3 0 1,1 2-1,-2-2 1,2 2-1,1-2 0,0 0 0,-1 0 0,-1-1 0,-1-3 0,2 1 0,1-3 0,2 1 0,-3-3-1,-2 2 1,2-2-1,1 1-1,-3-1-1,6 5-3,-9-8-4,10 10-12,-4-1-16,-8-4-2,5 3 2,-10-9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3:53.2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7 29 37,'-10'-7'15,"7"4"-1,-2 0-3,0-4 0,4 7-2,-4-6-2,6 6-1,-2 0 0,1 0-2,-4-4 0,8 8-1,-8-4 0,4 0-1,-1 0 1,1 3-1,-2 0 0,2 0 0,-2 7 0,1-3 0,1 4-1,0 5 1,1 4 0,1-2-1,5 5 1,-1 0-1,2 3 0,6 1 1,-6 3 0,5-1-1,-2-3 1,3 3-1,0-2 1,-1 2-1,-1-5 1,1 2 0,-1-3-1,-1 0 0,1 0 0,1 0 0,-2 0 1,1-2-1,-1 0 0,1 3 0,1-4 1,-3 6-2,0-6 2,-4 2-2,2 0 1,2-1 0,-7-3 0,6 0 0,-6-2-1,5-3 1,-5 2 0,1-2 0,-1-4-1,0 0 0,-1-3 0,0-1 1,-2-2-1,1-1 0,-1 0 0,0-4 0,4 0 0,-8 1-2,8-1-2,-11-6-4,10 6-7,-9-4-14,-3-9-9,9 7 1,-11-13 0</inkml:trace>
  <inkml:trace contextRef="#ctx0" brushRef="#br0" timeOffset="859">115 860 35,'5'2'19,"-8"-10"-1,8 3-1,-4 3-4,1-5-2,5 4-2,-6-5 1,7 3-2,-3-5-1,8 2 0,-6-3-1,8 1-2,-7-6 0,7 1 1,1-6-1,4 0-2,-2-5 1,7 3-1,-2-7 1,3 4-1,-2-3 0,6 1 0,-4-3-1,1 5 1,2-5-1,1 0 0,-6 2 0,-1-4 0,2 1 0,-2-2-1,-2 1 1,-3 4 0,4 3-1,-6 0 0,1 3 1,-3 3-1,-2 1 0,-1 6 0,-4 0 0,1 3 0,-5-2 1,4 4-1,-7 2 0,5 1 0,-4-2 0,4 4 0,-5-2-1,0 3 0,2 2-1,-2-3-2,2 3-1,-6-6-3,8 12-5,-14-9-9,5 3-16,3 13 0,-9-3 1,4 13 1</inkml:trace>
  <inkml:trace contextRef="#ctx0" brushRef="#br0" timeOffset="1766">329 1139 35,'-10'-12'23,"15"11"-1,-10-3-3,1 1-6,6 3-2,-5-1-3,8 5-1,-9 0-2,11 5 0,-10 3-1,11 7 0,-8 1 1,5 9-2,-3-1 0,-1 8 1,-1-4-1,2 6-1,-4-2-1,1 5 1,-3-4-1,3 2 0,-6 2 1,4 0 0,-4-2 0,2 3-2,0-3 2,0 0-2,-1-3 2,1 2-2,2-2 1,-2-4 0,0 1-1,3-2 1,-3 1-1,2-2 1,-2 1-1,2-4 1,-1-4-1,1-3 0,1-2 1,1-2-1,-4-3 0,3-2 0,1 1 1,1-2-2,0-1 1,-4 1-1,4-2 0,-3 0 0,3 1-2,-2-4-2,7 3-2,-11-12-4,14 13-6,-8-5-14,-5-10-7,5 4 2,-7-11 1</inkml:trace>
  <inkml:trace contextRef="#ctx0" brushRef="#br0" timeOffset="2453">0 1960 45,'12'12'30,"-6"-4"-10,-2 0-3,2 7-3,-3-1-3,7 11-2,-6-6-1,4 11-2,-7-1-1,6 8 0,-2-1-1,-2 7-2,-1-6 0,6 5 0,-6 1 0,3-4-1,-1 0 0,0 0 0,2-3-1,-2-5 1,-1 0-1,3-2 1,-1-6-1,2 0 1,-4-3-1,4-1 1,-2-4-1,-2-1 0,4-1 1,-4-1-1,2-4 0,-2-1 1,-1-4-1,-1-2 1,1-2 0,5-2 1,-4-2-1,2-3 1,-2-6-2,2-2 2,5-3-1,1-4 0,2-3 0,2-7 0,0-6 1,5 5-1,4-7 1,1 2-2,-2-5 1,2 0 0,-2 2 0,-2 2-2,-3 6 1,-2 5 1,-4 3-1,-4 8-1,-1 5 1,-6 5-2,4 4-2,-6 1-1,4 13-3,-10-10-3,17 13-9,-13-5-16,3-5-3,6 6 0,-6-11 2</inkml:trace>
  <inkml:trace contextRef="#ctx0" brushRef="#br0" timeOffset="3359">690 1807 35,'-8'2'37,"3"2"3,-4-10-1,-4-9-18,17 10-5,-11-11-6,10 3-4,-4-3-3,6-5-1,-4 1-1,4 5 0,-3 2-1,1 2-1,-1 9-1,-2-4-1,5 7-2,-7-1-4,10 10-3,-9-13-13,6 1-13,4 10-2,0-14 2,-1 12 2</inkml:trace>
  <inkml:trace contextRef="#ctx0" brushRef="#br0" timeOffset="3797">793 1946 35,'-1'-14'32,"17"1"-3,-4-6-9,-4-7-2,8 6-5,-4-12-3,7 2-2,-4-7-1,6 4-1,-7-4-2,2 4-1,0-4 0,-1 4-1,0 4-1,-3 3 0,1 6 0,-2 1 0,-4 4 0,-2 5-1,-2 2 0,2 1 0,-4 1 0,-1 6 0,2 0-1,-2 0 1,0 0 0,0 3 0,2 0 0,-1 4 0,1 1 0,-2 0 0,3 5 1,1 0-1,-6 4 0,2 2 1,-2 4-1,-1 1 0,0 9 1,1 0-2,-1 2 2,-4 3-1,4-1 0,-5 1 0,3-2 1,-2-5-1,4-2 0,-2-3-1,2-6 1,1-4-2,2 0-1,-1-9-3,4 6-3,-6-15-5,11 10-8,-5-1-15,-3-9-1,8 6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3:58.65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61 4 25,'-9'-4'7,"8"8"2,-7-8 1,4 8-1,3-4 1,-6 0 0,6 0 0,-3 0-1,3 0-1,-6-4-1,7 4-1,-3-3 0,3 6-1,-7-6 0,7 3-1,-3 3 0,3-3 0,-3 4 0,3-4-1,-2 0 0,4 3 0,-4 4-1,4-1 1,-4 5-1,4 9 1,1 0-1,7 11 1,-2 3-1,7 5 1,-4 3 0,6 1-1,-3-1 0,6 0 0,0-2 0,0 0-1,-2-4 1,-4 5-1,1-5 0,2 0 0,-4-7 0,1 0 0,-4-6 0,2-3 0,-7-4-1,1-6 1,-2-4-1,-3-1 0,3-3 0,-4-4 0,0 2-1,-2-5-2,4 4 0,-6-8-2,8 6-2,-9-13-3,13 13-4,-13-14-6,10 1-14,6 10-2,-9-14 0,11 10 3</inkml:trace>
  <inkml:trace contextRef="#ctx0" brushRef="#br0" timeOffset="703">786 44 43,'-13'-3'22,"10"8"-1,-12-2-4,7 2-4,0 7-3,-7-1-2,5 9-1,-9-2-2,7 13 0,-8 0-1,6 9 0,-11 4-1,7 5 0,-7 10 0,1 8 1,-8-4-1,1 9-1,-2-2 0,1 0-1,-6 2 1,3-4-1,-1-7 0,2-6 0,-1-3-1,9-8 0,0-5 1,9-9-1,2-6-1,6-6 0,5-5 0,4-8-1,4-3-1,-3-11-2,11 8-5,-12-12-2,14 5-8,-5-5-10,-1-4-7,7 7 3</inkml:trace>
  <inkml:trace contextRef="#ctx0" brushRef="#br0" timeOffset="1500">360 1244 30,'0'0'24,"-5"-3"-1,5 6-3,0 7-4,-4-4-3,8 14-2,-9-5-3,8 16 1,-8-4-2,7 12-1,-9-1 0,7 8-1,-6-1-1,4 7-2,-5 0 0,2 2 0,-3 0 0,2 1-2,-3-1 2,-2 5-2,-1-7 1,1 0 0,-2 2 0,1-3-1,1-3 0,-1-2 1,4-4-1,-2-4 0,2-1 0,3-6 0,2-6 0,0-4 0,1-5 0,0-1 0,2-2-1,-1-5 0,1 2-1,-2-5-2,4 3 0,-4-8-4,7 11-3,-8-12-3,8 6-8,-2 1-14,-10-11 0,14 7 1</inkml:trace>
  <inkml:trace contextRef="#ctx0" brushRef="#br0" timeOffset="2078">43 2313 28,'8'12'30,"-8"-11"-8,3 4-1,2 7-4,-3-4-4,8 10-3,-9-5-1,9 11-2,-7-4-2,6 9-1,-6-1 0,3 4-1,-6 3-2,5 5 0,-3-4 1,1 2-1,-3-2 0,4-1-1,-1-2 2,0-2-1,-1-8 0,1-4 0,-3-2-1,5-4 1,-3-7 0,3-3 0,-4-6 0,2-3 0,4-9 0,1-3 1,4-1 0,1-8 0,3-2-1,1 0 1,-3-4-1,6 4 1,-2-4-1,0 4 0,0-4 0,-1 6-1,-2-3 1,3 7-1,-7 1 0,1 0-1,-3 5 0,-2 3-2,1 11-2,-8-7-3,7 17-4,-10-10-11,3 3-16,1 9-1,-4-5 3,5 6 0</inkml:trace>
  <inkml:trace contextRef="#ctx0" brushRef="#br0" timeOffset="2828">663 1862 52,'-14'13'39,"10"-7"0,-2-6-1,1-11-25,8 6-3,-5-11-2,7 4-4,0-4-1,-1 1-3,2 1 1,1-3 0,-2 6-1,-2 0-1,3 2 0,-4 1-3,8 5-3,-8-15-3,14 18-10,-11-2-15,3-11-5,7 9 1,-5-9 1</inkml:trace>
  <inkml:trace contextRef="#ctx0" brushRef="#br0" timeOffset="3234">1010 1391 14,'21'-7'32,"-13"-12"2,14 9 2,-1 0-19,-6-9-1,8 12-4,-8-8-2,9 12-4,-11-2 0,9 7-3,-9 1-1,3 9 0,-8 2-2,-1 4 1,-4 3-1,-6 5 1,-5 4-1,-4 1 0,-2 1 0,-8 3 0,1-1 0,-1 0 0,3-1 0,-3-6-1,8-4 1,2-3 0,2-7 0,10 0-1,4-12 1,2-1 0,6-1 0,1-6 0,3 4 0,2-5 0,2 3 0,-2 2 0,2 3 0,-2 1 0,3 4 0,-1 2 0,-2 6 0,2 3 0,-4 4 0,4-1 0,-7 2 1,0 4 0,-6 1 0,-2 2 0,-7 3 0,-6-2 0,-7 2 1,-6-2-1,-7 2-1,-5-8 2,-8 3-2,-2-6 0,-5-4-1,-1-3-1,2 5-1,-6-12-3,7 11-4,-13-11-7,11 7-13,-1 5-8,-8-3-1,6 11 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3.26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62 0 38,'-4'-4'16,"7"8"-1,-6-4-3,3 4 1,0 5-5,-4-1-1,4 13-2,-3-2 0,1 7-1,-3 5-1,4 7 1,-4 1-1,5 8 1,-8-3-1,8 8 0,-5-1-1,5 8 1,-7-4-2,5 4 1,-2-4-1,-1-1 0,0 0 0,1-4 0,-2-1 0,3-7 0,-4-3 0,2-3-1,3-2 1,-3-1-1,4-4 1,-4 1-1,5-6 0,0-1 0,0 0 0,0-4 0,0 1 0,0-1 0,0-2 0,0-1-1,0-1 0,0-2-2,0 3-2,-2-10-3,4 4-5,-4-5-8,-4-7-12,12 11 0,-16-14 1</inkml:trace>
  <inkml:trace contextRef="#ctx0" brushRef="#br0" timeOffset="594">0 1068 46,'8'10'19,"-8"-3"-2,6 2-2,1 8-4,-4-4-3,7 6-2,-3 1-2,-1 3 0,2-4-1,-1 4 0,0-2-1,2 4 0,-4-4 0,4 0-1,-1-2 0,-3-2 0,5 2-1,-1-6 1,-4-3-1,5 0 0,-5 0 0,3-4 1,2-3-1,0 4 1,-3-7 1,4 2 0,-1-7 1,3 3 0,0-8 1,0 5 0,-3-8 1,3 7-1,-4-4-1,4 5-1,-3-5 1,-4 4-1,1-1-1,-1 1 1,-1-1-1,0 4 0,0-3 0,-2 1 0,-3 1 0,5 1-1,0 0 1,-3 1-1,1 1 1,1-4-1,2 2 0,-1-2 0,2 0 0,-2-2 1,1 1-1,1-2 0,-1-1 0,4 1 0,-2-2 0,1 2-1,0 0 1,1 2 0,2-4 0,-4 2 0,0 0 0,4-1 0,-6 1 0,1 2 1,-4-1-1,2 1 0,-3 1 0,-1 2 0,-1-1-1,0-4 0,0 5-1,0-2-2,2 3-1,-5-4-2,6 8-5,-8-11-5,8 6-12,2 6-7,-8-9 0,10 8 1</inkml:trace>
  <inkml:trace contextRef="#ctx0" brushRef="#br0" timeOffset="1500">614 630 25,'-10'-11'34,"12"6"1,-12-13 0,8-12-20,4 17-3,-9-8-2,9 8-2,-5-3-4,4 6-1,-2-3 0,1 5-1,0-2-1,1 2 0,-1 3-2,2-1 0,1 2-1,-1 0-2,5 5-4,-7-6-5,11 9-10,-3 5-12,-3-10-3,7 10 2</inkml:trace>
  <inkml:trace contextRef="#ctx0" brushRef="#br0" timeOffset="2110">774 806 40,'-2'-10'22,"8"4"-2,1-4-2,1-10-4,5 7-3,-3-19 0,7 9-3,-6-13-1,12 0-1,-6-8-2,6 4 0,-2-6-1,4 4 0,-4 1-1,2 2-1,-3 3 0,-2 5 0,2 2 0,-6 4 0,-4 6 0,-3 6 0,1-2-1,-5 7 2,-1 0-2,3 4 1,-5 1-1,0 3 0,0-3 1,0 3-1,0 3 0,0-3 0,-2 3 0,2 1 0,0-1 0,-3 3 0,1 1 0,1 3-1,-3 1 1,-1 2 1,0 0-1,4 3 0,-6 4 0,2 0 1,0 2-1,0 1 0,4 5 0,-6 1 1,4 4-2,-2 3 1,-3 3 1,3 0-1,-2 2 0,1-1 0,1-4 0,0-2 0,-2-3 0,2-5 0,4-1 0,-6-7-2,7-2-3,-1-9-4,7 2-9,-1 1-19,-3-16 0,8 2 0,-7-12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6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95 36 18,'-8'-8'11,"8"4"-1,-3-2-1,5 1-1,-2 0-1,1 2 1,-1 0 0,0 1 2,3 4-1,-4-1-1,2 6 0,-2 3-1,2 3 0,-5 1-1,5 6 0,-6 3 0,5 4 0,-6 1-2,4 8 0,-6-4 0,5 12-1,-6-1 1,8 4-2,-8 2-1,6 0 1,-3-5-1,1 3 1,-2-3-2,2-5 2,4-1-2,-3-6 1,1-1-1,0-3 1,1 0-1,0-2 0,-1 0 1,2-2-1,-3 1 0,1-1 0,0-4 1,-1 3-1,1-5 1,0 0-1,0-4 0,-1 1 0,-1-2 0,2-2 0,0 1 0,-1-4-1,3 2-1,-2-5-1,3-1-1,-4-5-1,8 6-5,-11-13-4,12 3-11,0 3-10,-7-14-1,9 8 3</inkml:trace>
  <inkml:trace contextRef="#ctx0" brushRef="#br0" timeOffset="671">0 877 21,'6'15'30,"-11"-19"2,5 4-12,4 4-2,-6-4-4,7 6-3,-7-3-3,9 5-2,-5-1 0,6 6-1,-7-2-1,8 6-1,-4-3-1,1 9 0,1-5 0,-1 3-1,-1-1 0,2-1 0,-1 1-1,1 3 1,-2-7 0,1 4-1,3 2 0,-3-2 0,6 0 0,-4 1 1,2-2-1,0 1-1,-1-2 1,3-4-1,1 1 2,-3-5-1,1-2 0,-2 0 0,-1-4 0,0-3 1,0-2 0,-3-4 0,2 1-1,-1-4 1,1 0-1,1-3 0,0-2 1,4 0 0,-4 1-1,5-3 1,-1 1 0,2 1-1,-2-4 2,1 6-2,-1-4 2,-1 6-1,-3-6 0,2 0 0,-3 1-1,3-1 1,1-1 0,-1 1-1,-4-3 0,4 0 1,2 2-1,-1 1-1,-1-4 1,2 2-1,-3 4-2,-2-8 0,5 13-4,-11-15-3,16 20-6,-16-17-8,3 6-15,5 5 0,-7-8 2</inkml:trace>
  <inkml:trace contextRef="#ctx0" brushRef="#br0" timeOffset="1578">845 213 32,'17'-11'31,"-11"-12"3,1 2-16,9 8-2,-6-5-3,10 12-4,-5-6-2,6 9-2,-3-4 1,4 11-3,-6-1 0,0 7-2,-3 3 1,-1 3-1,-7 4 0,-2 2 0,-4 1 0,-4 5 0,1-5-1,-7 3 0,6-2 1,-7-1-1,4-3 0,-2-1 0,5-2 0,-1-1-1,4-2 1,2 0 0,2-6 0,4 1 0,-1-2 0,5-2 0,-3 3 0,1-3 0,-1 3 0,2-1 0,0 2 0,0 3 0,-4 4 0,2 0 0,0 1 0,-3 1 0,0 0 0,-1-1 0,-3 1 1,0 2 0,-3-2-1,-2 1 1,-2 1-1,-1-2 1,0-2-1,-4-1 1,2 0-1,-3-4 0,-3-3 1,0 0-1,1-1 0,-3-2 0,1-2-1,-2-3-1,0 5-3,-2-8-3,8 9-7,-10-1-18,-3-8-4,6 8-1,-10-9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15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7 1490 27,'-2'-6'11,"6"2"0,-8 1-1,4 3-2,-1-3-1,1 3-2,0 0 1,-2-3-2,2 3-1,-2 0-1,2-4 0,-1 4 0,1 4 0,-2-4-1,2-4 0,-2 4 0,1 0 0,-1-1 0,2 1 0,-2-2-1,1 2 0,1 0 1,0 0-1,0-3 0,0 3 0,0 0 1,0 0-1,0 0 0,-2-3 0,1 3 1,-1 0 0,-1 0-1,1 0 1,-1-4 0,-1 4 0,3-3 0,-4 3-1,2 0 1,1 0 0,-1-3 0,1 3 0,-1 0-1,-1 0 1,1-3 0,-2 1 0,0 0 0,0-1 0,-1 0 1,1 3-1,-2-2 0,2 1 1,-1 1-1,1 0 0,-2-2 0,4 2 0,-2-2-1,0 2 1,0 0-1,2 0 0,-2-1 0,2 2 1,-1-1-1,3 0 0,-1 2 0,1-4 1,-1 4-1,2-2 1,-2 0-1,2-2 0,0 4 0,0-2 1,0-2-1,0 4 1,0 0-1,0-2 0,0 0-1,0 0 1,0 0 0,0 1 0,0-1 0,0-1 0,0-1 1,0 2-1,0-2 0,0 4 0,0-2 0,0 0 0,0 0 0,0 0 0,0 0 0,0 0 0,0 0 0,0 0 0,-1-2 1,2 1-1,-1 2 0,0-1 0,-1-1 1,1 2-1,0-1 1,1 0-1,-2 2 0,1-2 1,0 0-1,0 0 1,0 0-1,-2 0 1,0 0-1,-1 2 0,1-2 0,-1 1 0,-2 1 0,2-1-1,-2 1 2,0 1-1,0-1 0,2 0 0,-4-2 0,2 3 0,0 0 0,2 0 0,0 1 0,0-1 0,1-3 0,-1 3 0,1-3 0,0-3 0,2 6 0,-1-6-1,2 6 0,-1-6-3,7 8-3,-7-4-6,0-4-18,11 15-1,-12-12 1</inkml:trace>
  <inkml:trace contextRef="#ctx0" brushRef="#br0" timeOffset="12078">64 465 17,'-4'-2'3,"8"4"0,-4-2-2,0 2 0,0-1 0,0-1-1,0 0 0,0 0 0,0 0 0,0 0 0,0 0-1,0-1 1,2 1-2,-2-2 1,2 4-2,-4-4-2</inkml:trace>
  <inkml:trace contextRef="#ctx0" brushRef="#br0" timeOffset="18484">268 468 26,'-5'-18'10,"-6"4"-1,7 4-1,-5 0 0,4 2-1,-5 3 0,2-1-1,-1 4 0,-2 0-2,3 2-1,-6 0-1,3 2-1,-2 0 1,1-1-2,-2 4 1,0-2-1,3 4 1,1-2-1,-1 5-1,1-1 2,-2 8-2,4-3 1,0 4 1,0-2-1,-1 9 0,4-2 0,-1 0 0,1 1 0,2-4 0,1 2 0,2-5 0,2 2 0,1-2 0,2-1 0,0-3 0,0-3 0,1 1 0,1-3-1,1-1 1,0-1 1,2-2-1,3-3 0,-1 1 1,-1-4-1,4-3 2,-2-3-1,4 0 0,-4-3 0,6-2 1,-2-2-1,4-3 1,-6-2-1,5-1 0,-4-2 0,2 2 0,0-5-1,2 0 0,-2 0 1,2-7-1,1 4 1,2-2-1,-5-2 1,5 2-1,-2 4 0,-4-1 1,4 2-1,-6 0 1,3 3-1,-3 0 1,-2-1-1,0 3 0,-1-4 0,-1 4 1,-1 0-1,1 3 0,-6 3 1,4 1-1,-4 4 1,-1 2-1,-2 4 1,-2-1 0,2 7 0,-4-4-1,2 2 1,-2 2-1,1 0 0,-4 3 0,2 1-1,-4 6 1,0 4-1,-1 3 1,-2 4 0,2 3 0,-7 7 0,6-1 0,-11 8 0,7-5 0,-4 5 0,-1-1 0,3-2 0,1 4 0,-4-5 0,6 0 0,-1-1 0,3-2 0,4-7 0,-1 2 0,5-4 0,1-6 0,2 0 0,1-5 0,3-1 0,-2-3 0,4-4 0,1 2 0,-1-4 0,-1 4 0,2-7 0,-4 3 0,4 0 1,-5-3-1,5-3 1,-4 0 0,5-1 0,-4-1 0,5-1-1,-2-4 1,7 0 0,-5-4 0,5-1-1,-4-1 1,6-4-1,-1 2 0,1-6 1,1 1-2,0-5 2,3 5-2,0 1 1,-3-3-1,2 7 1,-3-1 0,-4 6 0,0 3 0,-5 3 0,2-1 1,-7 7-1,4 1 0,-6 0 0,4 1 0,2 1 0,-2 1 0,1 2 0,-1 0 0,4 0 0,-6-2 0,5 4 0,-3-3 1,2 3-1,-3 3 0,3-4 1,-2 11-1,2-4 1,-4 0 0,0 0-1,2 6 1,-3-2-1,-2-1 1,0 2 0,0-5 0,0 3-1,-7-1 1,5 1-1,-1-5 1,2 3 0,-6-5-1,4 3 1,-2-3 0,3 0-1,0-1 1,-1 0 0,2 0-1,-4-1 0,3 2 0,-1 0 1,1-5-1,0 1 0,1-1 0,1-1 0,-4-2 0,4 1 0,0-2 0,0 2 1,0-4-1,0 2 1,0-2 0,4 1 0,-8 1-1,8-3 1,-4-2-1,0 0 1,1-2-1,1-4 0,-2-1 0,5-2 0,-2-3 0,2 0 0,5-5 0,-5-2 1,6-2-2,-2 1 1,4-4 0,-2 3 0,1 0-1,1 3 1,-2-3 0,1 8 0,-6 3 0,3 2 0,-6 5 0,0 2 0,-1 2 0,0 1 0,-2 3 0,0 2-1,0-2 1,0 1 0,0 3-1,0-3 1,1 4 0,-1 2 0,2-1-1,-1 2 1,1 4 0,3-1 0,-5 7 0,2-3 0,3 4 0,1-2 0,1-1 0,1 0 0,2 2 0,3-1 0,2-8 0,3 4 0,1-6 1,3 3-1,2-7 0,3-3 0,2-5 0,-1-8 1,2 2-2,-2-6 2,-2-2-1,0-1 0,-1 1 0,-5-3 0,-4 3 0,-3 1 1,-1 2-1,-7 6 1,-1 0-1,-4 0 0,0 4 1,-1-1 0,-6 4-1,6 0 0,-6-1 0,4 4 0,-2 0 0,2 0 0,-4 4 0,2-1-1,0 0 1,-3 4 0,1-1 0,-3 4 0,2 0 0,-3 3 0,-1 0 0,-1 5 0,0 1 0,2 3 0,-1 0 0,2-2 0,4 1 0,-1 0-1,4 2 1,-1-3 0,4-2 0,0-2 0,2 0-1,3 2 1,-2-2 0,4-4 0,-1 1 0,3 0 0,-1-7 0,2 1 0,0-1 0,-1 1 0,0-7 0,0 0 0,0-3 1,2-1-1,1 0 0,-1-5 0,6-7 0,-1 0 1,5-5-1,4-5 1,3-4-1,5-4 0,-2-3 0,5-6 1,0 1-1,-1-1 0,1-1 0,-3 4 0,-7-6 0,-1 4 1,-2 1-1,-2 0 0,-6 2 0,-1 3 1,-2 4-1,-2 1 0,-9 6 1,6 9-1,-5 0 0,-1 6 0,-2 2 0,1 4 0,-2-1 0,0 7 0,-1-4 0,0 4 0,1 3-1,-4 2 1,2 6 0,-1 0 0,-3 8-1,0 0 1,3 5 0,-5 3 0,2 4 0,1 0 0,-2-1 0,0 2-1,-1 1 1,2-1 0,0-2 0,0 3 0,1 1 0,-3-5 1,1 3-1,5 0 0,-1-3 0,-1-2 0,3-1 0,-1-4 0,1-4 1,3-4-2,0-3 2,0-6-1,0-1 0,3-2 0,-3-1 0,2-3 0,0 0 1,1-3-1,-2-1 0,8 1 1,-1-3-1,0-4 1,4 0-1,1-1 0,3-2 1,1-5 0,-3 3-1,6-6 2,-5 5-2,3-2 1,-3 3-1,-2-1 1,2 1-2,-6 7 1,5 0 0,-3 3 0,-1 1 0,-2 1 0,0 2 0,2 2 0,-3-2 0,-1 1 0,1 0 0,1 0 1,-3 1-1,0 1 0,-3 1 0,1 0 1,-2 1-2,-1 1 2,0 6-1,2-1 1,-4 3 0,1 0-1,1 3 0,-3 0 1,1-1-1,-1 5 0,3-7 1,-2 3-1,2-3 0,-2 0 0,2-3 0,0 0 0,0-1 0,0-2 0,0-1 0,4 4 0,-3-3 0,4-1-1,-2-1 2,-1 2-2,5-2 1,-2-2 1,-2 0-1,5 0 0,-5-1 0,7-2 0,0 0 1,0 0-1,-3 0 1,4-3-1,2 1 0,0-3 0,4-1 1,-3-3-1,5 0 0,-1-6 0,5-1 1,-4-4-1,3-1 1,1-5 0,0 0-2,-2-2 2,4 2-2,-6 2 2,-2-1-2,-1 4 2,-4-3-2,1 10 1,-7 0 1,1 1-1,-7 1 1,3 6-1,-3-1 0,0 4 0,-3 1 0,0 1 0,3 2 0,-5 1 0,5 3 0,-7-2 0,4 4 0,-5-1 0,3 4 0,-7 3 0,1-2 0,1 4-1,0 8 2,-1-3-2,-3 1 1,1 0 0,3 0 0,2 2 0,-2-5 0,4 5 0,1-7 0,3-3 0,-1 3 0,1-1 0,1 0 0,1-4 0,1 0 0,1-1 0,3-2-1,-5 1 1,5-3 0,0-3 0,0-1 1,3-2-1,-3-2 0,3-1 0,3-5 1,1 0-1,1-4 0,0-2 0,4-1 0,1-3 0,0 0 0,1-5 0,3 2 0,-2-2 1,1 2-2,-1 2 2,1-4-2,-1 6 1,-2 0 0,-2 5 0,1-4 0,-3 6 0,-1 0 1,-1 5-1,-4 0-1,0 1 1,-1 2 0,-1-1 0,-1 4 0,-3 1-1,1 0 1,-1 1 0,0 0 0,-1 0 0,-1 2 0,0 5 0,-1-2 0,1 0 1,-2 9-1,0-1 0,-1 0 1,0 1-2,-1 2 2,0 2-2,0-1 2,-1-2-2,-1-4 1,2 1 0,3-2 0,-4 2 0,5-7 0,-2 0 0,2-1 0,2-2 0,0-4 1,2-1-1,1-1 0,5-4 0,0-2 0,2-3 1,2 1-1,3-8 0,4 1 0,2-7 1,2-1-2,3 1 2,-2-3-1,2 0 0,-3 0 1,-3 4 0,1 1-1,-8 10 1,2 1-1,-11 4 1,4 1-1,-8 3 0,1 4 0,-6 3 0,-2 1 0,-2 4 0,-1 1 0,-2 4 0,0 3 1,2 1-1,-2 4 0,4 0-1,1 0 2,1 3-2,3-5 1,2 4 0,3-6 0,2 1 0,7-6 0,4-1 0,3-1 0,3-7 0,1 0-2,7-12-2,7 7-7,-5-8-22,-3-10-4,7 3-1,-12-7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38.59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3 60 29,'-21'-10'13,"4"4"-2,-1-4 0,0 3-1,2 1-1,-1-1 0,4 1-1,2-1-1,1 7-1,-2-3 0,6 6-1,-1-3-1,6 4 1,-3 2 0,4 7 0,0 0-1,4 7 1,-3-1-1,8 9 1,-3-3 0,6 9 0,-3-5-2,8 2 1,-4 2-1,5 6-1,0-7 1,2 9-1,-2-3 0,0 4 0,-2-3 0,-1 3-1,-2-2 0,2-1 0,-3-7-1,-1 1 1,-1-4-1,0-3 1,0-3-1,-2-5 0,0-3 0,0-5 0,-1-1-1,-1-5-2,3 2-1,-8-12-3,12 6-5,-9-17-11,7 4-14,6 0-2,-4-10 3,6 7 0</inkml:trace>
  <inkml:trace contextRef="#ctx0" brushRef="#br0" timeOffset="547">754 140 41,'12'-10'14,"-9"0"0,2 6 0,-5 4-1,-10 3-3,7 5-1,-10 3-1,3 11-1,-10 0 0,6 11-1,-11 1 0,2 13-1,-5-1 0,-2 6-2,1 0 1,-4 4-2,0 1 1,0 2-2,2-7 1,-2 3-2,5-3 1,-1 7 0,4-7-1,1 3 1,2-6-1,6-1 0,-4-4 0,7-5 1,5-7-1,1-6 0,1-4-1,2-6 0,3 0 0,1-6-1,1 0-1,-2-7-1,4 5-2,-6-6-1,11 4-4,-11-7-8,3-6-12,8 10-4,-8-14 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39.76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4 217 12,'-4'-8'30,"18"1"2,-16-14 1,0-3-19,14 3-1,-9-9-3,9 11-2,-9-9-2,8 12-2,-7-1 0,2 6-2,-4 1 0,3 5 0,-4 5-2,1 2 1,-2 8 0,0-2-1,0 8 1,-2 1-1,2 0 0,-1 3 0,-2 0 1,-1 1 0,-2-10 0,1 4-1,-2-9 2,1 2-1,-3-4 0,1-1 0,0-5-1,1 2 1,1-1-2,-4-4-2,8 5-2,-6-10-4,13 8-6,-5-4-11,-3-5-10,18 4 0,-7-11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0.42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 0 31,'-6'-1'30,"7"6"-10,1 4 1,-2 1-6,3 11-1,-3-1-5,12 11 0,-12-2-1,10 10-2,-9 0-1,9 4-1,-7-3-1,7 1-1,-6-2 0,5 0-1,-7-8 0,5-1-1,-4-3 1,2 0-1,-2-8 0,0-1 0,-1 0-2,0-10-1,6 4-4,-8-14-5,10 4-8,-5-1-16,-4-14-1,9 7 2</inkml:trace>
  <inkml:trace contextRef="#ctx0" brushRef="#br0" timeOffset="454">486 44 23,'-8'2'17,"3"6"-1,-2 2-3,-3 3-1,1 3 1,-8 0-4,6 6 0,-9 0-2,5 5-1,-6 0 0,6 4-2,-6-1 0,6 2 0,-6 6-1,7-1 0,-9-1-1,10 6 0,-5-3 1,4 5-1,-3 0-1,6 4 0,-6-4 1,6 8-2,-2-6 0,1 1 0,2-3-1,-1-5-1,2 3-4,-5-12-4,7-4-12,4 3-11,-14-13-2,11 7 1</inkml:trace>
  <inkml:trace contextRef="#ctx0" brushRef="#br0" timeOffset="1547">100 395 23,'7'3'18,"-9"-6"-3,4 6-2,-1-3-3,1 3 0,-2 4-3,2-7 1,7 11-1,-9-3 1,9 5-1,-6-6 0,5 9 0,-5-3-1,6 7-1,-6-4 1,7 4-1,-5-1-1,6 2 1,-3 1-1,6 5-1,-5-1 0,5 2-1,-1 1 0,0 4 0,2-4-1,3 1 0,-2 1 1,7-4-1,-8-4 0,3 3 0,-3-6 0,3-1 0,-5-2 0,2-1 0,-5-3 0,-4 3 0,2-3-1,1-3 0,-6 0 1,-2 0-1,3-1 0,-3 0 0,3-1 0,-3 0 1,1 2-1,-2-2 1,2 2-1,1-2 0,0 0 0,-1 0 0,-1-1 0,-1-3 0,2 1 0,1-3 0,2 1 0,-3-3-1,-2 2 1,2-2-1,1 1-1,-3-1-1,6 5-3,-9-8-4,10 10-12,-4-1-16,-8-4-2,5 3 2,-10-9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3:53.2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7 29 37,'-10'-7'15,"7"4"-1,-2 0-3,0-4 0,4 7-2,-4-6-2,6 6-1,-2 0 0,1 0-2,-4-4 0,8 8-1,-8-4 0,4 0-1,-1 0 1,1 3-1,-2 0 0,2 0 0,-2 7 0,1-3 0,1 4-1,0 5 1,1 4 0,1-2-1,5 5 1,-1 0-1,2 3 0,6 1 1,-6 3 0,5-1-1,-2-3 1,3 3-1,0-2 1,-1 2-1,-1-5 1,1 2 0,-1-3-1,-1 0 0,1 0 0,1 0 0,-2 0 1,1-2-1,-1 0 0,1 3 0,1-4 1,-3 6-2,0-6 2,-4 2-2,2 0 1,2-1 0,-7-3 0,6 0 0,-6-2-1,5-3 1,-5 2 0,1-2 0,-1-4-1,0 0 0,-1-3 0,0-1 1,-2-2-1,1-1 0,-1 0 0,0-4 0,4 0 0,-8 1-2,8-1-2,-11-6-4,10 6-7,-9-4-14,-3-9-9,9 7 1,-11-13 0</inkml:trace>
  <inkml:trace contextRef="#ctx0" brushRef="#br0" timeOffset="859">115 860 35,'5'2'19,"-8"-10"-1,8 3-1,-4 3-4,1-5-2,5 4-2,-6-5 1,7 3-2,-3-5-1,8 2 0,-6-3-1,8 1-2,-7-6 0,7 1 1,1-6-1,4 0-2,-2-5 1,7 3-1,-2-7 1,3 4-1,-2-3 0,6 1 0,-4-3-1,1 5 1,2-5-1,1 0 0,-6 2 0,-1-4 0,2 1 0,-2-2-1,-2 1 1,-3 4 0,4 3-1,-6 0 0,1 3 1,-3 3-1,-2 1 0,-1 6 0,-4 0 0,1 3 0,-5-2 1,4 4-1,-7 2 0,5 1 0,-4-2 0,4 4 0,-5-2-1,0 3 0,2 2-1,-2-3-2,2 3-1,-6-6-3,8 12-5,-14-9-9,5 3-16,3 13 0,-9-3 1,4 13 1</inkml:trace>
  <inkml:trace contextRef="#ctx0" brushRef="#br0" timeOffset="1766">329 1139 35,'-10'-12'23,"15"11"-1,-10-3-3,1 1-6,6 3-2,-5-1-3,8 5-1,-9 0-2,11 5 0,-10 3-1,11 7 0,-8 1 1,5 9-2,-3-1 0,-1 8 1,-1-4-1,2 6-1,-4-2-1,1 5 1,-3-4-1,3 2 0,-6 2 1,4 0 0,-4-2 0,2 3-2,0-3 2,0 0-2,-1-3 2,1 2-2,2-2 1,-2-4 0,0 1-1,3-2 1,-3 1-1,2-2 1,-2 1-1,2-4 1,-1-4-1,1-3 0,1-2 1,1-2-1,-4-3 0,3-2 0,1 1 1,1-2-2,0-1 1,-4 1-1,4-2 0,-3 0 0,3 1-2,-2-4-2,7 3-2,-11-12-4,14 13-6,-8-5-14,-5-10-7,5 4 2,-7-11 1</inkml:trace>
  <inkml:trace contextRef="#ctx0" brushRef="#br0" timeOffset="2453">0 1960 45,'12'12'30,"-6"-4"-10,-2 0-3,2 7-3,-3-1-3,7 11-2,-6-6-1,4 11-2,-7-1-1,6 8 0,-2-1-1,-2 7-2,-1-6 0,6 5 0,-6 1 0,3-4-1,-1 0 0,0 0 0,2-3-1,-2-5 1,-1 0-1,3-2 1,-1-6-1,2 0 1,-4-3-1,4-1 1,-2-4-1,-2-1 0,4-1 1,-4-1-1,2-4 0,-2-1 1,-1-4-1,-1-2 1,1-2 0,5-2 1,-4-2-1,2-3 1,-2-6-2,2-2 2,5-3-1,1-4 0,2-3 0,2-7 0,0-6 1,5 5-1,4-7 1,1 2-2,-2-5 1,2 0 0,-2 2 0,-2 2-2,-3 6 1,-2 5 1,-4 3-1,-4 8-1,-1 5 1,-6 5-2,4 4-2,-6 1-1,4 13-3,-10-10-3,17 13-9,-13-5-16,3-5-3,6 6 0,-6-11 2</inkml:trace>
  <inkml:trace contextRef="#ctx0" brushRef="#br0" timeOffset="3359">690 1807 35,'-8'2'37,"3"2"3,-4-10-1,-4-9-18,17 10-5,-11-11-6,10 3-4,-4-3-3,6-5-1,-4 1-1,4 5 0,-3 2-1,1 2-1,-1 9-1,-2-4-1,5 7-2,-7-1-4,10 10-3,-9-13-13,6 1-13,4 10-2,0-14 2,-1 12 2</inkml:trace>
  <inkml:trace contextRef="#ctx0" brushRef="#br0" timeOffset="3797">793 1946 35,'-1'-14'32,"17"1"-3,-4-6-9,-4-7-2,8 6-5,-4-12-3,7 2-2,-4-7-1,6 4-1,-7-4-2,2 4-1,0-4 0,-1 4-1,0 4-1,-3 3 0,1 6 0,-2 1 0,-4 4 0,-2 5-1,-2 2 0,2 1 0,-4 1 0,-1 6 0,2 0-1,-2 0 1,0 0 0,0 3 0,2 0 0,-1 4 0,1 1 0,-2 0 0,3 5 1,1 0-1,-6 4 0,2 2 1,-2 4-1,-1 1 0,0 9 1,1 0-2,-1 2 2,-4 3-1,4-1 0,-5 1 0,3-2 1,-2-5-1,4-2 0,-2-3-1,2-6 1,1-4-2,2 0-1,-1-9-3,4 6-3,-6-15-5,11 10-8,-5-1-15,-3-9-1,8 6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3:58.65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61 4 25,'-9'-4'7,"8"8"2,-7-8 1,4 8-1,3-4 1,-6 0 0,6 0 0,-3 0-1,3 0-1,-6-4-1,7 4-1,-3-3 0,3 6-1,-7-6 0,7 3-1,-3 3 0,3-3 0,-3 4 0,3-4-1,-2 0 0,4 3 0,-4 4-1,4-1 1,-4 5-1,4 9 1,1 0-1,7 11 1,-2 3-1,7 5 1,-4 3 0,6 1-1,-3-1 0,6 0 0,0-2 0,0 0-1,-2-4 1,-4 5-1,1-5 0,2 0 0,-4-7 0,1 0 0,-4-6 0,2-3 0,-7-4-1,1-6 1,-2-4-1,-3-1 0,3-3 0,-4-4 0,0 2-1,-2-5-2,4 4 0,-6-8-2,8 6-2,-9-13-3,13 13-4,-13-14-6,10 1-14,6 10-2,-9-14 0,11 10 3</inkml:trace>
  <inkml:trace contextRef="#ctx0" brushRef="#br0" timeOffset="703">786 44 43,'-13'-3'22,"10"8"-1,-12-2-4,7 2-4,0 7-3,-7-1-2,5 9-1,-9-2-2,7 13 0,-8 0-1,6 9 0,-11 4-1,7 5 0,-7 10 0,1 8 1,-8-4-1,1 9-1,-2-2 0,1 0-1,-6 2 1,3-4-1,-1-7 0,2-6 0,-1-3-1,9-8 0,0-5 1,9-9-1,2-6-1,6-6 0,5-5 0,4-8-1,4-3-1,-3-11-2,11 8-5,-12-12-2,14 5-8,-5-5-10,-1-4-7,7 7 3</inkml:trace>
  <inkml:trace contextRef="#ctx0" brushRef="#br0" timeOffset="1500">360 1244 30,'0'0'24,"-5"-3"-1,5 6-3,0 7-4,-4-4-3,8 14-2,-9-5-3,8 16 1,-8-4-2,7 12-1,-9-1 0,7 8-1,-6-1-1,4 7-2,-5 0 0,2 2 0,-3 0 0,2 1-2,-3-1 2,-2 5-2,-1-7 1,1 0 0,-2 2 0,1-3-1,1-3 0,-1-2 1,4-4-1,-2-4 0,2-1 0,3-6 0,2-6 0,0-4 0,1-5 0,0-1 0,2-2-1,-1-5 0,1 2-1,-2-5-2,4 3 0,-4-8-4,7 11-3,-8-12-3,8 6-8,-2 1-14,-10-11 0,14 7 1</inkml:trace>
  <inkml:trace contextRef="#ctx0" brushRef="#br0" timeOffset="2078">43 2313 28,'8'12'30,"-8"-11"-8,3 4-1,2 7-4,-3-4-4,8 10-3,-9-5-1,9 11-2,-7-4-2,6 9-1,-6-1 0,3 4-1,-6 3-2,5 5 0,-3-4 1,1 2-1,-3-2 0,4-1-1,-1-2 2,0-2-1,-1-8 0,1-4 0,-3-2-1,5-4 1,-3-7 0,3-3 0,-4-6 0,2-3 0,4-9 0,1-3 1,4-1 0,1-8 0,3-2-1,1 0 1,-3-4-1,6 4 1,-2-4-1,0 4 0,0-4 0,-1 6-1,-2-3 1,3 7-1,-7 1 0,1 0-1,-3 5 0,-2 3-2,1 11-2,-8-7-3,7 17-4,-10-10-11,3 3-16,1 9-1,-4-5 3,5 6 0</inkml:trace>
  <inkml:trace contextRef="#ctx0" brushRef="#br0" timeOffset="2828">663 1862 52,'-14'13'39,"10"-7"0,-2-6-1,1-11-25,8 6-3,-5-11-2,7 4-4,0-4-1,-1 1-3,2 1 1,1-3 0,-2 6-1,-2 0-1,3 2 0,-4 1-3,8 5-3,-8-15-3,14 18-10,-11-2-15,3-11-5,7 9 1,-5-9 1</inkml:trace>
  <inkml:trace contextRef="#ctx0" brushRef="#br0" timeOffset="3234">1010 1391 14,'21'-7'32,"-13"-12"2,14 9 2,-1 0-19,-6-9-1,8 12-4,-8-8-2,9 12-4,-11-2 0,9 7-3,-9 1-1,3 9 0,-8 2-2,-1 4 1,-4 3-1,-6 5 1,-5 4-1,-4 1 0,-2 1 0,-8 3 0,1-1 0,-1 0 0,3-1 0,-3-6-1,8-4 1,2-3 0,2-7 0,10 0-1,4-12 1,2-1 0,6-1 0,1-6 0,3 4 0,2-5 0,2 3 0,-2 2 0,2 3 0,-2 1 0,3 4 0,-1 2 0,-2 6 0,2 3 0,-4 4 0,4-1 0,-7 2 1,0 4 0,-6 1 0,-2 2 0,-7 3 0,-6-2 0,-7 2 1,-6-2-1,-7 2-1,-5-8 2,-8 3-2,-2-6 0,-5-4-1,-1-3-1,2 5-1,-6-12-3,7 11-4,-13-11-7,11 7-13,-1 5-8,-8-3-1,6 11 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3.26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652 0 38,'-5'-4'16,"8"8"-1,-6-4-3,3 4 1,0 5-5,-3-1-1,3 13-2,-3-2 0,1 8-1,-3 3-1,3 8 1,-2 1-1,4 8 1,-9-3-1,9 9 0,-5-3-1,5 9 1,-6-4-2,4 4 1,-3-4-1,0-1 0,0 0 0,2-4 0,-3-1 0,2-6 0,-2-4 0,1-3-1,3-2 1,-3-2-1,4-2 1,-4-1-1,5-4 0,0-3 0,0 1 0,0-3 0,0-1 0,0 1 0,0-4 0,0 0-1,0-1 0,0-2-2,0 3-2,-2-9-3,4 3-5,-4-5-8,-5-7-12,14 10 0,-17-13 1</inkml:trace>
  <inkml:trace contextRef="#ctx0" brushRef="#br0" timeOffset="594">1389 1069 46,'9'9'19,"-9"-2"-2,6 3-2,1 6-4,-4-3-3,7 7-2,-4-1-2,1 4 0,1-3-1,-1 2 0,-1 0-1,4 2 0,-5-3 0,3 0-1,1-1 0,-4-4 0,4 4-1,1-7 1,-5-3-1,5-1 0,-5 1 0,3-3 1,2-4-1,0 4 1,-4-7 1,6 1 0,-2-6 1,3 4 0,0-9 1,0 5 0,-3-8 1,3 6-1,-5-2-1,5 4-1,-3-5 1,-3 3-1,-1 1-1,1-1 1,-2 1-1,0 3 0,0-4 0,-2 2 0,-3 2 0,5 0-1,0-1 1,-3 3-1,1-1 1,0-3-1,4 2 0,-2-2 0,1 0 0,-1-1 1,2-1-1,-1-1 0,1 0 0,3 0 0,-2-2 0,0 2-1,2 0 1,0 1 0,1-3 0,-2 2 0,-1 0 0,3 0 0,-4 0 0,-1 1 1,-2 1-1,1-1 0,-4 2 0,1 2 0,-2 0-1,0-5 0,0 4-1,0 0-2,2 2-1,-6-5-2,8 9-5,-9-10-5,8 5-12,2 6-7,-8-10 0,9 9 1</inkml:trace>
  <inkml:trace contextRef="#ctx0" brushRef="#br0" timeOffset="1500">2004 630 25,'-10'-11'34,"11"6"1,-11-13 0,9-11-20,2 16-3,-7-9-2,8 9-2,-6-3-4,6 6-1,-4-3 0,2 5-1,0-2-1,2 2 0,-2 3-2,2-1 0,1 3-1,-2-2-2,6 6-4,-7-6-5,12 9-10,-4 5-12,-3-10-3,6 11 2</inkml:trace>
  <inkml:trace contextRef="#ctx0" brushRef="#br0" timeOffset="2110">2163 806 40,'-2'-9'22,"9"2"-2,-1-3-2,2-9-4,6 6-3,-5-20 0,8 10-3,-6-13-1,12 0-1,-6-8-2,6 4 0,-2-6-1,4 4 0,-4 1-1,2 2-1,-3 3 0,-2 5 0,2 2 0,-6 4 0,-4 6 0,-3 6 0,1-2-1,-5 7 2,-1 0-2,3 4 1,-5 1-1,0 3 0,0-3 1,0 3-1,0 3 0,0-3 0,-2 3 0,2 1 0,0-1 0,-3 3 0,1 1 0,1 3-1,-3 1 1,-1 2 1,0 0-1,4 4 0,-6 2 0,2 1 1,0 2-1,0 1 0,4 5 0,-6 1 1,4 4-2,-2 3 1,-3 3 1,3 0-1,-2 2 0,1 0 0,1-6 0,0 0 0,-2-4 0,2-5 0,4-2 0,-6-6-2,7-2-3,-1-9-4,7 3-9,-1-1-19,-3-15 0,8 3 0,-7-14 1</inkml:trace>
  <inkml:trace contextRef="#ctx0" brushRef="#br0" timeOffset="10750">0 2436 28,'0'-3'8,"4"6"-1,-4-6 0,0 3 0,0 0-2,0 0 0,0 0-2,1 3-1,-1-3-1,0 0 0,0 0-1,2 0 1,0 0-1,1 0 1,0 0 0,2 0 1,2 0 0,1 3 0,2-3 2,-1 0-1,6 0 0,-2 0 1,5 0-1,-6-3 1,6 3-1,-3-3 0,0 0 0,-1-1 0,-2 1-1,-2 3 0,0 0 0,-1 0 0,0 0-1,-1 0 0,2 3 1,-4-6-1,2 3 0,2-3 1,-1 3-1,-5-3 0,6 4 0,-3-2 0,-1 1 0,3 0 1,-1 1-2,-2-1 1,3 2-1,-3-2 1,4 0-1,0 0 1,-2 2-1,-1-2 1,-1 1-1,1 1 1,1-1-1,-5 1 1,4 0-1,-4-2 1,5 1-1,-3-1 1,4 2 0,-5-4 0,6 2-1,-6-1 1,4 2-1,-2-2 1,3 2-1,-1-2 1,2 1 0,-7-2-1,5 0 1,2 1 0,-3-1 0,4-3 0,-1 4 0,1-1 0,-4 0 0,4-1 0,-1 1-1,0 1 1,2-1-1,-4 2 1,-2 0-1,3-1 0,-6-1 0,5 4 0,-5-2 1,6 1-1,-6 1 0,3-1 0,-1-1 0,0 2 1,2 0-1,-5-2 0,1 0 0,0 0 0,-1 0 0,-2 0 1,1 0-1,-1 0 0,0 1 0,2 1-1,-2 1 1,0-1 0,2 0-1,-1-1-1,-1-2 0,7 4-1,-9-6-3,6 7-3,-6-7-6,4 0-11,6 8-8,-16-12 2,12 14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46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95 36 18,'-8'-8'11,"8"4"-1,-3-2-1,5 1-1,-2 0-1,1 2 1,-1 0 0,0 1 2,3 4-1,-4-1-1,2 6 0,-2 3-1,2 3 0,-5 1-1,5 6 0,-6 3 0,5 4 0,-6 1-2,4 8 0,-6-4 0,5 12-1,-6-1 1,8 4-2,-8 2-1,6 0 1,-3-5-1,1 3 1,-2-3-2,2-5 2,4-1-2,-3-6 1,1-1-1,0-3 1,1 0-1,0-2 0,-1 0 1,2-2-1,-3 1 0,1-1 0,0-4 1,-1 3-1,1-5 1,0 0-1,0-4 0,-1 1 0,-1-2 0,2-2 0,0 1 0,-1-4-1,3 2-1,-2-5-1,3-1-1,-4-5-1,8 6-5,-11-13-4,12 3-11,0 3-10,-7-14-1,9 8 3</inkml:trace>
  <inkml:trace contextRef="#ctx0" brushRef="#br0" timeOffset="671">0 877 21,'6'15'30,"-11"-19"2,5 4-12,4 4-2,-6-4-4,7 6-3,-7-3-3,9 5-2,-5-1 0,6 6-1,-7-2-1,8 6-1,-4-3-1,1 9 0,1-5 0,-1 3-1,-1-1 0,2-1 0,-1 1-1,1 3 1,-2-7 0,1 4-1,3 2 0,-3-2 0,6 0 0,-4 1 1,2-2-1,0 1-1,-1-2 1,3-4-1,1 1 2,-3-5-1,1-2 0,-2 0 0,-1-4 0,0-3 1,0-2 0,-3-4 0,2 1-1,-1-4 1,1 0-1,1-3 0,0-2 1,4 0 0,-4 1-1,5-3 1,-1 1 0,2 1-1,-2-4 2,1 6-2,-1-4 2,-1 6-1,-3-6 0,2 0 0,-3 1-1,3-1 1,1-1 0,-1 1-1,-4-3 0,4 0 1,2 2-1,-1 1-1,-1-4 1,2 2-1,-3 4-2,-2-8 0,5 13-4,-11-15-3,16 20-6,-16-17-8,3 6-15,5 5 0,-7-8 2</inkml:trace>
  <inkml:trace contextRef="#ctx0" brushRef="#br0" timeOffset="1578">845 213 32,'17'-11'31,"-11"-12"3,1 2-16,9 8-2,-6-5-3,10 12-4,-5-6-2,6 9-2,-3-4 1,4 11-3,-6-1 0,0 7-2,-3 3 1,-1 3-1,-7 4 0,-2 2 0,-4 1 0,-4 5 0,1-5-1,-7 3 0,6-2 1,-7-1-1,4-3 0,-2-1 0,5-2 0,-1-1-1,4-2 1,2 0 0,2-6 0,4 1 0,-1-2 0,5-2 0,-3 3 0,1-3 0,-1 3 0,2-1 0,0 2 0,0 3 0,-4 4 0,2 0 0,0 1 0,-3 1 0,0 0 0,-1-1 0,-3 1 1,0 2 0,-3-2-1,-2 1 1,-2 1-1,-1-2 1,0-2-1,-4-1 1,2 0-1,-3-4 0,-3-3 1,0 0-1,1-1 0,-3-2 0,1-2-1,-2-3-1,0 5-3,-2-8-3,8 9-7,-10-1-18,-3-8-4,6 8-1,-10-9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03.6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 200 40,'-3'-3'17,"3"3"-2,-2 0-4,2 0 0,2 3-3,-2 2-1,6 5 0,-1-1 0,3 11 0,2 4 0,5 7 0,-5 5-1,8 5 0,-3 1-1,4 6-1,-1-3 1,4 7-1,-6-6 0,6 6-1,-3-5 0,6 1 1,-5-6-2,-1 2 0,-1-6-1,-3-3 0,0-8 0,0-1-1,-4-7 1,-1-3-1,-3-4 0,-2-4 0,-1-3 0,1-2 0,-3 0-1,-2-4-2,0 4-2,-3-9-3,4 10-5,-10-12-8,4 0-16,-2 8-2,-8-10 2</inkml:trace>
  <inkml:trace contextRef="#ctx0" brushRef="#br0" timeOffset="500">2 1067 38,'-7'-2'26,"12"-2"0,-3-1-3,-2-10-6,12 5-3,-4-13-4,10 4 0,3-19-2,5 6-2,7-16-1,7-2-2,-3-9 0,9-1-1,2-4 1,0 2-2,1-3 0,-3 7 0,-2 2 0,-6 14-1,-4 3 0,-6 9 0,-8 9-1,-7 6-1,-1 11-1,-12 0-3,6 12-2,-12-4-3,11 14-4,-10-9-7,3 4-11,7 10-4,-12-10 2</inkml:trace>
  <inkml:trace contextRef="#ctx0" brushRef="#br0" timeOffset="1016">1117 206 42,'8'2'22,"-9"-2"-1,1 3-3,0 6-3,-5-5-3,8 11-2,-11 0-1,6 11-1,-6 2-1,3 9 0,-7 0-2,6 12-2,-2 2 0,-2 6-1,-2-3-1,2 0 0,4-6 0,-1-2 0,4-7-1,-2-3 0,3-12-1,1-6-2,2-3-1,-1-12-3,9 4-7,-11-12-12,0-6-10,7 4-2,-6-13 3</inkml:trace>
  <inkml:trace contextRef="#ctx0" brushRef="#br0" timeOffset="1437">881 650 16,'13'10'31,"-17"-23"0,13 3-6,-1 3-8,-8-6-2,8 7-4,-6-9-2,12 8-2,-5-9-2,9 10 1,-4-6-2,9 7-2,-3-3 0,10 5 0,-6 0-1,6-1 0,-2 3-1,3 1-1,5-5 0,-1 2 0,2 1-2,0-4-1,10-3-4,-9-7-3,10 8-7,-6-8-10,-6-6-8,10 8 1,-13-16 1</inkml:trace>
  <inkml:trace contextRef="#ctx0" brushRef="#br0" timeOffset="1875">1849 70 45,'2'-25'29,"9"10"-12,1 6-1,-1-3-5,3 7-1,2 0-3,2 9-1,-2-3-1,4 9-1,-7 2 1,9 7-3,-9 1 1,2 4 0,-9-1-1,-3 11-1,-4-4 0,-6 7 0,-4-3 2,-7 5-3,-4 4 1,-2-1-1,1-3 0,1-5 0,-4 1 0,10-9-1,-1-2 0,2-9-1,11-5 2,0-9-1,6 4 1,1-5 0,5 0 0,2-5-1,3 2 1,0 3 0,2-2 0,0 6 0,5 5 0,-4-5 0,2 5 0,0 4 0,2 1 0,0 2 0,-4 0 0,4 4 0,-10-6 1,6 9-1,-9-7 1,-1 7 1,-2-5-1,-4 3 0,0-3 1,-5 2-1,-5-4 1,-10 0 0,0 1 0,-3-1-1,-3-3 1,-7 0-1,0 0 0,1-1-1,-1-3 1,3-4-1,1 0-1,1-10 0,3 2-1,0-7 0,7 4-3,-1-11-4,7 11-2,-4-7-12,4-5-13,11 11-1,-8-9 3</inkml:trace>
  <inkml:trace contextRef="#ctx0" brushRef="#br0" timeOffset="3297">2498 281 40,'3'2'21,"-8"-4"-3,4 1-1,1 4-3,-4-5-3,8 6-2,-9-8-2,10 9-1,-5-5-1,1 10-1,3-3 0,2 7 0,1 1 0,4 9 0,1-1 0,6 11 0,-4-1-2,8 3 1,-7-2 0,6 7 0,-5-7-1,6 2 0,-4-3-1,1-4 1,-2 0 0,-1-3-1,-3-4 0,2-6 0,-7-3-1,1-3 1,-4-4 0,-1-1-1,-2-3 0,0-2 0,-2 0 0,-2-2-1,4 0-1,-6-2-1,6 5-3,-7-9-2,10 10-6,-10-12-6,8-2-14,6 8-4,-8-13 1,12 6 2</inkml:trace>
  <inkml:trace contextRef="#ctx0" brushRef="#br0" timeOffset="3828">3061 368 43,'3'5'16,"-4"0"-2,-1 3 1,2 5-3,-3-2-1,-1 10 0,-2-6-2,1 10-1,-6-4-1,7 11 0,-11-6-1,4 10-1,-5 0-1,2 3 0,-4 5-1,2 3-1,-4-1 0,-1 3 0,-2 0-1,-2 3 0,-1-1 0,1-3-1,-3 3 1,2-2-1,3 0 1,-1-5-1,2-7-1,6-2 1,-2-3-2,5-11 0,8 2-2,-5-13-2,11 5-4,-4-15-2,10 3-11,1 2-12,-8-15-2,11 7 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55.4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69 35,'2'0'13,"-2"-1"-1,1 2-1,-1-1 0,2-1-1,1 2-2,-1-1-1,3 0-2,0 0 1,5 2-2,-5-4 1,6 4 0,-4-4-1,7 2 0,-7-1-1,8 2 0,-5-4 0,3 3-1,-2-3 0,2 3 0,1-5 0,-1 3 0,-2-1-1,6 1 1,-6-3 0,2 5-1,0-1 0,1 1 0,-1-2 0,1 2 1,0-3-1,0 0 0,1-1 0,0 1-1,-2 0 1,0 0 0,-1-1-1,-1 1 1,2 0-1,-1 3 0,-1-3 1,2 1-1,-3-1 1,3 1-1,-3-1 0,0 3 1,0-2-1,-2 1 0,2 1 0,2 1 0,1 2 0,-2-1 0,1-2 0,2 0 0,4 3 0,-4 1 0,-1-4 0,0 0 1,-3 0-1,0 3 1,-5-3-1,3 0 0,-7 0 0,3 0 0,-3 3 0,3-3 0,-3 0-1,-2 0 0,4 0-2,-5 0 0,4 3-4,-5-3 0,8 7-3,-10-7-4,8 6-6,-1 4-10,-11-10-4,14 16 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4:58.78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7 97 31,'-5'-5'12,"3"1"0,-4 1-2,4 2 0,0-1-2,-1-1 2,3 3-3,-5-2-1,5 2-1,-2 0-1,2 2 0,2 1-1,1 5 0,2 0 0,3 7 0,1 1 0,5 7 0,1 0 1,8 9 0,-6-1 1,6 4-1,0-1 0,1 3 0,-4-4-1,0-1 0,-1-4 1,-2 0-2,-4-2 0,5 0-1,-10-7 0,2-2 0,-2-1 1,2-1-1,-7 1-1,4-8 1,-4 0-1,-3-3 1,2 0-1,-1-3 0,-1 1-1,0-5-1,4 2 0,-4-5-2,5 9-4,-7-11-1,9 10-6,-4-6-11,-3-7-11,13 12 3,-10-18 0</inkml:trace>
  <inkml:trace contextRef="#ctx0" brushRef="#br0" timeOffset="594">716 145 31,'-6'-6'17,"6"9"-2,-4-4-4,1 1 0,1 1-3,-1 2-1,0 2-1,-2 2 0,3 4-1,-6 4 0,3 6 1,-6 2 0,2 10 1,-9-3-1,2 11-1,-9-2 0,4 13 0,-5-6-1,-1 13 0,-4-6-2,5 6 1,-5-2-2,6 2 0,-3 1 0,5 0 0,-1 1-1,1-6 1,-2-1-1,4-4 0,3-3 1,-2-1-1,2-8 0,1-9 0,6 0 0,1-9 0,4-6-1,1-4-1,1-2 0,3-8-1,2 4-4,-2-13-2,9 8-6,-8-4-12,-3-8-9,11 5 2,-8-9 0</inkml:trace>
  <inkml:trace contextRef="#ctx0" brushRef="#br0" timeOffset="3125">1407 36 31,'-5'-9'15,"5"5"0,-5-2-4,5 4-1,0 2-1,0-1-3,-1 7 0,1-3-1,5 9-1,-5-6 1,3 11-1,-1-6 1,-2 12 0,0 0-1,3 3 0,-5 1-1,4 4 0,-4 7 0,2-2-1,-1 1 0,1 0 0,-2 4-1,-1-2 1,-4-1-1,6-1 0,-8-4-1,8-2 1,-4-4-1,0 0 0,3-5 0,1-5 0,1-1 0,1-3 0,-1-3 1,0-4-1,2 4-1,0-7 0,1 5 0,-3-3 0,3-1-2,-5-3-1,6 6-2,-4-9-1,1 7-2,-2-8-5,4-1-6,4 8-10,-11-14-1,11 12 2</inkml:trace>
  <inkml:trace contextRef="#ctx0" brushRef="#br0" timeOffset="3906">1251 528 21,'-3'-6'19,"6"6"-2,-3-3-1,5-1-1,0 6-1,-1-9-2,7 7 0,-1-9-2,5 9 0,-1-7-2,9 7 0,-3-5 0,5 8-2,-4-3-1,5 5-1,-3 0 0,10 3-2,-5-4 0,0 5 1,3-9-2,-3 4 0,3-8 0,-4 1 0,-4-5 0,-1 0 0,-7 1-2,-2 4 1,-3-3-1,-2-1-1,1 4-1,-4-4-1,1 4-3,-6-7-3,10 10-3,-10-13-4,8 13-9,-1 3-11,-9-9 1,10 9 2</inkml:trace>
  <inkml:trace contextRef="#ctx0" brushRef="#br0" timeOffset="6640">2264 147 22,'4'-3'13,"-8"-5"-1,4 1-1,0-3-1,0 4-1,5-4 0,-3 0-1,3 2-2,-2-2-1,5-3-1,1 4 0,2-1-1,2 3 0,2-2-1,-2 0 0,7 3 0,-2-1 0,3 4-1,-3 2 1,2 1-1,0 1 0,-4 7 0,2-1 0,-3 4-1,-4 1 1,1 4 0,-4-3 0,-1 6-1,-1-5 1,-1 5 0,-5-3-1,2 4 1,-2 1 0,0-1 0,-2 4-1,-1-3 1,-7 4-1,3-1 1,-4 1 0,-4 1 0,0-4-1,-3 4 1,-1-4 0,-3 2-1,-2-3 1,1 0-1,1-1 0,-1-2 1,4-3-1,-1-6 0,2 3 0,3-6 1,4-1-1,1-2 0,3-1 0,1-2-1,4 0 1,2-2 0,2 1-1,1-1 1,0 2 0,4-1-1,1 1 1,3-2 1,1 4-1,6-4 0,-3 2 0,4 2 0,3-1 0,-1 1 0,2-1 0,0 4 0,2-1-1,-2 2 1,-2-1 0,-3 3 0,2-1 0,-5 4 1,-2-4-1,-2 6 0,-1-4 0,-2 8 0,-3-4 1,0 0-1,-5 0 0,0 0 1,-3 0-1,0-3 0,-1 3 1,-2-2 0,1-1 0,-3 1 0,-4 1 0,6 1 1,-6-2-1,1 4 1,-6-4-1,2 0 1,-1 1 0,-2-2-1,-2-4 2,0 6-2,-2-9 0,0 2 0,-2-5 0,1 3-1,0-3 0,-4-3 0,3-1 0,-3 0 0,1 0-1,-2 3 0,4-3-1,-3 1-2,8 3-2,-6-3-2,10 8-4,-6-7-6,3 1-11,11 10-6,-11-10 2</inkml:trace>
  <inkml:trace contextRef="#ctx0" brushRef="#br0" timeOffset="7937">2898 157 33,'-8'2'17,"8"1"-2,-3 2-1,1 0 1,2 3-3,-2-3-2,6 6-1,-4-5-1,9 6 0,-7 1-1,10 2-1,-3-1-1,3 7-1,-4-3 0,8 5 0,-4 0-1,4 3-1,-1-2 0,3 6 0,-1-7-1,2 3 1,-4-2-1,5 2 0,-7-6 1,2 3-1,-4-2 0,2 0-1,-4-2 1,2 3 0,-4-4-1,-1-1 0,2 1 0,-1-1 0,-2-1 0,0-3 0,-2 0 0,-1-3 0,3 0 0,-5-1 1,0-2-1,1 1 0,-1-3 0,2 0 0,-2 0-1,0-2 0,0 3-1,-2-2 1,4-1-1,-2-3 0,2 3-2,-6-3 0,8 7-3,-9-7-2,10 6-3,-10-9-6,5 3-10,3 6-7,-11-12 1,13 9 2</inkml:trace>
  <inkml:trace contextRef="#ctx0" brushRef="#br0" timeOffset="8640">2898 905 41,'10'-13'22,"-10"-5"1,8-2-5,-1 2-3,-1-8-4,4 3-1,-3-4-3,7 2 0,-4-7-2,10 1 0,-5-7-2,8 4 1,-4-3-1,6 2 0,-4-2 0,4 1-1,-2 2 0,0 6 0,-2-1-1,1 4 1,-6-2 0,1 7-2,1-3 1,-4 7 0,-2 0-1,-1-1 1,-2 8 0,-3-1-1,1 3 0,-4 1 0,0 3-1,-1-1-1,1 4 0,-4-3-3,5 6-1,-5-9-3,7 12-4,-9-9-3,8 10-10,2 4-11,-12-9 2,11 12 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5:29.25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10 471 22,'0'2'17,"-8"-7"-1,5 5-4,-1-3 0,1 3-1,1 0-3,1-2-1,1 5-2,0-3-1,3 2-1,0-2 0,7 1 1,0-2-1,5 2 1,-2-4 0,8 3 0,1-5 0,6 2 0,-4-2-2,1 2 0,-2-2 0,2 3 0,-3-3-1,3 4 0,-5-1 1,-2 2-1,2-3 0,-1 5 0,-1-6 0,5 1 0,-3 0 0,0 1 0,-1-3 0,-4 4 0,3-3-1,-3 1 2,-2 3-2,0 0 1,0 0-1,1 2 0,4 1 0,-5-3 0,0 3 0,2-3 1,-4 0-1,4 3 0,-2-3 0,-3 0 1,0-3-1,-2 3 1,4 0-1,-8 0 0,5-3 0,-3 3 0,1-3 1,-1 3-2,-2-4 1,-1 4-1,0-3 1,-1 3 0,0 0-1,-2-3-1,1 6-3,-4-6 0,6 6-2,-8-6-2,10 9-5,-11-9-4,7 3-5,3 7-7,-14-11-1</inkml:trace>
  <inkml:trace contextRef="#ctx0" brushRef="#br0" timeOffset="1625">220 650 24,'-3'-5'8,"6"7"-1,-5-4 0,6 6-2,-3-4-1,4 3 0,0-3 0,2 3 0,1-3 1,3 2 0,4 4 0,2-6 0,-1 7-1,2-7 0,5 5-1,2-5 0,-1 5 0,3-9 1,4-2 0,-5-1 0,10-2 1,-6-1 0,1-3-1,-1-4 0,-3 4 0,-2-1-1,1 6-1,-4-2 0,-8 7-1,3 3 0,-2 0 0,-2 6 1,-3-4-2,-4 4 1,4-3 0,2 4 0,1-5-1,-3 1 0,1-3 0,1 3 1,1-3-1,1 0 0,-2 0 0,1 0 0,-3 0 0,1 0 1,1 0-1,-2 0 0,1 0 0,-2 0 0,-1 0 0,0 0 0,-2 0 1,3 0-1,-1 0 0,-3-3 1,0 3-1,-2 0 1,2-5-1,-2 5-1,1-5-3,2 7-2,-4-7-6,4-3-10,3 11-12,-13-16 1,14 13 0</inkml:trace>
  <inkml:trace contextRef="#ctx0" brushRef="#br0" timeOffset="2375">967 0 23,'10'7'24,"-7"-7"-11,2 6 0,2 4-1,-1 3-5,7 5-2,-1 1 1,8 7-1,-1 0-1,8 4 0,-4-2 0,3 4-1,0-6 0,2 2 0,-2-4 0,-1 2 0,-5-8-1,1 2 1,-5-4-1,1 1 0,-4-4 0,-5 0 0,-3-4 0,-2 4 0,-6-3 0,0 2-1,-5 1 1,-4 1 0,-4 3-1,-4 4 0,-5 5 0,-6 3-2,-7 4 0,-6 1-3,-2 7-3,-10-2-5,5 2-10,-6 8-12,-12-15 0,13 10 1</inkml:trace>
  <inkml:trace contextRef="#ctx0" brushRef="#br0" timeOffset="2984">389 34 20,'8'7'25,"-26"-11"-4,10 14-9,-3-3 1,-7 7-5,1 4-2,-4 8-1,4 7 0,-6 8-2,0 4 1,-5 6-2,2 3 0,-2 3 0,2 8-1,0-11 1,1 3-1,0-8 0,7-4 0,2-6 0,5-4-1,2-9 1,6-7 1,1 1-1,6-4 1,1-6 0,1 1 1,2-4 0,5 1-1,-1-3 1,3 0 0,0-2-1,-1-1 1,-1-2-1,6 1 0,-5 1-1,1-2 0,-2 2-1,-1-2-1,2 3-1,-4-3-3,5 8-2,-7-6-4,15 6-6,-10 2-7,2-7-10,13 13 1,-8-8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6:22.9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67 44 32,'-9'-6'14,"9"6"0,-7-5-2,4 3 1,1-1-3,-1 1 0,3 4-2,-3-5-1,3 6-1,-2-5 0,4 7-1,-6-10 0,6 7-1,-2-2-1,0 0-1,0 0 0,2 0 0,-2 0-1,4 0 0,0 0-1,2-2 1,-2 1 0,4-1 0,-3 0 0,5 2 0,-4 0 1,2 0-1,-1 0-1,1 4 1,0-3 0,1 1 0,0 1 1,0-1-2,-1-2 1,3 0-1,-2 1 1,0-1 0,0 0 0,-1 2-1,-2-2 1,4 2-1,-3-1 1,1 1-1,-1-2 0,1 2 1,-2-2-1,3 0 1,-1 1-1,0-1 1,0 0-1,0-1 1,1 2-1,0-1 1,0 0-1,-1 0 0,0 0 0,2 0 1,-3-1-1,2-1 0,1 0 0,-2 2 0,1-1 0,-3-1 1,2 2-1,-1 0 0,0 0 0,1 0 0,0-2 1,2 1-1,-2-1 0,2 0 0,0 1 0,1-1 0,-3 1 0,-3-1 1,4 0-1,-4 2 0,6 2 0,-4-2 0,2 0 0,-2 0 1,3 0-1,0 0 0,-4 0 0,2-3 0,-1 3 0,-2 0 1,-2 0-1,2 0-1,0 0 1,-2 0 0,2 0 0,-1 0 0,-1 0 0,5 0 0,-5-4 0,4 4 0,-2 0 1,1 4-1,-1-8 0,2 8 0,-4-4 0,-1 0 0,1-4 0,0 4 0,-1 0 0,0 0 0,-1 0 0,-1 0 0,2-3 1,3 3-1,0 0 0,-3 0 0,-1 0 0,6-3 0,-6 3 1,1 0-1,-2 0 0,0 0 0,0-3 0,2 3 0,-2 0 0,0 0 0,0 0 0,0 0 0,0 0 0,1 0-1,-1 0 1,0 3-1,0-6 1,0 3-2,4 0-1,-11-4-3,14 8-8,-14-8-9,4 1-13,6 6-1,-8-6 0</inkml:trace>
  <inkml:trace contextRef="#ctx0" brushRef="#br0" timeOffset="3391">0 677 40,'-3'-5'17,"9"5"-2,-1-5-2,3-2-2,4 1-3,-2-6 0,6 3-1,-3-5-2,5 1 0,2-6-2,1-1 1,2-4-2,4 6 0,-3-8 0,1 8-1,-1-5 0,-1 2 0,-5 5-1,2 1 1,-5-1-1,-2 3 1,0 0-1,-1-4 0,1 3 0,0-1 0,2-3 1,0 2-1,1-4 0,0 1 0,4-3 0,-3 6 0,1-2 1,0 2-1,-5 1 0,-2 5 0,-3 4 0,-3 3 0,-3-1 1,-2 4 0,-3 4-1,1-1 1,-1 0-1,-2 4 1,0-1-1,0 1 0,0 4 0,-1-1 0,2 0 0,-1-1 0,-1 3 0,2-1 0,-2 2 0,1 0 0,0 4 0,0-1 0,-1 2 0,1 0 0,-4 0 0,3 1 0,-2 1 0,-1-1 0,0 4 0,-1 0 1,-2 0-1,1 0 0,-1 4 0,-1 1 0,2-2 0,-1 0 1,4-5-1,-2 2-1,-1-2 1,4-4 0,0-7 0,3 3 1,0-4-1,1-2 0,1-1 0,2-1 0,0 0 0,0-2-1,0 1 1,2-4 0,0 3-2,-1-6-1,3 6-2,-3-8-3,6 7-5,-2-4-11,-5-8-9,13 10 1,-8-14 1</inkml:trace>
  <inkml:trace contextRef="#ctx0" brushRef="#br0" timeOffset="4344">808 284 18,'1'10'14,"-14"-9"-3,8 11-1,-6-3-2,6 4 0,-3 0-3,-2-3 1,3 8 0,-3-2-2,2 4-1,-3 0 0,4 2-1,-1-2-1,0 3-1,1 1 0,2-1 1,2 0-1,0 1 0,1-1 1,2 0-1,2-4 0,1 1 0,2 0 0,1-1 0,1-3 0,3 1 1,0-4-1,1 1 1,4-4 1,-2 0-1,0-3 1,2 2 1,-4-7 0,4 4 1,-5-7 1,5 4-1,-4-8 0,1 0 0,-1-6 0,3-1 0,-3-4-1,5-3 0,-4-3 0,3 0-1,-4 0 1,2 0-1,-6-3 1,4 2-1,-4-1 1,0 1 0,-1-6 0,-1 6-2,0 0 1,-2-1 0,-1-1 0,0 6-1,-2-3 0,-2 3-1,2 1 1,-3-2 0,-6 4 0,8 3-1,-7-3 1,3 1-1,-5 0 1,0 9-1,2-1 1,-2 1-1,-2 3 0,-1-1 0,-3 4 0,-1 0 0,1 4 0,-4-4-1,-1 3 0,-4 3-2,2 4 0,-1 0-2,1 8-5,-7-7-6,7 7-11,2 8-9,-14-6 0,12 9 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6:43.15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39 437 30,'-1'-3'12,"-9"-3"-2,7 1 0,-6-3-1,6-2-1,3 0 0,-1-3-2,1 3-1,0-6 1,3 3-2,-2-5 1,9 3-1,-3-4 0,4-4-1,1 2-1,3-5 1,-1-1-2,8 0 2,-3 1-2,0 0 1,0 0-1,-1 8 1,0-4-1,-1 9 0,1-1 0,-3 6 0,-1 1-1,-2 4 0,1 1 0,-1 5 0,1 2 0,0 2 0,0 3 0,-2 3 0,1 3 1,-2 0-1,-2 9 1,-5 4 0,-1 4 0,-4 2-1,-3 5 1,-6 4-1,-4 5 1,-1 3-1,-11 3 0,3 1 1,-6 5-1,-1 8 1,-7-6-1,-1 6 0,3-9 0,0-3 0,-1-3 0,6-10 0,5-11 0,1-7 0,6-7-1,6-12 1,1-1-1,5-9 1,3 0-1,2-7 1,2-3-1,0 3 1,0-4-1,2 0 1,1 0-1,-2 4 1,-1 0 0,2 0-1,0 6 1,-1-1-1,3 5 1,-1-2 0,-1 4 0,-1-1 0,3 4 0,0 2 0,1-1 0,4 4 1,-3 0 0,4 0 0,1-1-1,-1 1 2,2 2-1,4 2 1,-4-4 0,6 3 0,-3 0-1,6-3 1,-6 0 0,9 1 1,-6-6-1,4 3 0,-3-8 2,3 3-2,-2-3 0,2 0 0,-2-5 0,-2 4 0,-1-1-2,-3 1 1,0-1-1,-5 2 0,1-2 0,-3-1-1,3 3-2,-5-6-2,9 2-5,-7-10-6,8 2-9,3 4-11,-7-13 0,12 6 2</inkml:trace>
  <inkml:trace contextRef="#ctx0" brushRef="#br0" timeOffset="1078">796 390 33,'-13'-3'21,"11"9"-2,-4-2-2,1 2-3,-2 1-4,2-1 0,5 7-3,-4-3 0,5 6-1,-2-3-1,4 7-1,-3-1 0,1 3-1,3 0 0,4 5-1,-3-3 0,5 2 1,-2-2-1,2 3-1,0-3 0,3-1 0,-5-2 0,2-3 0,0 0-1,0-3 1,-4-4-1,1-1 0,1-4 1,-3-1-1,-2-2 0,2-1-1,-2 0-1,-3-2 0,4 0-1,-4-5-3,6 5-1,-7-10-4,7 8-5,-1-9-6,-2-7-9,10 7-2,-11-12 1</inkml:trace>
  <inkml:trace contextRef="#ctx0" brushRef="#br0" timeOffset="1640">1271 322 31,'-8'6'19,"4"7"-2,-4 0-2,2 5-1,-1 0-3,-5-2-1,3 10-1,-5 1-2,3 5-2,-2-1-1,0 10 0,-4-2-1,2 2-1,-3 3 0,5 1-1,-5 1 0,8-2 0,-8 2 0,7-6 0,-2-1-1,1-3 1,1-6-1,1 1 1,0-7-1,3-4 0,-4-2 1,3 1-1,-2 2 1,-2-3-1,1 5 1,-4-3-1,2-1 0,0 2 1,0-3-1,1 0 0,1-5-1,-1 0-1,6-3 0,-1-7-2,5 2-3,-2-13-4,8 6-8,3 2-10,-5-19-5,16 9 2</inkml:trace>
  <inkml:trace contextRef="#ctx0" brushRef="#br0" timeOffset="2484">1538 696 30,'-3'-3'18,"5"3"-2,-2-1-1,0-3 0,1 3-3,-2-3-2,2 6-2,-2-5-2,2 4-2,-2-4-1,1 3-1,0 0 0,1 2-1,-2-2 1,2 0 0,-1-2-1,0 2 1,0-1-1,2 2 1,-2-1-1,2 0 1,-2 0-1,1 2 0,1-4 0,-2 4 1,3-4-1,1 1 1,-1-3-1,3 4 0,1-3 0,0 1 0,-1 1 2,6 1-2,-1-2 0,1 1 0,1-3 0,0 1 0,3 0 0,1-1 1,1-2-1,0 3 0,-5-4 0,7 4 0,-7 3 0,2-3-1,-4 3 1,1-4 0,-4 4-1,-2 0 1,3 0 0,-5 0-1,3 0 0,-4-3 1,2 3-1,0 0 1,0 0-1,0-3 1,-2 3-1,4 0 1,-4-3-2,0 3 1,1 0 1,2 0-1,-6 0 0,5 0 0,2 0 0,-2 0 1,3 0-1,-1 3 0,-3-3 0,8 3 0,-4-3 0,0 0 1,1 3-1,2-3 0,-3 0 0,-3 0 0,3 4 0,-3-4 0,-1 0 0,1 3 0,-4-6 0,2 3 1,2 0-1,-1 0 0,-1 0 0,4 0 1,-3-4-1,5 6 0,-4-2 1,3 0-1,2-2-1,-4 2 2,1-1-1,-2 1 0,1 0 0,-4-2 0,1 1 0,2 2 0,-3-1 0,1 0 0,0 0 0,4 2 0,-2-2 0,1 0 0,1 1 0,3-2 0,-2 2 0,-1-4 0,-1 3 0,1-1 0,-2 1 1,-2-2-2,0 2 2,2 2-1,-5-2 0,0 1-1,0 1 1,0-1-1,0-1-1,0 0-1,0 2-2,-5-7-2,12 13-8,-10-13-7,-1-1-13,9 14-3,-11-11 2</inkml:trace>
  <inkml:trace contextRef="#ctx0" brushRef="#br0" timeOffset="4328">2423 103 34,'-4'0'14,"-5"-3"-1,3 1-1,2-1 0,1-2-3,3 2-1,0-5 0,3 3-2,1-3-1,4 1-1,-1 1-1,4-1 0,1 1-2,4-1 1,0 1-1,6-1 0,-1 1 0,4-1 1,3 4-1,-4 0-1,4 3 2,-2 0-1,-1 3-1,0 7 1,-4-4 0,-3 7-1,2 0 1,-4 3 0,-3-2 0,-1 3-1,-1 3 2,-2 0-1,-8 6 0,-2 3 0,-6-1 1,-1 1-2,-5 4 1,-4-1 0,-6-1 0,5 3-1,-3-4 1,-4-3-1,-1 8 0,3-6 1,-5 2-1,0 0-1,-1-2 1,1-1-1,0 1 0,0-3-1,6-3 1,1-3-1,5-4 1,4-5 0,4 1 0,3-2 0,0-4 1,5-3-1,-3 1 1,3-4 0,0 3 0,3 0-1,-3 1 1,0-1 0,3-3 0,1 3 0,-3 0 1,3 1-1,-1-1 1,3 2 0,-1 0 0,2-1 0,1 3 0,0 0 0,2-3 0,3 5 1,-1-1-1,-2 1 0,4-2 0,-2 1 1,-1 0-1,3 2 0,-1 0 0,-2 0 0,1-1 0,1 3 1,-2-4 0,4 2-1,-2-4 0,2 4 1,-2-3-1,2-4 0,-2 3 0,4-2-1,-3-4 1,4 0-1,-1 0 0,2-4 0,3-2-2,-2-4-1,4 2-3,-6-8-4,9 9-9,-3-3-13,-7-9-4,12 7 1,-14-12 2</inkml:trace>
  <inkml:trace contextRef="#ctx0" brushRef="#br0" timeOffset="5375">3141 364 30,'-11'-2'25,"11"4"-9,-7 0 1,4 1-4,3 3-1,-4-1-3,6 5-1,-4-2-1,6 5 0,-6-1-1,10 7-2,-4-4 1,2 4-2,1-1 1,1 5 0,-5-2-2,7 5 0,-5-3 0,5 3 0,-2-3-1,-1 0 0,1-2 0,0-1 0,-3-2-1,3-4 1,-1 4-1,1-6 0,2 2 0,-7-2 0,7-1-1,-8-4-1,7-1-1,-7-6-1,8 10-4,-10-17-2,6 14-3,-2-10-8,-1-7-11,8 13-4,-9-13 4</inkml:trace>
  <inkml:trace contextRef="#ctx0" brushRef="#br0" timeOffset="5890">3501 400 38,'-5'3'14,"3"7"1,-5 0-1,3 3 1,-1 6-3,-5-1-1,3 7-2,-4 1-1,2 6-2,-4-2 0,2 7-2,-6-3 0,8 7-1,-9 0 0,4 3-1,1-3 0,-3 1 0,-4 2 0,4 0-1,-2 2-1,1-4 0,-1 0 0,3-1 0,1-2-1,-1-3-2,5-2 0,-2-4-2,4-1-2,-3-6-6,7-5-9,0 5-10,-6-19-3,13 6 3</inkml:trace>
  <inkml:trace contextRef="#ctx0" brushRef="#br0" timeOffset="26812">3320 716 28,'2'3'6,"-4"-6"1,4 6 0,-4-3-2,0 0 0,2 4 0,0-4-2,0 0 0,0 3 0,0-3-1,0 3 1,2-3 0,0 3-1,-2-3 2,0 7-2,8-6 1,-7 6-1,6-4-1,-2 2 1,2 2 0,-1-1-1,6 1 1,-9 1 1,7 3-1,-5-3 1,1 5 1,1-3-2,-1 3 1,-1-3 0,2 5-1,-1-5 0,-1 4-1,2-7 0,-1 6 0,1-5 0,0 2 0,1-2 0,-3 0 0,1 0 0,-1 0 0,3-1 0,-3 1 0,2 0-1,-2-3 0,1 1 0,-1-1 1,2 0-1,-2 0 1,1 0-1,-2 0 1,1 1-1,1 1 1,-4-2 0,3 1 0,0-1-1,-4 2 1,3-4 0,2 4 0,-4-4-1,1 3 1,4 1-1,-4-2 1,2 0-1,0 3 1,-2-2-1,0 1 0,2-1 0,-1 1 1,1-2-1,-2 0 0,0 0 0,2-1 1,0 1-1,0 0 1,-2 0-1,2 0 0,-2 0 0,4 0 1,-4 0-1,1-2 0,0 0 0,0-1 1,1 3-1,0-2 1,-1 3 0,3-1-1,-4 2 1,2-2-1,0 1 1,-2-1-1,1 2 1,1-4-1,-2-3 0,-1 3 0,1-3 1,0 2-1,-3-1 1,2 1-1,-1 0 0,1-1 1,0 3-1,-2 5 1,-2-5-1,5-1 0,-4-3 0,2 6 1,-2-2-1,2 2 0,-1-2 0,0-1 0,4 0 0,-3 7 0,1-2 0,1-2 0,2 3 0,-3-1 0,3 0 0,0-2 1,-4 1-1,4-1 0,-1-2 1,-1 1-1,0-4 0,-1 1 0,-2 0 0,1-1 0,-1-1-2,-1-3-1,4 5-5,-6-6-12,-2-2-14,8 7 0,-6-12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6:50.1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 131 21,'-5'-7'8,"5"7"1,-1-3-2,1 3 1,-2-3 0,4 3-1,-4-4-1,4 4 1,-2 0-1,1-3-1,4 3 0,2 0 0,4 0 0,1-3 0,6 6 0,1-9 0,8 7 1,1-4-2,4 0 1,0-4-1,7 4 1,-1-4-2,5 1 1,-1-1-1,4 1 0,-3-4-1,3 7 1,-2-7-1,2 7 0,-6-4 1,1 1-1,-5-1 0,-3 4-1,-4 1 0,-3 1 0,-4-1-1,-4 2 0,-3 2 0,-4-1 1,4 3-1,-9-3 0,6 2-1,-9-1 0,7 0 0,-3-4-1,3 4-2,-7-6-3,2 6-1,-5-8-3,8 9-7,-8-6-4,-3-7-9,8 13-2,-19-13 1</inkml:trace>
  <inkml:trace contextRef="#ctx0" brushRef="#br0" timeOffset="704">136 286 31,'-3'9'11,"-7"-5"-1,7-1 0,-2 3-1,2-6 0,1 4 0,2-4-2,2 3 1,1-6-1,5 6 0,0-10-1,5 7 1,1-6-1,5 6-1,1-7-1,11 1-1,-5-4 1,11 3-1,2-2 0,4 2 0,1-3-1,2 4 1,0 1 0,-2 2-1,-3-1 0,0 3 0,-1-1-1,-4 4-1,-2-2 1,-2 1 0,4-1-1,-2-1 0,-6-1 1,3 2-1,-4-3 1,-4 3 0,0 0-1,-7-3 0,-5 3 0,-1 0 0,-1 0-1,-6-4 0,0 4 0,-1-3-2,1 3 0,-6-6-3,9 9-2,-12-10-4,11 11-6,-10-4-6,0-7-9,5 14 0,-10-14 1</inkml:trace>
  <inkml:trace contextRef="#ctx0" brushRef="#br0" timeOffset="1454">74 543 25,'11'2'17,"-4"-9"-1,6 7-3,3-5 1,6-3-2,4 3-1,0-5-2,12 4-1,1-7-2,7 5 1,0-5-2,7 6 0,-5-6-1,3 5-1,-4-3 1,1 4-1,-6-1-1,-1 5 0,-6-2-1,-1 5 0,-1 0 1,-5 1-1,0 3-1,2 1 1,-4-5-1,-1 3 1,-2-3-1,1 0 1,-7-3-1,2-1 1,-4 1-1,-2-3 0,-1 6 0,-4-4 0,2 1 0,-7 1-1,4 2-1,-6-3 0,3 5-2,-6-6-1,7 8-2,-8-8-1,9 8-3,-9-8-4,9 8-4,-6-1-6,0-6-6,10 16 1</inkml:trace>
  <inkml:trace contextRef="#ctx0" brushRef="#br0" timeOffset="2344">151 1053 32,'7'0'14,"-6"0"-1,9-3-1,2 0 0,2-7 0,8-2-2,2-4-1,3-2-1,5-5-2,6-6-1,-2-3-2,7-3 0,-5 3-1,3-6-1,-3 2 0,3 2 1,-10-2-2,-2 12 1,-6 3-1,0 4 0,-10 4 1,-3 4-1,-3 5 0,-5 4 0,-1 0 0,-2 4 0,-3 2 0,1-3 1,0 4-1,-1-1 0,-2 4 0,1 0 0,-2 0 1,4 1-1,-2 2 1,-1 2-1,1-1 1,-2 3 0,-1 6 1,0 1-1,-2-1 1,0 3 0,0-3-1,2 3 0,-2 0 0,3 0 0,1-6-1,1-3 0,0 1 0,3-3 0,1 0 0,-1-2-2,4-3 1,-4-4-3,5 4-1,-4-9-3,6 6-7,-4-4-7,-2-9-12,12 11 2,-11-15 0</inkml:trace>
  <inkml:trace contextRef="#ctx0" brushRef="#br0" timeOffset="3047">942 673 23,'-1'20'12,"-11"-9"-2,9 12-2,-4-3 0,1 4-3,1-3-1,0 4 0,0-1 0,3 1-1,1 1 1,1-5-2,1 2 0,-1-4-1,7 3 0,-2-8 0,2 1-1,-1-4 1,6-1-1,-1-5 1,1 0 0,-1-3 1,2-2 1,-1-4-1,1 1 2,-2-5-1,1 1 1,1-6 0,-2 2 0,1-5 0,-1-1-1,-1-1-1,0-4 1,0 0-1,-3 0 0,2-3 0,-4 4 0,-3 0 0,3 1 1,-7-3-1,2 10 0,-6-6 0,2 2-1,-2 4 0,3-1-1,-6 1 1,4 1-1,-3 4 0,2 0-1,-3 5-1,-2-1 1,-2 6-1,-4 0-1,-1 6 0,-6 0-1,2 5-3,-6-2-2,-1 11-6,1-3-8,-10-11-8,14 20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6:54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46 0 32,'-15'5'13,"10"6"-2,-6-1 0,6 5-2,-7 6 0,4-3-1,-2 6-3,2-1-1,0 8-1,0-5 0,1 8-1,1-1-2,2 0 1,-2 2-1,4 1 1,2 0 0,0 0-1,0 2 1,3-1-1,1-4 0,-1 1 1,-1-5-1,8-1 1,-7 1-1,8-8 1,-1-3 0,0-1-1,0-4 1,3 0 0,-5-7 0,7 2 1,-4-6 0,3 3 1,-3-8 0,6-1-1,-8-5 2,4 0-1,-1-5 0,-1-2 0,-1-6 0,2 3 0,-7-4-1,6 2 1,-7-2 0,5-5-1,-4 1 0,2 4 0,-4-8-1,2 0 2,-2 1-2,1 1-1,-3-5 1,-1 9-1,0 1 1,-1 4-1,-6 2 0,-1 7 0,-5 1 0,-7 5-1,2-1 0,-10 4-3,2 4 1,-10-2-2,1 8-5,-6-5-3,2 9-7,-4 2-7,-8-4-7,7 16 1</inkml:trace>
  <inkml:trace contextRef="#ctx0" brushRef="#br0" timeOffset="2828">346 139 26,'-11'-10'9,"1"10"-1,-3-5-1,6 5 1,-3-2-2,1 4-1,-3 3 0,4-4-2,1 8-1,-1-5 0,0 8-1,1-2 0,-1 6-1,3-3 2,-3 5-1,0 1 1,1 1-1,-1 4 1,-4 1 0,7 4 0,-3 4 1,-2 1-1,6 2 0,-5 0-1,6 1 0,-4-1 0,4-7-1,5-1 0,3-7 1,1 2-2,9-6 2,-2-4-1,7-5 0,0 1 0,3 3 1,0-6 0,5 1-1,-4-4 1,1-1 1,1-2 0,2-7 1,0-2 0,-4-5 0,3-8 0,-3-1-1,-2-2 1,-1-4-1,-8-4 0,0 2 0,-6 2-1,-4-3 1,-8 2 0,0 1-1,-8 1 0,-3 4 0,-4-1-1,-3 4 0,-6 0 0,-1 3-1,2 5-1,-5 0-2,7 5-1,-7 0-2,5 9-5,-3 1-7,-3-4-10,12 17-1,-12-13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07:03.25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563 753 34,'-7'8'14,"-6"-7"-2,8 1-1,-1 0-3,2 1-1,3-3-1,-1 3-2,5 0 0,1-3-1,2 4 1,2-4-1,5 0 1,2 0 1,3 0-1,0-4 1,7 1-2,-5 0 1,4-2-1,-1 2-1,2 1 1,-7 0-1,2 4-1,-1 1 1,0-3 0,-1 0-1,3 4 1,-3-4 0,3 0 0,1 0 0,-1 0-1,-1-4 1,1 8-1,2-4 0,-5 0 0,0 0 0,0 1 0,-1-2 0,-3-1-1,-2 0 2,1 1-1,0 1-1,-1-2 0,-1 4 0,-1-2 1,2 1-1,-3-1 0,0 0 0,0 0 1,0-1-1,2-1 0,1-3 1,-1 2-1,1-4-1,-4 1 0,7 3-1,-6-5-4,5 4 0,-9-4-3,8 8-3,-10-3-5,5 3-6,-1 6-6,-12-9-3,13 13 1</inkml:trace>
  <inkml:trace contextRef="#ctx0" brushRef="#br0" timeOffset="828">576 1031 31,'-5'-8'15,"13"10"-1,-5-9-2,7 4-1,0 0-1,0-4-1,2 4-2,1-2 1,3 2-2,-4-4-1,2 6-1,-2-4-1,6 3 0,-5 1-2,3 2 1,1-2 0,-2 1-1,1 0 0,1 1 0,1-1 1,1 0-1,-1 0 0,4 0 1,-1 0-1,-1 0 0,3 0 0,0 0 1,1-1-1,3-1 0,-3-1 0,4 1 0,-3-6 0,-1 5 0,1-4 0,1 4 0,-3-4 0,2 4-1,-2 0 1,2 3 0,-4-3-1,4 3 2,-7-4-2,3 1 0,-1 0 0,-6-1 0,1 4 0,-3-3 0,-1 3 0,-3 0-2,-1 3 1,0-3-1,-3 7 0,1-4-3,-1 7-2,-6-10-4,9 10-8,-7 0-10,-5-10-5,10 11 1</inkml:trace>
  <inkml:trace contextRef="#ctx0" brushRef="#br0" timeOffset="1562">1353 347 20,'8'-3'14,"7"12"-2,-1-2-1,4 3-2,2 6 1,1-3-1,6 6 0,-4-2-2,8-1 0,-3-1-1,5-1-1,-2 3 0,7-4-1,-6 0-1,10-2 0,-3 1 0,4-4-1,-2 2 0,3-4-1,-3 1 0,0-1 0,2-3 1,-5 7-2,1-5 1,-6 6-1,0-4 0,-9 3 0,-1-2 1,-3 2-1,-5-4 0,-4 1 0,-4-1 1,1 2-1,-5 2 1,-1 0 0,-2 3-1,-3 2 1,-1-1-1,-5 3 1,0-1-1,1 0 1,-8 5-1,-1-3 1,-2 5 0,-4-3-1,-5 4 0,-2 1 0,-4 2 0,-4 3 0,-5 2-1,-3-2 0,-1 4 0,-4-2-2,-2-1 0,-1-1-2,5 2-3,-6-9-5,6 2-6,7 4-14,-11-14 2,14 6 0</inkml:trace>
  <inkml:trace contextRef="#ctx0" brushRef="#br0" timeOffset="2468">451 570 33,'-15'13'12,"2"2"-2,-6 4-3,2 3-1,-4 4 0,-1 1-3,-2 6 0,-1-1 0,-4-1-1,2 7 0,-1-2-1,2 0 0,1 3 0,3-3-1,2-4 1,-2-1-1,9-1 0,0-6 0,5-4 0,-2 1 1,5-5-1,-5 2 0,5-5 0,-3 0 1,5 0-1,-5-3 0,4 0 0,0-4 0,0 1 0,3-4 0,1-3 0,0 0 0,1 0 1,1 0 0,4 3 1,-1-3 2,5 0 0,2 0 1,1 0 1,5 0 0,3-3 0,1 0-1,6-1 0,1-2-1,6 3-1,-6-4-1,4 5-1,0 1 0,-4-1-1,-2 4 0,-3-2-2,-2 8-1,-6-5-5,0 5-6,-2 2-7,-8-10-12,12 13 1,-11-13 0</inkml:trace>
  <inkml:trace contextRef="#ctx0" brushRef="#br0" timeOffset="10203">3029 353 39,'-2'-6'15,"1"-4"-1,1 3-1,0-2 0,1-1-3,8 0-3,0-3-1,6 3-2,0-4 0,6 1-1,1 3 0,4 0-1,2-3-1,5 6 0,-5 4 1,3 6-2,-5 1 1,-1 2-1,-2 7 1,-5 4 0,-7 1-1,-4 6 1,-7 2 0,-5 3 0,-11 2 0,-3 7 0,-10 9-1,-9 4 0,-8 7-1,-3 3-1,-4 9 0,-4-3-2,-2 9 1,0-7-1,8 1 0,-2-13 0,9 0 0,8-12 1,6-9 1,9-10 0,6-6 0,9-10 2,7-10-1,4-4 1,7-9 0,-1 4 1,5-8 1,1 4 0,-1 0 0,2 5 1,-6-2-1,4 7 1,-6 3-1,3 2-1,-6 3 1,-1 4-1,1-1 1,-2 6-1,0 0 0,0 2 0,-2 1 0,2 2 0,0-1-1,3 3 1,-5-4 0,4 2 0,1-2 0,0 1 1,1-4-1,2 3 0,-1-3 1,1 1 0,4-5 0,0 1-1,0-4 2,3-4-2,0 0 2,7-3-1,-2-3 0,1-4 0,1-4-1,4 1 0,-4-6 1,0 3-2,-1-4 1,1 1-1,-2 3 0,-5-3-1,5 3-2,-5-7-2,5 15-3,-12-13-8,6 5-9,4 10-11,-16-13 3,13 13 0</inkml:trace>
  <inkml:trace contextRef="#ctx0" brushRef="#br0" timeOffset="11328">3558 854 32,'-8'-7'30,"9"10"2,-9-12-15,6-4-6,6 0-2,-3-1-5,4 5-2,0-1-2,5 0-1,0 7-2,0-4-3,0 7-3,1 0-5,1-3-5,4 10-7,-8-14-4,15 12 1</inkml:trace>
  <inkml:trace contextRef="#ctx0" brushRef="#br0" timeOffset="11687">4118 161 37,'-7'-7'14,"7"11"-1,-5-4-1,4 9-2,-3 1-3,1 3-1,-2 10-2,-3 3 1,3 7-1,-7 1 0,3 7 1,-5 4-2,0 4 0,-3 2 0,1 4-1,-6-1 0,6 1 0,-4 4-1,6-2 0,-3-1-1,7-3 1,0-4-1,6-3 1,-1-5-1,3-4 0,4-4 0,-1-7 0,6-2 0,-2-6-1,3 2 0,2-7-2,0 0-1,-4-3-1,6-1-2,-4-2-4,3-7-5,3 10-10,-11-23-3,15 16 0</inkml:trace>
  <inkml:trace contextRef="#ctx0" brushRef="#br0" timeOffset="12218">4224 485 35,'7'21'17,"3"-6"-1,-7 11-1,9-1 0,-4-1-3,5 4-2,-2 1-3,4 7-1,-2 2-2,0 2-1,4 1-1,-1 1 0,-3-1-1,4 0 0,-4-2 0,2-3 0,-4-4-1,2 1 1,-3-10-1,0 0 0,-3-4-2,1-6 0,0 2-3,-6-10-2,3 1-4,-5-7-5,-2-6-9,9 9-7,-19-18 1</inkml:trace>
  <inkml:trace contextRef="#ctx0" brushRef="#br0" timeOffset="12609">4136 1168 45,'6'-6'19,"-1"-4"0,3-8-1,7-2-3,-2-9-2,10 3-2,-1-11-3,9 1-1,-3-10-2,11 0-1,-3 2-1,7 2 0,-4-4-2,-1 6 0,0 1 0,-4 8-1,1 1 0,-9 6 0,-4 6-1,-6 0 0,2 6-3,-8 4 1,3 7-2,-8-6-2,5 15-2,-10-9-4,11 7-4,-6-3-6,2-4-6,9 16-3</inkml:trace>
  <inkml:trace contextRef="#ctx0" brushRef="#br0" timeOffset="13171">4761 844 44,'-5'0'22,"5"0"0,4 0-5,1-7-1,3 7-3,-2-13-2,11 10-3,-2-10 0,6 10-3,-1-10 0,6 3-1,-1 0-2,2 0 0,-2 1-1,3-4 1,-3 4-1,-1 3 0,-2-2 0,-1 1 0,-3 2-1,-2 0 1,-1 4-1,-2 1 0,0 0 0,-4-2 0,1 2-1,-4 0 0,4 2 0,-3-2-2,2 0 0,-4-5-3,10 10-4,-12-12-2,14 14-6,-9-7-9,-3-3-9,13 9 2,-15-12 0</inkml:trace>
  <inkml:trace contextRef="#ctx0" brushRef="#br0" timeOffset="13859">5494 401 33,'-10'-7'20,"10"5"-4,0-2-2,-2 0-1,4 4-2,-4-1-3,4 4 0,-2-1-1,6 4-2,-2-1 0,6 6-1,-7-3 1,8 6-1,1-1 0,1 1-1,-3 1 1,3 4-1,-3-2 1,1 1-2,-4 1 0,3 1-1,0-1 0,-2-1 0,-3-1 0,5-4-1,-6 0 1,5 0-1,-6-4 0,5 0 1,-5-1-1,6-3 0,-8-2 0,3 2-1,2-5-1,-4 0-1,-1 3-1,-1-9-3,10 9-3,-11-11-5,9 6-9,-2 4-11,-2-14 1,14 11 1</inkml:trace>
  <inkml:trace contextRef="#ctx0" brushRef="#br0" timeOffset="14359">6013 357 25,'-5'-4'15,"6"8"-1,-2-1-3,-3 3 0,3 1-1,-6 3-1,7 3-1,-10 0-1,5 8 0,-5 2-1,1 3-2,-3 1 1,2 4-2,-6 2 1,-1 3-2,1 0 0,3 1-1,-5 4-1,0 1 0,-2 7 1,4 0-1,-6 7 1,4 2 0,-6 6-1,-4-1 2,1 1-1,1 3 0,0-7 0,-2 2 0,5-11 0,0 2-1,3-7 0,2-7-2,5-3 0,-2-8-2,12-2-3,-5-16-3,8 3-6,0-4-6,-7-22-11,19 20 1</inkml:trace>
  <inkml:trace contextRef="#ctx0" brushRef="#br0" timeOffset="15078">6269 0 27,'8'0'16,"-3"-4"-1,5 8-1,1 2 1,1 4-2,6 6-1,-5 5-1,10 9-2,-8-1-2,6 10-1,-6-1-2,1 7 0,-8 1-2,1 8 1,-6 1-1,-2 10-1,-5-3 1,0 8-1,-6-1 0,-1 4 0,-1 0 0,1 1-1,-2-6 0,-2-4 0,-1-2 0,-2-2-1,1-3-1,-1-6 0,2 1-3,-7-13-2,6 5-4,-2-10-6,-1-9-10,8 6-8,-7-17 3</inkml:trace>
  <inkml:trace contextRef="#ctx0" brushRef="#br0" timeOffset="15875">6612 462 43,'5'-3'19,"11"5"-1,2-2-1,0-2-3,10 5-2,-3-6-2,11 8-3,-8-10 0,11 5-2,-3-3-1,5 3-2,-4-5 0,2 5-1,-1-2 0,-4-1 0,-1 0-1,0 1 1,-7 1-1,-1-3 0,-4 3-1,-4-2 0,1 1-2,-10-1-1,3 6-2,-9-8-5,5 7-3,-7-4-6,0 0-6,3 7-5,-10-10 0</inkml:trace>
  <inkml:trace contextRef="#ctx0" brushRef="#br0" timeOffset="16406">6679 731 34,'5'0'19,"-5"-3"-2,3 0 0,4 3-4,-2-7-1,6 7-2,2-6-1,6 6-1,-3-7-1,9 4-1,-1-5-2,9 5 0,-2-4 0,9 1-2,-4 1 0,2-3 1,-2 1-2,0-3 0,-2 4 0,-4-4 0,-2 5-1,-5-1 0,-2 2 0,-3-2-2,-3 4 0,-5-1-3,1 3-1,-7-3-4,5 6-4,-9-5-6,4 2-7,4 10-7,-13-12 2</inkml:trace>
  <inkml:trace contextRef="#ctx0" brushRef="#br0" timeOffset="17265">6735 979 28,'-3'-3'10,"4"5"0,-2-6-1,2 4 1,-1 0-2,0-1 2,2 2-2,-2-6-1,3 7 0,-3-7 1,8 5-2,-8-5 0,9 4 0,-6-4-2,5 3-1,-3-3 0,7 4-1,-4-3 0,3 1-1,2-2 1,1 0-1,-1-1 1,8-1-1,-6 1 1,6-1 0,-1 1 0,6-1 0,-6-3 0,3 9-1,1-6 0,-1 4 0,-1-5 0,1 6 1,-7-1-1,4 0-1,-4-1 1,2 3-1,-3-1 0,0 2 0,3-3 1,-5 1-1,0-3 0,-3 5 0,0-3 0,0 1 0,-2 1 0,2-2 1,1-1-1,-2 1 0,5 1 0,-2-1 0,1 2-1,-1-3 0,1 1 0,0-4-3,2 11-2,-9-11-4,9 7-9,-4 0-9,-7-6-8,10 6 3,-5-7-1</inkml:trace>
  <inkml:trace contextRef="#ctx0" brushRef="#br0" timeOffset="18406">8073 229 27,'-1'-3'13,"-9"-7"-1,6 9-3,-4-3-2,3 3-1,-5 4-2,1 0 0,-3 6 0,-1 0-3,0 4 1,-2 2 0,-5 5 0,2-1 0,-1 2-1,1 4 0,-4 1 1,1 3-1,3 1 0,-2 2 0,4-3 0,-1 4 0,2 0-1,2-6 1,3 4-1,1-5 1,4 0-1,1-8 1,-1 7 0,5-9-1,0-1 1,0-2 0,2 0 0,-2 2 0,5-2-1,-7 0 1,4-4 1,-2 1-1,0 0 1,-2-2 1,2 2 0,0-4-1,0-1 1,-5 0 0,5-2 0,0 1-1,0-3 0,0 1 0,0 0-1,0-2 0,0 1 0,0 1 0,0 1 0,0-1 0,0 1 0,0-1 0,2 3 0,-2-7 0,0 4 0,0-4 0,0 4 0,0-4 0,0 4 0,0-4-1,3 2 1,-6 2-1,6-2 0,-3 0 0,0 1 0,0-1 0,0 0 0,2 0 0,-2 0 0,0 0 0,0 0 1,0 0-1,0 0 1,0 2-1,0-1 0,0-1 1,0 0-1,0 0 1,0 0-1,0-1 0,2 1 1,-2-2-1,0 1 0,0-1 1,0 2-1,0 0 0,0 2 1,0-2-1,0 0 1,-2 0-1,4 1 1,-2-4-1,0 3 1,1-3-1,-1 1 0,0-1 1,2 1-1,-2-1 0,2 3 0,-2-2 0,0-1 0,0 1 0,0 1 0,-2-3 2,4 1-2,-4-2 0,2 2 0,0-2 0,-2 2 0,1 0 0,1-1 0,0 4 0,-2-3 0,2 0 0,0-2 0,0 2 0,0 1 0,0-1 0,0 3 0,0-3 0,0 4 0,0-1 0,0 2 0,0-2 0,0 1 0,0-2 0,0 1 0,0 0 0,-2-2 1,2 1-1,0-1 0,0 0 0,-1 2 0,1 0-1,0 0 1,0 0 0,0 0 0,0 2 0,-4-2 0,4 0 0,0-2 0,0 1 0,0 4 0,0-3 0,0 0 0,0 0 0,0 0 0,0 2 0,0-1-2,0-1 2,-1-1 0,1-3 2,0 6-2,0-4 0,-2 2 0,2 0 0,0 0 0,0 0 0,0 0 0,0 4 0,0-4-2,0 0 2,-1 0 0,1 0 0,-2 0 0,2 0 0,0 0 0,-2 0 0,2 1 0,0 1 0,-3-2 0,3 3 0,0-3 0,0 0 0,0 0 2,0 2-2,0-2 0,0-2 0,0 4 0,0-4 0,0 4-2,0-1 2,0-1 0,-2 4 0,2 2 2,0-3-2,0 4 0,2-1 0,0 1 0,-2 1 0,3 2 0,-1 1 0,-1-1 0,1 3 0,-1 0 0,-1 0 0,5 2 0,-1-2 0,-1 0 0,-1-2 0,4 1 0,-1-4 0,3 2 0,1-2 0,-1 0 0,2-3 1,1 0-1,2-5 0,0 5 0,2-7 1,-2 2 0,2-2-1,0 1 0,0-1 1,-2-1-1,2 1 1,-1-3-1,-2 0 0,-1 2 1,1-2-1,-1-1 1,1-2-1,-2-1 0,1 0 1,-1-1-1,1-1 0,3-3 0,-3 1 1,1-1-1,-3 2 0,3-2 0,-4 1 0,0-4 0,1 3 0,-1-1 0,-2-6 0,4 5 0,0-4 1,0 2-1,-2-2 0,2 3 1,0-1-1,-2 5 0,-3-5 0,1 3 1,-2 2-1,-4-3 1,0-1-1,-2-2 1,0 6-1,-2-5 1,2-2-2,0 2 2,-1-1-2,-2 2 2,2 1-2,0-3 1,-4 4 0,4 0 0,-6 2 0,3 0-1,-2 5 1,-2 0-2,3 6 0,-9-3 0,4 5 0,-6 0-2,0 0-2,-8 0 0,8 4-2,-15-8-4,8 11-5,-7-4-8,-5-3-9,10 10 1</inkml:trace>
  <inkml:trace contextRef="#ctx0" brushRef="#br0" timeOffset="21390">8055 275 23,'-5'5'9,"0"-2"-3,2 2 0,-4-2-1,6 1-1,-4 0 1,0 0-2,0 1 1,-3 1 0,-4 1-1,1 2 0,-1 1 0,-1 7 0,-2-1-1,-6 0 2,6 0-1,-4 2-1,2 0 1,1 0-1,-2 0 0,0 2 0,1 3 0,2-2 1,2 5-2,2-5 1,1 3-1,0-2 0,7 0 0,0-5 0,1 2 0,2-2 0,2-3 0,-1-1 0,2 0 0,-1 0 0,5-3 0,-2 3-1,-4-1 1,4-1-1,0-1 1,0 0-1,0-2 1,0 0 0,1-2 0,-2 1 1,4 1-1,-5-3 0,4 1 0,-1-1 0,1 0 0,-2-1 0,3 0 0,-3-4 0,6 0 0,-1 0-1,0-3 1,0 0 0,2 0 0,-4-2 0,3 1 0,-1 0 0,2-1 0,-3 0 0,1 0 0,-5 0 0,5-1 0,0 1 0,-4-2-1,4 1 0,0-1 1,2 2-1,-4-1 0,3 1 0,3-2 0,-8-1 0,4 0 1,0 0-1,0 0 0,-5-2 1,4 2-1,-5-4 0,2 4 0,-2-2 1,0 4-2,3-6 2,-4 4-1,4-1 0,-4 0 0,4-2 0,-2-2 0,0 0 1,1 0 0,-4 0 0,3 0 0,0 0-1,-5-2 1,1 2 0,1 2-1,-2-4 0,2 2 0,-1-2 0,-1 1 0,4-1-1,-3 2 2,-1 0-1,-1 3 0,1-3 0,-4 0 0,1 2 0,0 2 1,-4-4-1,2 7 0,-5-4 1,5 0-1,-4 4 1,-3-4-1,1 3 0,-3 4 1,-4-3-1,2 2-1,0 4 1,-4-1 0,-2-1 0,6 4 0,-5-1 0,4 4 0,-1 0 0,3 0 0,-1 3 0,0 2 0,1 1 0,2 1 0,0 4-1,1-3 1,1 0 0,1 4 1,0-1-1,3 0 0,-1-1 2,2 3-2,-1 3 2,2 5-2,2-5 1,-2 4-1,2-3 1,-1 1-1,3-2 0,1 1 1,0-8-1,0 3 0,1-6 2,4 4-1,-3-6-1,1 3 1,-1-2-1,4 1 0,-2 0 1,1-2-1,-1 4 0,0-7 1,4 2-1,-3-1 0,5-1 1,-4-1-1,1 0 0,1 0 1,0-2-1,-1 1 0,3-3 1,-5 2-1,3-4 0,0 1 1,-3-2-1,3 1 1,-5-1-1,4 0 0,-2 1 1,0-1-1,-2 0 0,2 2 0,-2 0 0,2 0 0,-3-1 0,1 1 0,2-2 0,-2 2 0,-1 0 0,1-1 0,2 2 0,-1-1 1,-3 2-1,1-2 0,1 1 0,-1 1 0,-2 0 0,1-2 0,-1 1 0,0 1 0,0-2 0,2 2 0,-2-1 0,0 1 0,0-1 0,0 3 0,0-3 0,2-1-1,-2 2 0,0-2 0,0 0-1,0-3-3,5 6-5,-10-8-8,6-3-14,8 10-4,-13-12 1,9 11 0</inkml:trace>
  <inkml:trace contextRef="#ctx0" brushRef="#br0" timeOffset="23281">7865 924 29,'1'10'20,"-9"-14"-3,6 8-2,2-1-1,-1-3-3,2 3-2,-1-3-1,5 3 0,-3-3-3,3 7 0,-3-7-1,7 3-1,-4-3-1,4 0 0,-1 0-1,2 3 0,-4-6 0,4 3 0,2 0 0,-1-3 0,-1 0 0,0 3 0,3-7 0,-2 1 0,4-1 0,-3-3 0,1-3 0,0 3 0,2-3-1,1 2 0,-8 0 0,7-1 0,-8 2 0,3-1-1,1 4-2,-9-4-1,9 6-5,-11-8-3,8 8-7,-4 0-5,-8-8-11,9 15 2</inkml:trace>
  <inkml:trace contextRef="#ctx0" brushRef="#br0" timeOffset="24328">6313 1739 39,'7'0'14,"6"-5"2,8-7 1,2-1-1,8-6 0,-1-11-4,11 3-2,-3-12-2,8 1-2,-5-8-1,5 11-1,-9-9-2,4 8 1,-6 0-1,-4 3 0,-5 4-1,-4 1 0,-1 7-1,-8 2 0,-1 4 0,-6 3 1,-1 1-1,-2 5 0,-1-1 0,3 4 0,-3-1 0,-2 1 0,1 3-1,-1 0 1,0 0 0,0 0 0,0 0 0,0 3 0,-1 1 0,1-1 1,-2 4-1,2 2 0,-5 3-1,3 1 2,-1 1-1,-3 3 0,2 2 0,-2 2 0,1 1 0,0 0 0,-2 1 0,4 2 0,-4-2 0,4 3 1,0-5-2,-2 5 2,3-5-1,1 2 0,1 1 1,-2 4-2,2-5 1,0 1 0,0 1-1,0-6-1,0 4 1,-2-2-4,4-3 0,-5-8-4,6 6-4,-6-6-6,0-5-11,11 6-4,-13-12 0</inkml:trace>
  <inkml:trace contextRef="#ctx0" brushRef="#br0" timeOffset="26500">7283 1202 29,'-9'-6'14,"7"6"-1,-6-2-2,3 2 0,-2 0 0,-1 0-3,1 4-2,-2-1-1,4 7-1,-7-4-1,1 9 0,-1-2-1,1 5 0,-2-2-1,-1 4 1,-4 1-1,7 2 0,-4-1 0,4 1 1,1 3-2,0-3 1,3 3 0,-3 2-1,7 3 1,3-5-1,-3 3 1,5-3-1,-1 0 1,4 1-1,2-6 0,-2 0 0,3-8 1,2 0-2,1-3 2,-3-4-1,4 1 0,1-4 1,-2 0 0,3-6 0,0-2 0,1 2 1,-2-8 0,4-3 1,-1 1-1,-1-6 1,1-1-2,2-1 1,0-2-1,1-1 1,-5 1-1,4 3 1,-3-4 0,-3 1 0,-6 4 1,2 1 1,-4-2-1,-3 6-1,-2-4 1,-3 0-2,-2 1 0,-1 3 0,-3-6 0,2 1-1,-2-1 0,1 2 0,0 0 0,1 0-1,2 5 0,-6 2 0,5 6-3,-2-2 0,2 11-2,-6-8-2,5 13-4,-7-6-7,3 2-8,6 9-8,-12-7 1,8 12 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0:50.57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103 0 32,'2'16'16,"-6"2"-1,3-1-1,-3 5 1,1-2-4,1 9-1,-1-3-2,2 4-2,-4-1 0,5 0-2,-4 2-1,1 2 0,3 0 0,0-1-1,-3-1 0,3 2 0,-2 3 0,0 1 0,1-3-1,-1 9 1,-1-7-1,1 3 0,1 3 0,-1-3 0,-1-3 0,1 2 0,-1-4 0,1 0 0,-1-3 0,1 0 1,1 0-1,-1 3-1,0-3 1,2 2-1,-1-2 1,-1-2 0,2-1-1,0-1 0,0-4 0,0 0 1,0 1-1,0-2 1,0 2 0,0-3-1,3 4 0,-1-4 1,0 3-1,-1-2 0,1 4 0,-1-7 1,1 4-1,0-3 0,-2 4 1,0-1-1,1 1 0,1 2 0,-2-1 0,2 1 1,-1-2-1,-1 2 0,0-3 1,2 0-1,-4-2 0,2 0 0,2-1 0,-2 0 0,0 1 0,2-5 0,-2 2 0,1-3 0,1 1 0,-2 0 0,2-3 0,-2 2 0,0-2 1,1 0-1,1 0 0,-2 0 0,3 0 0,-3 0 0,0-1 1,2 1-1,-6 0 1,3 0-1,-1 3 0,1-3 0,-1-2 1,0 4-1,1 0-1,-1 1 1,2-4 0,-2 1 1,2-4-1,-1 6 0,-1-2 1,0 0-1,1 3 0,-3-1 1,1 1 0,2 2-1,-3-1 1,1 4-1,0-2 0,1 2 1,-1 2-1,1-1 0,0 4 0,1-7 0,-1 7 1,1-1-1,-1-3 0,0 0 1,1 2-1,-1-1 1,0-2-1,1 5 0,1-3 0,-2 3 0,2-3 0,-3 3 0,3-3 0,-2 1 0,0-1 0,1 3 0,1-5 0,-2 4 0,1-2 0,-1 1 0,2 2 0,-2-3 1,4 1-2,-4-1 2,-1 2-1,1-1 0,2 1 1,-3-4-1,1 2 0,1-1 0,-1 1 0,0 2 0,2-6 0,-1 2 0,1-1 0,-2 0 0,2-1 0,0 1 0,-1-2 1,-1-1-1,2 1 1,-2 0-1,2 2 0,0-1 0,0-2 0,-1 1 1,1 1-1,0 1-1,1-1 1,-1 1 0,0-4 0,0 2 0,2-2 1,0 1-1,-1 1 0,-1 3 0,3-2 0,-1 1 0,-2 0 0,3 2 0,-3 4 0,0-1 0,0-1 0,-1 2 0,1 2 0,0-3 1,-2 4-1,0 0 0,1 4 0,2-4 0,-2-1 0,-1 6 0,-1-1 1,1-1-2,-1 3 2,3-1-1,-2-2 1,-3 6-1,4-2 1,1 0-1,0-4 0,-5 4 0,2-3 0,-2 4 1,0-3-1,5 1 0,-7-1 0,4-3 0,0 3 0,4-1 1,-1-1-1,0 1 0,0-4 1,0 2-1,-1 5 0,-1-8 0,2 3 0,0-4 0,-2 3 0,1-4 0,2 5 0,-1-4 0,-1 3 0,-3 2 0,3 1 1,-1 6-2,0-3 2,1 3-1,-2-1 0,1-1 0,2 2 1,-3 0-1,1-3 0,0 0 0,-1 1 0,0 3 1,-1-1-2,0 1 1,2 1 0,-1 3 0,-1 0-1,1 0 2,0 0-1,-2-1 0,3 2-1,-1-4 2,0 3-1,1-3 1,0 3-2,-1-2 1,3 4 0,0-4 0,-2 2 1,2 0-1,2 3 0,-2-3 0,0 2 0,0 1 1,0 1-1,0 0 0,0 3 0,0 3 0,2 1 0,-2 1 0,-2 1 0,2 1 0,0-4 0,0 5 0,0-2 0,0-2 0,-2 1 0,2 1 0,0-2 0,0 2 0,-1 0 1,1 4-2,-2-4 1,2 1 0,-5-1 0,5-1 0,-3 4 0,0-1 0,1-1 0,-1-2 1,-1 1-1,3-3 0,-1 1 0,1 0 0,1-1 0,-2 0 0,0-2 0,2-3 0,-1 6 0,-1-6 0,0 4 0,1-1 0,1-3 1,-2 3-2,0 3 1,2 1 0,0 1 0,0 3 0,0-1 0,0 1 0,0-1 0,0 2 1,0-7-1,0 7 0,0-3 1,0-6-2,2 1 2,-2-6-1,0-2 0,2-1-1,-1-4 1,1-5 0,0-5 0,-2 1 0,1-4 0,-1-4 0,2 3 0,-2-4 1,-2 0-1,2-4 0,0 3 0,0-9 0,0 1-1,0-7 1,0 1-1,2-7 0,1-3-3,-3-4-1,5 4-4,-10-15-13,5 2-18,5-2 1,-8-7-1,3-2 2</inkml:trace>
  <inkml:trace contextRef="#ctx0" brushRef="#br0" timeOffset="3093">31 1827 26,'-4'3'23,"-7"-6"-2,6 6-1,0 1-5,-1-8-3,7 11-2,-2-10-1,5 12-2,0-9-1,6 10-1,-1-5 0,8 7 1,1-4 0,7 3-1,2-3-1,8 4 0,3-7-1,4 3 1,1-5-1,10 0-1,-4-1 0,5 0 0,2-1 0,1-1-1,-6 2 0,8-2 0,-8 1 1,0 3-1,3-4 0,-6 5 0,0-2-1,-1 2 1,-2-2 0,-3 3-1,3-2 1,-4 2-1,-2-2 1,2-1-1,-2 0 0,-1-1 0,2-2 1,-1 0-1,0-2 0,1-4 0,-2 2 1,-2 1-1,2-4 1,-2 3-1,0-5 0,-2 1 0,-1 2 0,0-1 1,-5 1-2,3 2 2,-5-2-1,1 3 0,-3-1 0,1 1 0,-2 3 0,3 3 0,4-3 0,-4 0 0,4 5 0,-1-1 0,-4-4 0,1 4 0,0-2 1,-4 0-1,1 1 0,1-1 0,-1-1 0,2 1 0,1 1 0,4-1-1,1-2 2,2 1-2,-5-1 1,3-1 1,2-1-1,-4-1 0,4 1 0,-2-1 1,2 1-1,-2-1 0,5 0 0,-3-2 0,0 0 0,-3-1 0,-6-1 0,-2 1-1,-6 1-2,-6-2-1,3 7-4,-16-8-8,1 8-24,-4 6 0,-13 1-1,-5 8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0:34.640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427 531 29,'-15'-13'16,"7"3"0,-4-3 0,4 4-4,-5 2-2,0 1-3,0 2-1,0 1-1,1 3-1,-1 0-1,-2 3-1,-1 1 0,1 0 0,-3 3-1,2 1 0,-2 4 0,3 1-1,-3 0 1,1 3-1,1 0 0,-1 2 0,1 2 0,0-2 0,1 4 0,2 1 0,3 3 1,-2-3-1,1 7 0,3-1 0,-1 0 0,3 2 0,1-1 0,2-1 0,1-3 0,0 5 0,2-5 1,0 0-1,4 3-1,-1-3 1,0 2 0,2-2 0,-2 2 0,2-7-1,2 0 1,0-6 0,-1 0 0,2-6 0,2-2 0,2-4 0,1-3 0,0 0 1,3-3-1,2-4 0,0 1 1,2-7 0,0 0-1,0-3 1,1-6 0,-1 0 0,3-5 0,0 1 0,0-6 0,1 2-1,1-4 1,-1 2 0,3-1-1,-3-4 0,-2-3 0,1 3 0,0-2 0,-4 3 1,-2 2-1,-4 0 0,0 4 0,-1 6 0,-3 4 0,-2 1 1,-2 6-1,-3 3 0,-1 2 0,3 3 1,-4 3-1,-4 2 0,4 2 0,-3 4 0,1 2 0,-1 4 0,-4 4 0,1 4 1,-2 3-1,-1 1 1,-4 7 0,2 3-1,-1-1 2,1 4-2,-2 1 1,1 1 0,1 2 0,1-1 0,0 1 0,5 0 0,0-2 0,4 2 0,-1-4 0,5-3 0,0-3 0,4-5 0,1-3-1,7-3 1,-2-4-1,2-3 1,1 0-1,2-8 0,0 0 1,7-3-1,-2-9 2,7-3-4,-2-4 1,3-6-2,5-3-2,-5-9-5,13 1-13,4-5-11,-10-7-1,9 3 1</inkml:trace>
  <inkml:trace contextRef="#ctx0" brushRef="#br0" timeOffset="1141">1310 26 30,'2'-7'22,"-10"1"-3,3-1 0,2 4-5,-6 0-2,8 6-1,-11-3-3,11 10-2,-9 0-1,5 9-1,-7 3 0,2 5-1,-1 6 0,1 6 0,-3 5-1,1 6 0,1-1-1,0 7 1,1-1-1,1 4 0,-2 3-1,3 0 0,-4-2 1,2 2 0,-3-2-1,3-1 1,1-2 0,-1-2-1,0-4 1,3-4-1,4-6 0,-2-2 0,2-6 0,3-6 0,-2-7 0,4-2 0,-2-8 1,0-2-1,0-3 1,1-4 0,1-4 0,3-2 0,-3-3 0,4-7 0,-1-3 0,3-4 0,4-9 0,4-2 0,-1-3 0,5-6-1,3 3 1,0-4 0,3 4-1,0 0 0,4 3-1,-2 4 2,-4 2-2,4 7 1,-3 6-1,-2 3 1,-5 5 0,2 7 0,-4 2 0,0 5 0,1 6-1,-4 4 1,2 3 1,0 2-1,1-1 1,-1 4-1,-4 3 0,-2 0 1,-5-1-1,0 1 1,-6 1-1,-3 1 1,-6 0-1,-1 1 1,-3 0-1,-4 4 1,-6-4-1,-1 1 1,-4-6 0,1 1-1,-4-6 1,0-3-1,-1-6 1,1 2-1,3-9 0,7-2-2,0-1 0,3-4-2,9 4-2,-4-17-3,14 12-5,-6-19-8,12-2-13,1 5-2,3-15 1</inkml:trace>
  <inkml:trace contextRef="#ctx0" brushRef="#br0" timeOffset="2281">1870 1131 47,'12'0'17,"-1"-5"0,9-3 0,3-10-2,3 0-2,0-14-3,7 4-2,-5-13-2,5 0-2,-5-4-1,3 1-1,-9-2 0,-3 4 0,-1 4 0,-6 1-1,-7 4 0,-2 9 2,-5 3-1,-1 1-1,-5 7 0,-2 3 0,2 5-1,-5 5 1,0 4-1,-2 2-1,0 5 1,-3 6 0,-2 1 0,-3 3 0,0 10 0,-1 1-1,1 4 1,-2-2 0,2 6 0,0 0 0,7-1 0,-1 4 0,1-7-1,4 0 1,2-2 0,6-2 0,0-4-1,6-2 1,0-1 0,6-7 0,-2-1-1,6 0 1,-1-6 0,2-1 0,4-2 0,-1-5 0,6 1 0,-6-4-3,9-4 2,4-4-3,1 2-2,-6-9-4,13 4-7,-1-6-14,-5-7-3,13 4 0</inkml:trace>
  <inkml:trace contextRef="#ctx0" brushRef="#br0" timeOffset="3172">2657 567 48,'-7'-6'20,"7"6"-3,-1-2-3,-1 0-3,2 4-3,-2-2-3,2 3-1,0 4-2,2 4 1,-4 5-2,4 4 1,-4 8 0,4 8 0,-4 1 0,-1 5 0,-4 6 0,4-4-1,-8 1 1,1-1-1,-2-6 0,1-7 1,1-3-1,5-7 2,-5-8-1,9-3 0,-6-10 1,9-4-1,-6-9 0,8 0 1,-4-6-1,3-4-1,-1 0 0,2-3-1,3-3 1,0-4-1,1 2 0,3-2 1,1 2-2,3-3 2,-1 5-2,1 0 2,-2 1-2,0 8 1,-4 7 0,-1 0 0,2 5 0,-5 0 0,0 5 0,-1 3 0,3-2 0,-5 0-1,3 2 1,1 0 0,1 0 0,-1 0 0,1 0 0,3 0-1,1 0 1,2 0 0,0-1 0,4-1 1,1-1-1,3-4 0,4 1 0,-2-1 1,2-2-1,-1-3-2,6 2 0,-6-3-6,13 7-8,-5-1-19,0-6-1,5 5 2,-7-10-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0:40.82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37 634 25,'-3'-8'14,"6"9"-3,-3-4 0,0 3-2,0 0-1,0 3-1,2 0-2,0 1 0,-1 4-1,1 2-1,3 3 1,-5 1 0,2 9-1,-4 0 1,2 3-1,0 2 0,-2 6-1,-3 0-1,0 7 0,2-5 1,-3 3-2,1-3 1,0 0-1,0-4 1,0 1-1,0-5 0,3-4 0,2-1 0,-1-7 0,1-1 1,0-5-1,0-2 0,0-5 0,0 0 0,1 0 1,-1-3-1,0 0 1,0 0-1,0 0 1,0 0 0,0-3 0,2-3 0,0 1 0,-1-5 0,6-1-1,-4-6 1,5 1 0,-1-5-1,6-4 0,-2-1 0,7-3 1,-4-2-1,2-3 1,4-2 0,1 3 0,-6-3-1,5 4 2,-4-2-2,4 8 2,-6-1-2,3 3 1,-1 4-1,-3 1 0,6 3 1,-6 3-1,1 0 0,-4-1 0,3 5 1,-3-1-1,2 0 0,-6 4 0,1-1 0,3 4 0,-4 0 0,1 1 0,-2 0 0,1 2 0,-4 0 0,5 4 1,-2-3-1,-2 4 0,-2 2 0,3-1 0,-1 4 0,2 0 1,-3-1-1,1 5 0,-1 2 0,-1-3 1,-1 5 0,3 0 0,-6 0-1,2 3 1,-3 3 0,1-1 0,0 0 0,-2 5-1,-2-6 1,-1 5-1,3-5 0,-2 1 0,3-3 1,-3-1-1,5-4 0,-4 1 0,4-3 0,0 0 0,1-3 0,-1 2 0,2-3 0,-1 1 0,1 0 0,0-4 0,0 3 0,0-3 0,0-1 0,0-2 1,1 0-1,-1-1 0,0 1-1,2-3 1,-2 0 1,1 0-1,1-3 0,3-2 0,-2-1 1,4-2 0,-2-2 0,5-2 1,-4-2-2,6-3 1,-2-1-1,1 1 1,1-5 0,1 0-1,0-5 1,0 1-1,2 0 0,1-1 1,2 2-1,-1-1 0,-1 3 0,1 2 0,1 3 0,0 0 0,-4 4 0,3-1 1,-4 3-1,-2-1 0,-1 5 0,-1 0 0,-3 2 0,1-1 0,-1 2 0,-1 0 0,0 2 0,-2 0 0,1-4 1,2 4-1,-3 0 0,1-1 1,-1-2-1,0 3 0,1-1 0,-1 4 0,-1-3 0,-1 0 0,2 3-1,-1 0 1,0-3 0,-2 3 1,0 0-1,3 0 0,-3 0 0,2-4 0,-4 8 0,2-4 1,-3 0-1,6 0 0,-6 0 0,3 0 0,0 0 1,0 0-1,0 3 0,0 0 0,-2 4 0,0-4 0,1 7 0,-1 3 0,1 3 0,-3 2 0,1 2 1,0 2-1,-2 1 0,0 7 0,0-6 1,2 4 0,-4 1 0,0-1-1,4-2 1,-2 1-1,2-2 0,0-1 0,-1 1 0,3-7 0,-2 1 0,1-4 1,0-2-1,1-2 0,-1-1 0,2-3 0,0-4 0,0-3 1,0 3-1,0-3 0,0 4 0,0-4-1,2 3 1,-2-3 0,1 3 0,-1 0-1,2 1 0,0-1-1,1 0 0,-2 0-2,6 4-4,-7-7-2,10 6-5,-7-6-7,0-6-11,11 9-3,-13-13 3</inkml:trace>
  <inkml:trace contextRef="#ctx0" brushRef="#br0" timeOffset="1968">906 177 36,'-12'-9'33,"-9"-13"1,11 9 0,4-1-25,-9-3 0,7 8-4,-2-4-2,7 6-3,1 4-1,2 3-2,5 3-1,0 0-3,8 14-3,-6-8-5,9 9-8,2 10-10,-2-8 1,12 19 1</inkml:trace>
  <inkml:trace contextRef="#ctx0" brushRef="#br0" timeOffset="2328">1134 735 50,'-5'-12'19,"4"6"1,-4-1-3,0-1-4,3 6-2,-4-4-4,4 6-2,-5-3-2,4 4-1,0 3-1,-4 0 0,4 6-2,-2 2 1,-2 4 0,-2 2 0,2 5 0,-3 1 0,-1 9 1,-1 4-1,1 1 0,-4 1 0,3 3 0,1-1 0,1 5 0,4-4-1,2-9 1,4-1 0,7-4-1,-2-7 1,5-1 0,-1-7 0,3-5 1,-1-2-1,1-6 1,1-3-1,0-7 1,0-3 0,0-8-1,6-3 1,-3-7 0,5-2-1,1-6 1,1-7 0,0-3 0,1-1 0,1 1 0,4-5 0,-4 0 0,-2 1 0,2-4 0,-2 1 0,-4 2-1,1 2 1,1 0-1,-6-2 1,-2 7 0,2 3-1,-5 3 0,1 5 0,-2 1 1,-3 5-1,-1-2 0,-2 9 1,4-2-1,-4 4 2,-1 3-2,1 5 1,-3 0-1,2 5 0,-2 2 0,0-1 0,0 4 0,0-1 0,0 1-1,-2 3 1,2 3 0,0 1-2,-1 6 2,-1-1 0,-1 9-1,-2 7 1,-2 7 0,2 6 0,-3 9 0,-2 2 0,-1 3 0,-2 8 0,1 1 0,1 2 1,-3-2-2,0-1 2,2-5-1,1 1 0,1-3 0,0 0-1,5-8 2,-2-1-2,6-6 2,-1-6-2,2-1 2,0-6-1,2-9 0,-2-6 0,0-2 0,1-3 0,1-2 0,0 0 0,-2-3 2,3 0-2,-3 0 1,2-3-1,-2 0 1,1 3 0,3-7 0,1 1 0,-1-1-1,5-2 1,-1-4-1,7 1 0,-2-3 0,2-1 1,-4 0-1,2-4 0,0-1 0,4 3 1,-6 0-1,1 4 1,-1-1-2,-1 3 2,-2 3-1,4-1 0,-6 3 0,4 1 0,2-1 0,-4-2 1,2 2-1,-2 1 0,2-1 0,-2 1 0,-1 2 0,-2 1 0,-2 3 0,-2 0 0,1 0 0,1 0 1,-1 3-1,-2 1 0,2-1 0,1 0 1,-1 4-1,3 2 1,-2 1-1,-2 2 1,3 1-1,-3 4 1,-1 3 0,4 0-1,-4 2 1,0 0-1,0-1 0,-4 3 0,1-1 1,1-3 0,-1 1-1,-2-5 0,2 0 0,0 1 1,-1-4-1,1-5 0,3 2 0,-2-4 0,4 2 0,3-1 0,-3 1 0,1-1 0,2 2 0,0-1-1,1 1 0,3-5-1,0 1 0,3-3 0,3-2-1,-2-7-2,10 1-3,-5-12-2,10 7-6,-4-9-9,1-11-11,10 10 2,-12-18 1</inkml:trace>
  <inkml:trace contextRef="#ctx0" brushRef="#br0" timeOffset="3968">2234 0 34,'5'3'19,"-8"-6"-3,3 6 1,0 3-2,-5 1-2,5 9-3,-7-3-1,3 12-2,-5 1 0,4 8-2,-6 4-1,6 6 1,-6-2-2,2 13 0,-2-1 0,-1 6-1,1-1-1,3 3 0,-6-2 0,5 4 0,-1-5 0,2-1-1,1-1 1,2-1 0,0-4 0,4-2 0,1-1 0,0 0 0,0-6 0,3-4 0,0-3-1,4-9 1,-2-1-1,3-3 1,0-7 0,0-6-1,4-3 1,1-6-1,-2-6 1,6-1-2,-1-7 1,-1-7-1,3 1-1,-2-4-1,4-3-1,-5-3-2,8 6-5,-12-10-1,11 14-7,-11-7-5,1-5-11,6 11 1,-17-4 2</inkml:trace>
  <inkml:trace contextRef="#ctx0" brushRef="#br0" timeOffset="4562">1988 635 27,'-8'15'29,"-12"-20"1,5 7-15,12 1-1,1-5-3,7 4-3,4-5-3,7 4 0,4-6-2,6 4 0,4-2 0,6-1-2,0 1 0,5 3-1,0-3-1,-2-4-2,7 7-4,-5-3-5,5 0-10,4 9-11,-8-11 0,7 12 1</inkml:trace>
  <inkml:trace contextRef="#ctx0" brushRef="#br0" timeOffset="4922">2623 992 33,'0'20'34,"-4"-17"2,5 4-1,2-7-21,-3-13-2,5 3-4,0-3-4,2-4-1,1 4-3,0-3-1,4 3-5,-9-3-9,10-4-20,0 17 0,-9-10-2,7 11 1</inkml:trace>
  <inkml:trace contextRef="#ctx0" brushRef="#br0" timeOffset="5172">2694 1170 34,'-6'15'34,"-6"-14"1,9 7-1,-10-4-21,3-14-4,10 3-3,-2 1-4,2-4-2,2 3-3,-1-2-3,9 7-7,-2-3-12,-6-3-9,15 6 0,-6-9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0:47.187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98 23 41,'-1'-5'17,"-6"-3"-1,6 3-2,-1 4-2,0-3-3,6 9-1,-3 0-2,6 10-1,-1-1-1,7 8 0,-1 0 0,6 9 0,-3-1 0,5 6 1,-4-4-2,5 4 1,-4 0-1,2-3 0,-2-1 1,3 4-2,-4-7 1,2-1-2,-8-5 1,1 0-1,-2-5 0,2-4 0,-4-4-2,-1-3 0,-4-4 0,3-2-2,0 1-2,-5-8-5,8 7-4,-10-7-8,4-4-9,1 8-4,-4-8 1</inkml:trace>
  <inkml:trace contextRef="#ctx0" brushRef="#br0" timeOffset="453">13 587 44,'-8'2'20,"5"-1"2,1-1-5,2-6-2,6 4-1,-2-12-2,14 2-1,-3-11-3,14 2 1,1-12-3,11 3-1,5-11-1,3 2 0,5-7-2,5 4 0,-5 3-2,2-4 1,-6 11-3,-8 2 0,-2 7-4,-6-3-3,-3 17-6,-9-8-8,-1 7-12,2 10-3,-8-4 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0:48.859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0 25 47,'-1'-5'25,"-8"-2"1,8 4-5,1 2-5,-5-6-4,6 7-3,-6-2-3,10 4-2,-6-2 0,4 5-2,-1-2-1,6 5 1,0 5-1,4 5 0,4 2 0,2 6 1,3 2 1,2 4-1,0 1 0,2 3 1,-4-2-1,1 2-1,-4-4 1,3-1-1,-6-1 0,6-3 0,-8-2-1,2-1 0,-2-4 1,2 1-1,-3-5 1,1-3-1,-5-1 1,0-4-1,-5-2 0,2-1 1,-1-1-2,-4-4 1,1 1-2,-1-4 0,4 3-1,-4-7-1,6 6-2,-6-7-3,8 6-3,-8-11-5,13 5-7,-4 1-10,-3-7-2,11 7 2</inkml:trace>
  <inkml:trace contextRef="#ctx0" brushRef="#br0" timeOffset="547">818 51 42,'-1'-3'20,"2"3"-2,-4 1-1,-4 3-2,2 5-2,-6-1-3,3 9-2,-10 2-1,0 14 0,-9-2-1,4 11-1,-8 1 0,2 10-1,-9 6-1,3 5 0,-6-1-1,7 1 0,-6 3-1,6-2 0,-2 3 1,5-1-2,3-5 0,3-8 0,5 0-2,2-12-1,10 0-2,-5-16-3,15 4-7,-6-17-8,3-13-13,4 11-1,-5-17 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1:01.03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18 39 28,'0'-10'17,"7"3"-2,-5 1-1,-1 3-1,1-1-2,-2 1-2,1 3-2,-2 0-2,1 0-2,0 3-1,0 1-1,-2 2 0,1 4 0,-1 3-1,-1 3 0,-1 7 1,-1 5 0,-1 3-1,-4 1 1,0 1-1,2 0 1,-2 2-1,-1-2 1,2-4 0,1-1-1,3-3 0,4-4 1,-3 0-1,4-5 0,0-3 0,4-3 1,-3-2-1,1-3 0,0-2 0,4-1 0,-3-2 1,4 2-1,-2-4 1,3 0-1,-3-1 1,8 0-1,-3 0 0,3-1 0,-1-1 1,1 2-1,0-2 0,2 4 0,-1-3 1,1 4-1,-2 2 0,0 1 1,1 1-1,0 4 0,0-2 0,-1 4 0,-2 0 0,-1-2 1,-2 2-1,4-1 1,-4 1 0,-3 3 0,0-1 0,0 2 1,-5-1 0,5 4 0,-9-1 1,4 2-1,-1-2 1,-3 2 0,-4-2-1,2 2 1,-7-1 0,3-1 0,-7 0-1,2-3 0,-6 2 0,5-2 0,-6-5-1,1 2 1,-2-5-1,0-2 1,-5-6-1,5 0-1,-2-4 1,1-4-1,-1-4 0,2 0-2,4-6-2,-6-7-2,15 7-6,-6-11-12,2-4-12,14 10-2,-6-17 2</inkml:trace>
  <inkml:trace contextRef="#ctx0" brushRef="#br0" timeOffset="922">269 32 8,'-3'4'29,"9"5"2,-10-12 2,4 6-20,6 4 2,-3-7-2,9 8-3,-7-8-1,15 8-2,-7-8 1,10 7-2,-2-9-1,7 4-1,0-9 0,6 4-1,1-5-1,1 1 0,3-4-1,-3 1 0,1 2 0,-1 0-1,-5 1 0,2 4 0,-5 3-2,-2-3 0,7 6-2,-10-3-2,11 6-5,-14-9-9,11 3-15,2 3-2,-7-9-1,5 6 1</inkml:trace>
  <inkml:trace contextRef="#ctx0" brushRef="#br0" timeOffset="1469">2018 68 32,'2'3'31,"-16"-3"-3,6 0-9,-3 4-2,-1-4-7,1 6-3,-2 1-3,3 2-1,-3 6 0,-1 1-1,-5 7-1,4 3 1,-3 0-1,-2 4 0,1 1 0,0 3-1,3 0 0,0-3 0,2 2 1,3-1-1,1 3 0,5-3 0,-1-3 0,6 4 0,0-7 0,5 2 0,0-4 0,3-1 0,2-2 0,1-4-1,2-3 1,2-1 1,0-3-1,6-3 1,-3-1 0,4-3 1,0-4 1,3-4-1,-2-2 0,8 1 0,-4-6 0,-1-1 1,-2-3-1,1-2 0,-2 0 0,0 0 0,-6-1 0,1-1 0,-5 1 0,0-1-1,-3-4 0,1 2 0,-4 0 0,-1-3 0,-1-3 0,2 4 0,-2-4 0,1 2-1,-6 0 1,2 0-1,-2 2 1,0 1-1,-2-2 0,2 6 1,-10-2-1,7 3 1,-5 3-1,0 0 0,1 6 1,-4 0-1,-1 6-1,-3 0 0,-6 3-1,1 0 0,-3 8-1,-5-3-1,1 8-1,-10-6-2,5 15-3,-14-12-5,16 15-8,-6-3-11,0-7-3,10 8 2</inkml:trace>
  <inkml:trace contextRef="#ctx0" brushRef="#br0" timeOffset="3328">460 1227 23,'-9'-10'16,"13"7"-1,-9-4-2,3 1-1,1 4 1,-6-3-3,5 4-1,-3-3-2,0 3 0,-1-2-2,1 1-1,-2 0-1,3 2 0,-5 0-2,3 2 0,-1 1 0,1 2 0,-4 0-1,3 3 0,-3 5 1,0-3-1,-3 10 1,2-4-1,-4-3 1,2 10-1,-4-4 1,3 1-1,1 3 0,-1 1 1,1-1-1,2 1 0,-2 4 0,0-4 1,1 3-1,-3-1 0,5 0 0,-1-3 0,-1 3 1,-1-2-1,5 1 0,2-1 0,-3 0 0,4-1 0,-1 0 0,6-3 1,-2 2-1,2-2 1,-1 0 0,2-1 0,2 4 1,2-4-2,2 3 2,-2 0-1,3 0 1,2 0-1,0-4 0,1 2 0,-2-12 1,5 8 1,-1-9-2,4 3 1,-2-5-1,1 1 1,0-3-1,3-1 1,-3 1-1,4-3 0,-2-1 0,1-6 0,-1 2 0,1 0 0,-3-3 0,-1 2 0,1-4-1,2 2 1,-5-2-1,5-6 1,-1 4-1,-4-6 1,3-1-1,-2-1 1,-3 1-1,-4 2 1,1-2 0,-7 7 0,-1-9 0,-3 10 0,-3-1 1,4 1-1,-8 1 1,2-3-1,0 3 0,-2 2 0,-2 2-1,1-2 1,-1 6-1,-1-1 0,0 3 0,-5 3 0,2 0-1,-6 5 1,3 2 0,-6 0-1,4 6-1,-4-3-1,5 4-1,-4-4-2,9 11-4,-7-14-11,11 0-15,4 11-3,-4-10 2,6 4 1</inkml:trace>
  <inkml:trace contextRef="#ctx0" brushRef="#br0" timeOffset="12672">1414 1841 27,'-12'-1'19,"12"4"-1,-1-5 0,2-1-4,4 3-3,0-5-2,5 4-2,0-8 0,8 6-2,-2-7 0,10 4 0,-1-10-1,5 3 0,1-5-1,5-4 1,0-5-1,2-3 0,5-7-1,-1-2 1,3-5-2,-6 0-1,7-3 2,-10-1-2,2 3 1,-5 2-1,-7 3 0,-1 7 1,-4 4-1,-5 7 1,-4 1-1,-4 10 0,-1 1 1,-2 5-1,-5 2 1,1 1-1,-1 2 0,0 2 0,0 0 0,-1 4 0,1 2 0,-2 4 0,-3 2 0,2 4 0,-1 7 0,0 1 0,-1 1 0,-4 3 0,4 2 0,-4 6 1,0-2-1,1 3 1,-2 2-1,-1-2 0,-1 3 1,1-3 0,-1 4-1,3-4 0,-3-5 0,5-3 1,-2 0 0,-1-3-1,2-6 1,3-2-1,-4-4 2,6 2-1,0-3 0,1 1-1,-1-6 0,1 0-1,2-2 0,-1-5-2,2 0-2,-2-8-3,4 9-12,-5-4-16,-1-13-1,1 8 1,-11-10 1</inkml:trace>
  <inkml:trace contextRef="#ctx0" brushRef="#br0" timeOffset="13719">231 2528 26,'-8'-15'14,"8"8"-3,-1 1-1,1-1-2,1 1 0,3-4-2,0 4-1,5-3-1,-1 3-1,3-2 0,6 1-1,1-1 1,2 0-1,3-5 0,3 5-1,0 1 1,0-1 0,7 3-1,-8 0 0,1 2 0,-3 3 1,-2 5-1,-1 0 1,-5-7 0,-2 10 0,-3-4 1,1 5 0,-7-2 0,4 1 1,-5 0-1,-1 5 1,-4 4 0,2 0 0,-3 8-2,-2 1 2,-2 2-2,-1 6 1,-3-3-1,1 6 0,-5-2 1,4 4 0,-4-5-1,-2 5 1,1 5 0,-2 2 0,-2-1-1,0 3-1,4-6 1,1 2-1,-1-2 0,4-1-1,6-10 0,-2 2 0,4-9-1,-1 1 1,4-3-1,-1-4-2,4 3-1,-4-9-3,4 9-6,-6-16-9,1-3-14,6 4-2,-12-12 3</inkml:trace>
  <inkml:trace contextRef="#ctx0" brushRef="#br0" timeOffset="14375">156 3157 45,'0'-12'31,"6"-1"-11,11 7-2,-2-7-2,8 6-3,-5-6-3,16 7-3,-8-7-1,9 8 0,1-5-2,5-1-1,-1 2-1,-3-2-1,1 3 0,-2-2 0,0 4-1,-4-4-2,-1 10-3,-12-7-9,8-6-21,-1 15-1,-8-17-1,3 14 0</inkml:trace>
  <inkml:trace contextRef="#ctx0" brushRef="#br0" timeOffset="15390">1617 2712 29,'-5'-10'18,"9"8"-2,-4-4-2,-2 1-2,5 0-1,-3-1-3,8 2-1,-4-2-2,7 1-1,-3-3 0,6 4-1,0-4 0,6 5 0,-2-2 0,4 2-1,-4-2 1,1 3-1,3 1 0,-3-1 0,-2 2 0,-2 2 0,-1-1-1,3 4 0,-4 0 0,-2 0 1,-1 2-1,2-1 0,-6 4-1,4-2 1,-5 0 1,2 5-1,-7-1 1,1 4 1,-2-1-2,-3 4 0,-4 1 1,0 6-1,-5 0 0,-2 0-1,0 5 1,-4 5 0,-1-2 0,2 0-1,-5 2 1,0-2-1,-2 2 1,7-3 0,-3-4-2,1-3 2,4 2-2,-1-4 0,2-1 0,2-3-1,2-2 0,-1-4 0,6-1 0,-6-3 0,6 0-2,-1-5 2,4 0 0,0-2 0,3 0 1,-2-3-1,2 2 1,0-1 0,2-1 0,-1 2 0,-1-4 1,2 4 0,3-4 0,0 4 1,1-2-1,1 2 1,-2-2 0,3 3 0,0 0 0,2 0 0,0 1 0,0 2 0,-2-2 1,3 2-1,3 1 0,-3 2 0,1 1 0,-1 3 0,1-3 1,1 6-1,-4-6 0,3 3 0,-2-5 0,1 0 0,-2-4 0,4 1 1,-2-4 0,6 1 0,-6-9 1,6 4 0,-1-8 0,2 1-1,0-8 1,2 0 0,-1-8-1,3-3 0,-1-1 0,2-2 0,0-4-1,0 0 1,0 2-1,0 1-1,-3 4 0,-1 3 0,-5 1-1,0 6-1,-2 7-2,-7-6-2,8 13-6,-15-6-12,1 1-15,2 10 1,-6-3-2,4 6 3</inkml:trace>
  <inkml:trace contextRef="#ctx0" brushRef="#br0" timeOffset="16906">571 3833 49,'-10'-11'22,"6"4"1,-8 4-4,1 3-5,-1 10-4,-6-4-3,0 11-3,-3-1 0,3 7-2,-4 1 0,6 2-2,-2 7 1,5-1-1,4-4 1,6 6-1,3-3 1,3 0-1,6-1-1,0-1 1,5-3 1,-1 2-1,0-4 1,3 4 0,-1 0-1,0-1 1,0 6 0,-1-2 0,1 0 0,0 0 0,-4 1-1,3 1 1,-3-4 0,-1 1 1,-5-4-2,3 1 2,-8 1-2,0 3 1,0-6 0,-7 1 1,1 0-2,-4 0 1,-5-3 0,-4-1-1,2 0 1,-4 0-1,-4-4 0,2-3 1,0-4-1,5-1 0,0-5 0,2-2 0,-1-3 0,6-1 0,3-6 0,-1 1 0,-1-6-1,7 1 1,0-2-1,1-3 1,4 1 0,0-3 0,1 7-1,-2-4 1,6-1 0,-2-1 0,2-2 0,-3-1 0,8 1 0,-1-1 1,1-4 0,1 1-1,0-2 1,5 6 0,-1-7 0,6 0-1,-5 0 1,5-2 0,1-3 0,4 2-1,-1-1 1,0-6 0,6 0 0,0 2 0,-5 2 1,3-1-1,-3-1 0,2 1 0,-6-3 0,1 0 0,-4 4 0,-3-4 0,-1 5-2,-2 3 2,-6-1 0,0 6 0,-4 4 0,-4 2 0,-4 4 0,-2 0 0,-3 2 0,-4 1 0,-4 0-1,-1 2-1,-1-2 0,-3 2-1,1 3-2,-6-6-2,8 11-3,-16-13-6,20 6-12,-5 4-11,-6-8 0,9 7 1</inkml:trace>
  <inkml:trace contextRef="#ctx0" brushRef="#br0" timeOffset="18344">1422 3973 35,'-8'-8'20,"13"7"-1,-5-3 0,0-2-5,5 9-2,-7-10-3,7 7 0,-5-6-2,6 6-1,-1-7-2,4 7 0,-5-8-1,11 3 0,-3-3 0,2 2 0,3-1-1,3-1 0,-4 0 0,7 0-1,-5 0 0,3 3 0,1 0 0,-3 5-1,0-3 1,2 3-1,0 1 1,-1 1-1,3-1 1,-3 1 0,-4 0-1,4-2 1,-4 5 0,2-1-1,-5 0 1,1 4 0,-3-2 0,0 4-1,-1 3 1,-5 0 0,-1-1-1,0 2 1,-5-1 0,-2 2 0,-2 3 0,-4 2 0,1-4 1,-3 7-2,-6-1 1,1-2-1,-2 3 1,-4-2-1,1-3 0,-2 0 0,-1 0 0,4 0-1,2-5 1,-2 0-1,7 0 1,1-5-1,6 0 0,-4-1 0,5-4 1,2-1-1,3 1 0,0 0 0,0-3 0,0 0 0,3 0 1,2 0-1,-2 3 1,4-3-1,-1 0 1,1 0 0,4 0 0,3 0 0,0-3 0,4 0 0,2 3 0,1 0 0,1 0 0,1 3 0,-5 0 0,2 1 1,-6 2-1,4 4 0,-3 0-1,-5-1 1,-2 0 0,0 2 1,-3-1-1,2 3 0,-5 0 0,1 0 1,-1 0-1,-2 3 1,3-1-1,-3 1 0,0 1 0,-3-1 0,1-3 0,0-2 1,1 2-1,-3-1 0,-2-1 1,1-1-1,-5 0 1,0 1 0,-3 5-1,0 1 1,-5-1 0,-4 2-1,-1-2 1,-1 1-1,1 0 1,-5-5-1,2-2 1,-1-4-1,3-1 0,-3-2 0,5-1-1,-3-4 0,-6-1 0,6-3-2,0-1-1,-1-6-1,5 8-2,-2-11-1,6 13-5,-4-11-5,8 8-8,3 6-10,-6-10 2,9 17 1</inkml:trace>
  <inkml:trace contextRef="#ctx0" brushRef="#br0" timeOffset="20625">693 5313 38,'-5'-3'14,"5"3"-1,-2-3 0,-3 1-1,4 0-2,-4-3-1,5 5-1,-10-6-1,8 6-1,-6-3-1,5-1-1,-5-1-1,4 4 0,-4-4-1,3 2 0,-5-2 0,7 2 0,-7-1 0,2 1-1,0 1 0,-2 1 0,0-3 0,-1 4 0,2 0 0,-2 2-1,-2 0 1,6 1 0,-4-1-1,1 3 1,-2-2-1,2 2 1,2-2-1,2 0 0,-3 0 0,3 4 0,-2-1 0,-1-2 0,3 6 0,-1-2 0,2 0 0,-3 5 1,2-2-1,-3 4 0,0 1 0,4 2 0,-5 2 0,0-2 0,0 3 0,5-2 0,-3 4-1,1-3 1,2 1 0,1-1 0,-1 6 0,1-2 0,4 2 0,-1 5 0,1 0 0,1-2 0,1 4 0,5-4 0,-1-3 0,4-3 0,-2-5-1,4-3 1,1-4 0,0-3 0,2-4 0,3-1 0,-2-5 0,1-3 0,2-3 0,3-3 1,-1-4-1,-3-3 0,3-3 1,-4-3 0,3-2 0,-4-4-1,2 1 2,0-1-2,2 1 0,-4-2 0,4 2 0,-2 0 0,2 4 0,-2 4 0,-2 0 1,-4 4-1,-2 4 1,-4 5-1,-1 3 1,-3 4 0,-2 1 0,0 3 0,-2 2 0,-1 5 0,1-4-1,0 7 1,-1 3-1,2 4 0,-4 1 0,0 4 1,3 2-1,-1 4 0,-2 5 0,3-2 0,1 4 0,1-5 1,0 6-1,0-5 1,0 2-1,0 0 0,-4-4 1,1 2-1,0-1 1,1 0-1,-6 6 0,1-3 0,-1 1 1,-3-3-1,-3 1 1,0-5 0,-6 0 0,-1-1 0,-4-6 1,0 1-1,-3-6 1,-3-1-1,0-3 0,0 1 0,-4-9-1,7 1 1,-4-7 0,5-2-1,-1-4 0,5-4 0,2-1 0,0-2 0,3 3 0,0-6-1,6 3 0,-1-4-1,3 4-1,-3-6-1,6 6-1,-9-13-3,14 12-5,-12-13-4,12 10-9,2 0-11,-7-8 2,16 12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3T00:11:23.23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85 161 42,'-20'7'19,"4"6"0,3-3-2,-2-7-3,7 7-2,-4-9-2,12 9-1,-1-5-1,4 5-2,-3-5-1,8 6 0,-6-1 1,8 6-2,-9 0 0,3 7-1,-3-5 0,4 3-1,-6 2 0,-3 2-1,1 1 0,1-2 0,-1 4-1,0-5 0,0 3 0,1-4 0,-3 1 0,3-5 0,-1-1 0,5-3 1,-4-2-2,0 1 1,2-7 1,0 2-1,2-3 0,-2 3 0,5-4 0,-3-1-1,-1 0 1,1-3 0,1 2 0,5-1 0,-3-2 0,7-1 0,-1-1 1,7 0 0,2-1-1,1-1 1,4-4 1,5 2-1,-4-1 1,8-2-1,-2-3 1,2 2-1,-3-6 1,4 0-1,-2 4 0,-2-4 0,-3 7-1,-2 1 1,-3 2 0,-3 1-1,-1-1 0,1 7 1,-5-3-1,0 3 1,-1-3-1,1 3 0,-2 0 0,0 0 0,-4 0 0,0 0 0,1 3-1,-1-3-1,0 3-1,0-9-1,2 9-1,-8-10-2,11 11-6,-16-14-8,8 2-15,-1 4-1,-6-7-1,4 8 2</inkml:trace>
  <inkml:trace contextRef="#ctx0" brushRef="#br0" timeOffset="875">418 0 21,'2'6'29,"-12"-11"0,5 10-12,2 7-2,-4 1-3,6 13-3,-7 0-2,4 11-1,-4 4 0,5 13-1,-7 0-1,3 9 0,-1 3-1,-2 5 2,-1-2-3,1 6 0,-3-9-1,3 0 0,0-6 0,4-5-2,-1-9 1,2-10-3,10-4 0,-3-15-6,8 4-7,-4-8-13,-1-13-7,8 7 1,-11-17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5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23T00:16:36.92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5C5C780-EF85-411B-8B1D-DE65C81C2C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10207AB-BFEB-4E62-87B8-502A93CA296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7086F038-E493-484A-993D-491F6702EF4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BA342C6B-2767-408C-9AEC-B3564A6EAF4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82DB4CD2-C08F-4EED-BCD5-61F682F0092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buFontTx/>
              <a:buNone/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9C2B09F-0EAA-4738-8391-69CD0C7C7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55BDAC2B-8CCE-4E3A-8224-5F657C390919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4B43F4E-E30A-4903-BD51-E56F093447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A56735-B1D6-4C39-BF51-7DA618D535E5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47DC5DC-EECB-4AA0-BC27-53E6DB241F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C7E7FA94-57E8-44A5-82C3-BD1260D05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AD3A4A4-32F3-4258-A244-7A0CAAD8FD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515654-0C06-4D7A-B1EC-3003E5301E74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9EF7FF1-DA8A-4212-A782-75A3CAB37D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3FEE78AC-6617-4E93-B988-2B725BCD6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07F40AD-12F6-41CA-878B-7BC7A2C896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04C714-B6A6-40DE-8574-C7C50B1DDC01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9E16B23-5FDB-4DDA-9E36-F394EC277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DE76FC39-F223-45AE-90AF-44279D9B41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BFC8EA52-0B80-48DB-AA28-3414EAC459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7418C3-549D-4535-875B-FC080C9B9D55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36FEA749-3B23-45FA-8727-942566878C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696B266F-2488-4F86-8E7E-4560F50E6D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6E0BD061-D2EF-4756-9828-8932BF8B59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7F0912F-B3BE-4E91-8888-43B85C90E52A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9A78D76-44AB-49B7-AB32-549CC7EE87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7E97854-014C-44B1-B1A8-F62D053C8D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1FEE807E-FA6F-4865-8C4C-FD6354348D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26E50E0-A034-4703-8A25-0A8B9FDC28C2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335ABEEB-C83D-412F-94BE-23C09C8BC8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D7FE00DC-7B88-4DCB-A3AF-05CAA21FC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77DC3560-373E-4E9B-8418-F909C99D2A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03C69A-0AAA-4727-86D0-16CFFAC8BF82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DED903DF-F0CE-4C73-B298-7F952D1424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85BBEA4E-D20A-4D03-822D-93880C02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8C40DDA1-2B58-4D03-BCEF-62C3479368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70316D-F913-46A8-8EBE-098AAE9DA1B3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5170D082-E260-40FC-AE03-E65CAF2754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BD631A6B-2627-46CA-99E7-DD4BA000C9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564C5537-EA75-4AFC-AA86-ED28FD86C0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66E671-0070-4CAD-87FA-7C1E8089F515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61EE77FC-E973-4D38-A21E-54ECE95891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29BAD4CB-83D9-4379-B607-FB4E68D10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0EA7375F-FD94-4338-80B6-D317A78864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2119716-1283-40E9-9D72-A20C8AFB8CA7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59157031-DC51-40D0-82B9-9853A35C7C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320F8FCC-80AC-4696-A28D-A42D9F99D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CC93C60E-A26F-4537-BFBA-D30CDA57D6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9DB2CC-646F-4CC5-9370-F4A9DC14F8D8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5C41022B-C495-43F5-A4E1-929C366F23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88065934-E17E-4160-AE4A-9E9E8C0EEB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FF3CCC9-D323-4E5F-9FC2-505301342B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4BA5732-B04F-437C-BAD1-9DFB800430EA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70CDD09D-2FEA-42EB-B00B-46C8E670DF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DF914635-F332-4054-B6E9-08A0D1357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C5A781B7-C880-44A4-A236-6FA5993505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BC1EEE-BA39-4AD3-A450-3F652D4A22DF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D41D450-9596-46A0-800B-F6065DFE91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ECB7030-12A4-46B7-B62C-5A2F2F61F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7E64AD9B-FCF1-45D8-A5A9-F50FEAB0E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2DC5EB-E88F-4C56-A7C0-EE6AD312FA96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DF0F0DE2-1F69-42FD-AA70-0D7002CD7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7034AFE0-10FD-4AA4-8FC3-23A9667F3E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CC260F9E-D30F-4E21-AA75-2CC45938C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680291-A700-456B-B0E1-3F6DB04E19FA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EBCB56E-4A2E-40C7-85DA-95A017886C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3B06111-7B6F-4769-88F9-0576DAEE7D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0BC37C4B-846B-40D0-BE5B-39F7610548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7B90D1-F3EE-4F68-9120-6E640DB925F5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9A399E1-352C-4E7B-90CF-84B52D4157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730DC6D0-73F3-48D9-B79A-B24C80C09F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8527A42E-C7E4-4F98-AE30-87D8E915A0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E5EF7B-CF44-43FA-9614-3A2694E59336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935E6E51-66E6-4016-AF84-2BE723DA30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12A827C9-76C8-4D8B-8968-C6476F47B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C8542810-B983-45A7-A8E1-A7290FF547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ABF7467-EB2A-4447-AFD8-566FB6BF96A7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4B0E060D-D1D1-42E9-B343-24FAC7B41C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BDDD1EAA-09F5-4329-B771-BB0B5B2E7A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48681DBE-648A-4E1C-A61E-6BD1B890AF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EC4541-72D3-4F72-9D5D-C3C7932C300F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941C7FA3-03DF-4B3E-8E66-6BF11BB807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AF2F2CB1-7A35-43DD-9D31-819BEBBE0D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2150E02D-2F67-43A6-8D4B-00030B34F0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56D159-8D0F-4B3A-AC49-84FC7E740535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31AF733B-ED6B-42F1-99B3-2F62E5B97D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E8F5475D-E7EA-4164-A3C3-E187AF69C4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210DE23C-C533-4D99-B1C1-7038904CA8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BCBF3D-1D1C-4FCE-938A-DB4A706D3FC8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39B0B908-8797-4D8D-AE85-05434F84C7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8C518CD5-264D-4EF1-ABA3-D2E4F4032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7332C190-C0BC-4AFA-B4CE-5B33EBED8B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53CCD8-EA10-41A4-880E-C85F960FFDB2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7C8A1DC8-30A3-4A7C-9020-02946006D0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7006DF9D-1D9C-40A6-8BEF-1A52DB67C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417D16EE-5230-4607-B288-6696641BF7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C47A6C-385D-4F3A-B5BB-C5B261E4DEE5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A35AC867-A1FB-44D4-B440-6E0D9ECDF1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16298042-4CD3-4A45-B03E-5509AF6209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CE6B968D-1B14-457F-A715-63E5E1C545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C44C3D-95B9-4F36-AA9D-F5AEB07ADB0B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85FF981D-C296-4653-B4A5-3A154DFA1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A7047060-471B-43D6-A838-8DDC683A6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0AAFC569-0149-484C-BD1D-2397F11F22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E1BE9C-FCD6-467B-A9AC-E411068927B6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4D1A72E2-85DC-4C92-8361-0B03A23274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9BEB6244-6282-481F-9434-3923DC1FE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1F32A69D-7434-403F-82B9-F54420D2CF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4B8822-F206-429C-92A5-D37625F971FA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78047054-A691-49D0-B196-D0F3F7D7FB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7E0226B2-AEAA-4C9E-89B4-B310D3CA3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73DB7742-A6B4-402C-A69E-D1094598DC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157513-014C-4291-8DE2-9434A8831936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BB5F31B9-7AC1-4A38-91F6-C9F349285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81879544-9742-40F7-BD11-AA553541DA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3CB3404D-0697-4406-8734-2CBFAFE3D5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4F5709-0BEE-42DC-AD3F-B38667180FC7}" type="slidenum">
              <a:rPr lang="de-DE" altLang="de-DE" sz="1300"/>
              <a:pPr eaLnBrk="1" hangingPunct="1"/>
              <a:t>34</a:t>
            </a:fld>
            <a:endParaRPr lang="de-DE" altLang="de-DE" sz="13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62164B8F-2598-433E-9008-F741C9609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0BED948-20D5-4577-9F4F-7D9C54AC0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A4F8C7C0-378F-4F8C-BA05-597469E9A4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212BB27-06C9-48CB-A1BC-5071503681EE}" type="slidenum">
              <a:rPr lang="de-DE" altLang="de-DE" sz="1300"/>
              <a:pPr eaLnBrk="1" hangingPunct="1"/>
              <a:t>35</a:t>
            </a:fld>
            <a:endParaRPr lang="de-DE" altLang="de-DE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D3F7A3C9-587F-494F-9A2C-F4704C8EC0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BB44B12C-3CD4-4F78-857B-DD4E8AD3A9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3168CD15-C366-41A6-A3D5-3D975C00DE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16E0CA-995E-42B8-AAF5-1CBE9EE67989}" type="slidenum">
              <a:rPr lang="de-DE" altLang="de-DE" sz="1300"/>
              <a:pPr eaLnBrk="1" hangingPunct="1"/>
              <a:t>36</a:t>
            </a:fld>
            <a:endParaRPr lang="de-DE" altLang="de-DE" sz="13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EA5FACD4-0BBB-4089-912B-7D134864B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571C0D2C-6843-4E16-A1A8-B51BEFAAD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E8747F6B-DFC3-4893-8043-F8D1BCB6AB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3278AC-6776-44C4-8F22-BF6FAADC894B}" type="slidenum">
              <a:rPr lang="de-DE" altLang="de-DE" sz="1300"/>
              <a:pPr eaLnBrk="1" hangingPunct="1"/>
              <a:t>37</a:t>
            </a:fld>
            <a:endParaRPr lang="de-DE" altLang="de-DE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57755AD8-3616-4441-AB04-46882CDFBA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0A336708-CF90-4B92-9138-2B0B3223B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539AA9C2-1964-479B-A3F6-EFE917543B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3704232-A9A4-4165-A5BB-E18C1E97FCF9}" type="slidenum">
              <a:rPr lang="de-DE" altLang="de-DE" sz="1300"/>
              <a:pPr eaLnBrk="1" hangingPunct="1"/>
              <a:t>38</a:t>
            </a:fld>
            <a:endParaRPr lang="de-DE" altLang="de-DE" sz="13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B1AF7365-5881-4889-908B-69F3C0800D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C87CD7A-7E4A-4389-9236-475261A335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EED660DD-734E-4630-BAEF-DCF6C2E40C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A69F47-569F-4C02-8CD7-7A563BB1C247}" type="slidenum">
              <a:rPr lang="de-DE" altLang="de-DE" sz="1300"/>
              <a:pPr eaLnBrk="1" hangingPunct="1"/>
              <a:t>39</a:t>
            </a:fld>
            <a:endParaRPr lang="de-DE" altLang="de-DE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5EE983BC-634C-4B20-84F2-8F22914E2A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5C263838-3074-4188-A086-DD15945B10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16D6E3E9-20A3-4DD5-803A-C655F2E23E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F5CC1F-1526-41D7-A3E7-B10C8A8B0556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3CBD86F7-C57C-41C9-BE20-4A0F79171D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C7B89BAA-B5CE-408D-A017-448949D36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2306FD8D-31A5-4663-B36F-DCBF1D00A4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463B57-0ED5-4501-B76D-A7AE83B1C6E0}" type="slidenum">
              <a:rPr lang="de-DE" altLang="de-DE" sz="1300"/>
              <a:pPr eaLnBrk="1" hangingPunct="1"/>
              <a:t>40</a:t>
            </a:fld>
            <a:endParaRPr lang="de-DE" altLang="de-DE" sz="13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C5E5D99-3EF7-49DC-8D24-8174D491CC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608EAE1-DF2E-4DB0-95A1-4200E2B7C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0B429CD2-D57B-40C7-8EDF-D6028A51C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B27B20-CE73-48AA-92D3-F9F5606FFF25}" type="slidenum">
              <a:rPr lang="de-DE" altLang="de-DE" sz="1300"/>
              <a:pPr eaLnBrk="1" hangingPunct="1"/>
              <a:t>41</a:t>
            </a:fld>
            <a:endParaRPr lang="de-DE" altLang="de-DE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A4304721-08AF-4931-830B-53BB62918B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6702A3D2-FC57-40F4-A5DB-563230F38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4DCEE769-1AEE-4634-8C37-8739700DD3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9C557D-3FCD-448C-BCC8-6D3DD8D8C022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E904D1E-64A4-4D31-A3BE-5AC62AA51A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84725B4-60C3-4C87-9477-5FA680DFDB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79A57B34-D3FF-4083-B2E2-C62A09FF9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2FF4F3-6934-45DD-9CD3-D4D6033A478D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5543AA78-AE84-464C-BFDF-1C33B2DB3D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F2EDC300-29A5-4107-B12B-352FA1F2CB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5F8123E1-F70B-4847-9ADD-6F3F3023D9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384FADB-848C-4CCA-BFC5-FAC69F96E524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D4E81FEE-1829-4303-BE9E-30B8AB2CCE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8704809-C3D6-440A-8FCA-8DD6AFE3F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47DD4507-23EC-4BF7-B172-B4501D5E52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211214-19E0-4EC1-BC1F-19D3916AB4D3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B8E0F5B8-9D6B-491F-96E8-DB947200BB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924D8E9-A952-4A0C-9CDB-038E1C5108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AD38B4BB-9036-4DF7-BB3A-4E03185876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DA2877-2C9D-4B98-A274-25E2CC70D27B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9146B85A-F850-45D3-BA46-203DBA47D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C3411D5-77D9-4F4E-815E-AAAB56C7DA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656B41-4581-4EA6-930F-E220F20C6A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7E4BB1-C7A6-4AAE-AE40-21E401C20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12F5D0-46C6-449E-B76F-F516BEE3A6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D81AC-7E5E-40F7-AE3C-3E90B97CE87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96595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FC9FF7-1256-4DBE-BEB2-2C519B1C37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A1B53B-75B2-4AF5-89C9-E9CA1E46F4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8EB06F-E2B1-48A9-BAC5-148D73002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B9C6B-CB3A-41BC-BE8F-E440B374001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024803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7B30B9-08B8-497D-AFD8-20E6C83E71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3C202B-7CCF-4D01-9DA7-28166D100F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03416E-7385-4251-85D9-4054E5CFD9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9B300A-CFF1-4475-AA1E-CB5FCDB9B49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47697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3BEB0C-327E-445A-985B-F16082A9F4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B75D70-6A5A-4743-BAFA-65CA44C8B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6D63CD-2F26-449E-8E4E-8079A5E66F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B072B-F177-4FD2-A857-AB7AA6DE5F9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47091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4BA4DF-65F2-43DB-A067-9CB88B407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529734-99DB-4F97-8858-CF886D2208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2C721B-C3A4-4589-B6CD-3517CEFF32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30970D-0845-4F33-93EC-9F86375FD37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74170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AE46A5-0BC0-48D1-8642-6B32BEED31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B9B807-7D34-43BE-88BF-154BFA5C49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D18946-2469-4029-9F43-DB5CB1CA8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32D773-80E5-4278-91D7-81D3D015BB3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60935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39B54F1-7799-473C-97EA-7A354E3F31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567916E-0048-4C0A-B176-1C279220FF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730A524-A689-48B3-A12E-85E7DAB927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FD03C2-95C3-4DE5-B691-5668BB66351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79863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541FE6-69BA-44C9-B1DD-10BECADC9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176FC53-A38E-444E-BBCA-ADDCB35D9E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38446CB-5EFC-4869-AF2B-483CC92518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8A943-5E3C-406F-AF27-6EE37BBFF1C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83356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539850-5F1C-4442-AF78-A1B476F873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7336D8D-6021-41F0-B60A-E5DE94E074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32838B-0A25-44DF-AF01-E71DC7F14C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FECD35-8174-43CF-93CD-1DCD71667C0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10381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EE9A7C1-47C6-4BC8-A4A9-286722EC0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692FDE-DD3F-4555-9C09-D6DB813267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2C77C2-6361-4EB4-B9C0-6343405CB4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9C8A2-6B0A-4CE0-9AD5-99330CA97A6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21624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0D6921-6867-46B6-941E-A8BF159D31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31529D-EE30-4BC6-A7E5-5D11F9823B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559955-D858-4986-9F90-19B03CF989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D7858A-FCE9-45F0-AEB8-F51B07D0331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7026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3E622A7B-4F60-4AA7-ADD7-266C28619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415D4A6D-590A-4292-AD86-A6813E69C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4F0B9D-4359-4D51-B121-3CAD98D816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270C5C9-8BAC-4C01-B13C-13193949771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E23FA87-6E32-4CDF-8BAA-581D256991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4D0BB0B-66F5-407A-B6CB-C4FAE2056DC0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.png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2.png"/><Relationship Id="rId4" Type="http://schemas.openxmlformats.org/officeDocument/2006/relationships/customXml" Target="../ink/ink1.xml"/><Relationship Id="rId9" Type="http://schemas.openxmlformats.org/officeDocument/2006/relationships/customXml" Target="../ink/ink5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03.xml"/><Relationship Id="rId18" Type="http://schemas.openxmlformats.org/officeDocument/2006/relationships/image" Target="../media/image56.png"/><Relationship Id="rId26" Type="http://schemas.openxmlformats.org/officeDocument/2006/relationships/image" Target="../media/image60.png"/><Relationship Id="rId39" Type="http://schemas.openxmlformats.org/officeDocument/2006/relationships/customXml" Target="../ink/ink116.xml"/><Relationship Id="rId21" Type="http://schemas.openxmlformats.org/officeDocument/2006/relationships/customXml" Target="../ink/ink107.xml"/><Relationship Id="rId34" Type="http://schemas.openxmlformats.org/officeDocument/2006/relationships/image" Target="../media/image64.png"/><Relationship Id="rId42" Type="http://schemas.openxmlformats.org/officeDocument/2006/relationships/image" Target="../media/image68.png"/><Relationship Id="rId7" Type="http://schemas.openxmlformats.org/officeDocument/2006/relationships/customXml" Target="../ink/ink98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5.png"/><Relationship Id="rId20" Type="http://schemas.openxmlformats.org/officeDocument/2006/relationships/image" Target="../media/image57.png"/><Relationship Id="rId29" Type="http://schemas.openxmlformats.org/officeDocument/2006/relationships/customXml" Target="../ink/ink111.xml"/><Relationship Id="rId41" Type="http://schemas.openxmlformats.org/officeDocument/2006/relationships/customXml" Target="../ink/ink11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7.xml"/><Relationship Id="rId11" Type="http://schemas.openxmlformats.org/officeDocument/2006/relationships/image" Target="../media/image52.png"/><Relationship Id="rId24" Type="http://schemas.openxmlformats.org/officeDocument/2006/relationships/image" Target="../media/image59.png"/><Relationship Id="rId32" Type="http://schemas.openxmlformats.org/officeDocument/2006/relationships/image" Target="../media/image63.png"/><Relationship Id="rId37" Type="http://schemas.openxmlformats.org/officeDocument/2006/relationships/customXml" Target="../ink/ink115.xml"/><Relationship Id="rId40" Type="http://schemas.openxmlformats.org/officeDocument/2006/relationships/image" Target="../media/image67.png"/><Relationship Id="rId5" Type="http://schemas.openxmlformats.org/officeDocument/2006/relationships/image" Target="../media/image2.png"/><Relationship Id="rId15" Type="http://schemas.openxmlformats.org/officeDocument/2006/relationships/customXml" Target="../ink/ink104.xml"/><Relationship Id="rId23" Type="http://schemas.openxmlformats.org/officeDocument/2006/relationships/customXml" Target="../ink/ink108.xml"/><Relationship Id="rId28" Type="http://schemas.openxmlformats.org/officeDocument/2006/relationships/image" Target="../media/image61.png"/><Relationship Id="rId36" Type="http://schemas.openxmlformats.org/officeDocument/2006/relationships/image" Target="../media/image65.png"/><Relationship Id="rId10" Type="http://schemas.openxmlformats.org/officeDocument/2006/relationships/customXml" Target="../ink/ink101.xml"/><Relationship Id="rId19" Type="http://schemas.openxmlformats.org/officeDocument/2006/relationships/customXml" Target="../ink/ink106.xml"/><Relationship Id="rId31" Type="http://schemas.openxmlformats.org/officeDocument/2006/relationships/customXml" Target="../ink/ink112.xml"/><Relationship Id="rId44" Type="http://schemas.openxmlformats.org/officeDocument/2006/relationships/image" Target="../media/image69.png"/><Relationship Id="rId4" Type="http://schemas.openxmlformats.org/officeDocument/2006/relationships/customXml" Target="../ink/ink96.xml"/><Relationship Id="rId9" Type="http://schemas.openxmlformats.org/officeDocument/2006/relationships/customXml" Target="../ink/ink100.xml"/><Relationship Id="rId14" Type="http://schemas.openxmlformats.org/officeDocument/2006/relationships/image" Target="../media/image54.png"/><Relationship Id="rId22" Type="http://schemas.openxmlformats.org/officeDocument/2006/relationships/image" Target="../media/image58.png"/><Relationship Id="rId27" Type="http://schemas.openxmlformats.org/officeDocument/2006/relationships/customXml" Target="../ink/ink110.xml"/><Relationship Id="rId30" Type="http://schemas.openxmlformats.org/officeDocument/2006/relationships/image" Target="../media/image62.png"/><Relationship Id="rId35" Type="http://schemas.openxmlformats.org/officeDocument/2006/relationships/customXml" Target="../ink/ink114.xml"/><Relationship Id="rId43" Type="http://schemas.openxmlformats.org/officeDocument/2006/relationships/customXml" Target="../ink/ink118.xml"/><Relationship Id="rId8" Type="http://schemas.openxmlformats.org/officeDocument/2006/relationships/customXml" Target="../ink/ink99.xml"/><Relationship Id="rId3" Type="http://schemas.openxmlformats.org/officeDocument/2006/relationships/image" Target="../media/image53.png"/><Relationship Id="rId12" Type="http://schemas.openxmlformats.org/officeDocument/2006/relationships/customXml" Target="../ink/ink102.xml"/><Relationship Id="rId17" Type="http://schemas.openxmlformats.org/officeDocument/2006/relationships/customXml" Target="../ink/ink105.xml"/><Relationship Id="rId25" Type="http://schemas.openxmlformats.org/officeDocument/2006/relationships/customXml" Target="../ink/ink109.xml"/><Relationship Id="rId33" Type="http://schemas.openxmlformats.org/officeDocument/2006/relationships/customXml" Target="../ink/ink113.xml"/><Relationship Id="rId38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26.xml"/><Relationship Id="rId18" Type="http://schemas.openxmlformats.org/officeDocument/2006/relationships/image" Target="../media/image70.png"/><Relationship Id="rId26" Type="http://schemas.openxmlformats.org/officeDocument/2006/relationships/image" Target="../media/image74.png"/><Relationship Id="rId39" Type="http://schemas.openxmlformats.org/officeDocument/2006/relationships/customXml" Target="../ink/ink139.xml"/><Relationship Id="rId21" Type="http://schemas.openxmlformats.org/officeDocument/2006/relationships/customXml" Target="../ink/ink130.xml"/><Relationship Id="rId34" Type="http://schemas.openxmlformats.org/officeDocument/2006/relationships/image" Target="../media/image78.png"/><Relationship Id="rId7" Type="http://schemas.openxmlformats.org/officeDocument/2006/relationships/customXml" Target="../ink/ink121.xml"/><Relationship Id="rId12" Type="http://schemas.openxmlformats.org/officeDocument/2006/relationships/customXml" Target="../ink/ink125.xml"/><Relationship Id="rId17" Type="http://schemas.openxmlformats.org/officeDocument/2006/relationships/customXml" Target="../ink/ink128.xml"/><Relationship Id="rId25" Type="http://schemas.openxmlformats.org/officeDocument/2006/relationships/customXml" Target="../ink/ink132.xml"/><Relationship Id="rId33" Type="http://schemas.openxmlformats.org/officeDocument/2006/relationships/customXml" Target="../ink/ink136.xml"/><Relationship Id="rId38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5.png"/><Relationship Id="rId20" Type="http://schemas.openxmlformats.org/officeDocument/2006/relationships/image" Target="../media/image71.png"/><Relationship Id="rId29" Type="http://schemas.openxmlformats.org/officeDocument/2006/relationships/customXml" Target="../ink/ink13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20.xml"/><Relationship Id="rId11" Type="http://schemas.openxmlformats.org/officeDocument/2006/relationships/image" Target="../media/image52.png"/><Relationship Id="rId24" Type="http://schemas.openxmlformats.org/officeDocument/2006/relationships/image" Target="../media/image73.png"/><Relationship Id="rId32" Type="http://schemas.openxmlformats.org/officeDocument/2006/relationships/image" Target="../media/image77.png"/><Relationship Id="rId37" Type="http://schemas.openxmlformats.org/officeDocument/2006/relationships/customXml" Target="../ink/ink138.xml"/><Relationship Id="rId40" Type="http://schemas.openxmlformats.org/officeDocument/2006/relationships/image" Target="../media/image60.png"/><Relationship Id="rId5" Type="http://schemas.openxmlformats.org/officeDocument/2006/relationships/image" Target="../media/image2.png"/><Relationship Id="rId15" Type="http://schemas.openxmlformats.org/officeDocument/2006/relationships/customXml" Target="../ink/ink127.xml"/><Relationship Id="rId23" Type="http://schemas.openxmlformats.org/officeDocument/2006/relationships/customXml" Target="../ink/ink131.xml"/><Relationship Id="rId28" Type="http://schemas.openxmlformats.org/officeDocument/2006/relationships/image" Target="../media/image75.png"/><Relationship Id="rId36" Type="http://schemas.openxmlformats.org/officeDocument/2006/relationships/image" Target="../media/image79.png"/><Relationship Id="rId10" Type="http://schemas.openxmlformats.org/officeDocument/2006/relationships/customXml" Target="../ink/ink124.xml"/><Relationship Id="rId19" Type="http://schemas.openxmlformats.org/officeDocument/2006/relationships/customXml" Target="../ink/ink129.xml"/><Relationship Id="rId31" Type="http://schemas.openxmlformats.org/officeDocument/2006/relationships/customXml" Target="../ink/ink135.xml"/><Relationship Id="rId4" Type="http://schemas.openxmlformats.org/officeDocument/2006/relationships/customXml" Target="../ink/ink119.xml"/><Relationship Id="rId9" Type="http://schemas.openxmlformats.org/officeDocument/2006/relationships/customXml" Target="../ink/ink123.xml"/><Relationship Id="rId14" Type="http://schemas.openxmlformats.org/officeDocument/2006/relationships/image" Target="../media/image54.png"/><Relationship Id="rId22" Type="http://schemas.openxmlformats.org/officeDocument/2006/relationships/image" Target="../media/image72.png"/><Relationship Id="rId27" Type="http://schemas.openxmlformats.org/officeDocument/2006/relationships/customXml" Target="../ink/ink133.xml"/><Relationship Id="rId30" Type="http://schemas.openxmlformats.org/officeDocument/2006/relationships/image" Target="../media/image76.png"/><Relationship Id="rId35" Type="http://schemas.openxmlformats.org/officeDocument/2006/relationships/customXml" Target="../ink/ink137.xml"/><Relationship Id="rId8" Type="http://schemas.openxmlformats.org/officeDocument/2006/relationships/customXml" Target="../ink/ink122.xml"/><Relationship Id="rId3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7.xml"/><Relationship Id="rId18" Type="http://schemas.openxmlformats.org/officeDocument/2006/relationships/image" Target="../media/image70.png"/><Relationship Id="rId26" Type="http://schemas.openxmlformats.org/officeDocument/2006/relationships/image" Target="../media/image74.png"/><Relationship Id="rId39" Type="http://schemas.openxmlformats.org/officeDocument/2006/relationships/customXml" Target="../ink/ink160.xml"/><Relationship Id="rId21" Type="http://schemas.openxmlformats.org/officeDocument/2006/relationships/customXml" Target="../ink/ink151.xml"/><Relationship Id="rId34" Type="http://schemas.openxmlformats.org/officeDocument/2006/relationships/image" Target="../media/image78.png"/><Relationship Id="rId42" Type="http://schemas.openxmlformats.org/officeDocument/2006/relationships/image" Target="../media/image82.png"/><Relationship Id="rId47" Type="http://schemas.openxmlformats.org/officeDocument/2006/relationships/customXml" Target="../ink/ink164.xml"/><Relationship Id="rId50" Type="http://schemas.openxmlformats.org/officeDocument/2006/relationships/image" Target="../media/image86.png"/><Relationship Id="rId55" Type="http://schemas.openxmlformats.org/officeDocument/2006/relationships/customXml" Target="../ink/ink168.xml"/><Relationship Id="rId7" Type="http://schemas.openxmlformats.org/officeDocument/2006/relationships/customXml" Target="../ink/ink142.xml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5.png"/><Relationship Id="rId29" Type="http://schemas.openxmlformats.org/officeDocument/2006/relationships/customXml" Target="../ink/ink155.xml"/><Relationship Id="rId11" Type="http://schemas.openxmlformats.org/officeDocument/2006/relationships/image" Target="../media/image52.png"/><Relationship Id="rId24" Type="http://schemas.openxmlformats.org/officeDocument/2006/relationships/image" Target="../media/image73.png"/><Relationship Id="rId32" Type="http://schemas.openxmlformats.org/officeDocument/2006/relationships/image" Target="../media/image77.png"/><Relationship Id="rId37" Type="http://schemas.openxmlformats.org/officeDocument/2006/relationships/customXml" Target="../ink/ink159.xml"/><Relationship Id="rId40" Type="http://schemas.openxmlformats.org/officeDocument/2006/relationships/image" Target="../media/image81.png"/><Relationship Id="rId45" Type="http://schemas.openxmlformats.org/officeDocument/2006/relationships/customXml" Target="../ink/ink163.xml"/><Relationship Id="rId53" Type="http://schemas.openxmlformats.org/officeDocument/2006/relationships/customXml" Target="../ink/ink167.xml"/><Relationship Id="rId58" Type="http://schemas.openxmlformats.org/officeDocument/2006/relationships/image" Target="../media/image90.png"/><Relationship Id="rId5" Type="http://schemas.openxmlformats.org/officeDocument/2006/relationships/image" Target="../media/image2.png"/><Relationship Id="rId19" Type="http://schemas.openxmlformats.org/officeDocument/2006/relationships/customXml" Target="../ink/ink150.xml"/><Relationship Id="rId4" Type="http://schemas.openxmlformats.org/officeDocument/2006/relationships/customXml" Target="../ink/ink140.xml"/><Relationship Id="rId9" Type="http://schemas.openxmlformats.org/officeDocument/2006/relationships/customXml" Target="../ink/ink144.xml"/><Relationship Id="rId14" Type="http://schemas.openxmlformats.org/officeDocument/2006/relationships/image" Target="../media/image54.png"/><Relationship Id="rId22" Type="http://schemas.openxmlformats.org/officeDocument/2006/relationships/image" Target="../media/image72.png"/><Relationship Id="rId27" Type="http://schemas.openxmlformats.org/officeDocument/2006/relationships/customXml" Target="../ink/ink154.xml"/><Relationship Id="rId30" Type="http://schemas.openxmlformats.org/officeDocument/2006/relationships/image" Target="../media/image76.png"/><Relationship Id="rId35" Type="http://schemas.openxmlformats.org/officeDocument/2006/relationships/customXml" Target="../ink/ink158.xml"/><Relationship Id="rId43" Type="http://schemas.openxmlformats.org/officeDocument/2006/relationships/customXml" Target="../ink/ink162.xml"/><Relationship Id="rId48" Type="http://schemas.openxmlformats.org/officeDocument/2006/relationships/image" Target="../media/image85.png"/><Relationship Id="rId56" Type="http://schemas.openxmlformats.org/officeDocument/2006/relationships/image" Target="../media/image89.png"/><Relationship Id="rId8" Type="http://schemas.openxmlformats.org/officeDocument/2006/relationships/customXml" Target="../ink/ink143.xml"/><Relationship Id="rId51" Type="http://schemas.openxmlformats.org/officeDocument/2006/relationships/customXml" Target="../ink/ink166.xml"/><Relationship Id="rId3" Type="http://schemas.openxmlformats.org/officeDocument/2006/relationships/image" Target="../media/image53.png"/><Relationship Id="rId12" Type="http://schemas.openxmlformats.org/officeDocument/2006/relationships/customXml" Target="../ink/ink146.xml"/><Relationship Id="rId17" Type="http://schemas.openxmlformats.org/officeDocument/2006/relationships/customXml" Target="../ink/ink149.xml"/><Relationship Id="rId25" Type="http://schemas.openxmlformats.org/officeDocument/2006/relationships/customXml" Target="../ink/ink153.xml"/><Relationship Id="rId33" Type="http://schemas.openxmlformats.org/officeDocument/2006/relationships/customXml" Target="../ink/ink157.xml"/><Relationship Id="rId38" Type="http://schemas.openxmlformats.org/officeDocument/2006/relationships/image" Target="../media/image80.png"/><Relationship Id="rId46" Type="http://schemas.openxmlformats.org/officeDocument/2006/relationships/image" Target="../media/image84.png"/><Relationship Id="rId20" Type="http://schemas.openxmlformats.org/officeDocument/2006/relationships/image" Target="../media/image71.png"/><Relationship Id="rId41" Type="http://schemas.openxmlformats.org/officeDocument/2006/relationships/customXml" Target="../ink/ink161.xml"/><Relationship Id="rId54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41.xml"/><Relationship Id="rId15" Type="http://schemas.openxmlformats.org/officeDocument/2006/relationships/customXml" Target="../ink/ink148.xml"/><Relationship Id="rId23" Type="http://schemas.openxmlformats.org/officeDocument/2006/relationships/customXml" Target="../ink/ink152.xml"/><Relationship Id="rId28" Type="http://schemas.openxmlformats.org/officeDocument/2006/relationships/image" Target="../media/image75.png"/><Relationship Id="rId36" Type="http://schemas.openxmlformats.org/officeDocument/2006/relationships/image" Target="../media/image79.png"/><Relationship Id="rId49" Type="http://schemas.openxmlformats.org/officeDocument/2006/relationships/customXml" Target="../ink/ink165.xml"/><Relationship Id="rId57" Type="http://schemas.openxmlformats.org/officeDocument/2006/relationships/customXml" Target="../ink/ink169.xml"/><Relationship Id="rId10" Type="http://schemas.openxmlformats.org/officeDocument/2006/relationships/customXml" Target="../ink/ink145.xml"/><Relationship Id="rId31" Type="http://schemas.openxmlformats.org/officeDocument/2006/relationships/customXml" Target="../ink/ink156.xml"/><Relationship Id="rId44" Type="http://schemas.openxmlformats.org/officeDocument/2006/relationships/image" Target="../media/image83.png"/><Relationship Id="rId52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isbn-buch-ggb.htm" TargetMode="External"/><Relationship Id="rId13" Type="http://schemas.openxmlformats.org/officeDocument/2006/relationships/image" Target="../media/image2.png"/><Relationship Id="rId3" Type="http://schemas.openxmlformats.org/officeDocument/2006/relationships/hyperlink" Target="http://www.mathematik-sehen-und-verstehen.de/02krypto/krypto.htm" TargetMode="External"/><Relationship Id="rId7" Type="http://schemas.openxmlformats.org/officeDocument/2006/relationships/image" Target="../media/image92.png"/><Relationship Id="rId12" Type="http://schemas.openxmlformats.org/officeDocument/2006/relationships/customXml" Target="../ink/ink170.xml"/><Relationship Id="rId17" Type="http://schemas.openxmlformats.org/officeDocument/2006/relationships/customXml" Target="../ink/ink174.xml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17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25.png"/><Relationship Id="rId5" Type="http://schemas.openxmlformats.org/officeDocument/2006/relationships/hyperlink" Target="../../../masuv/03codi/codi.htm" TargetMode="External"/><Relationship Id="rId15" Type="http://schemas.openxmlformats.org/officeDocument/2006/relationships/customXml" Target="../ink/ink172.xml"/><Relationship Id="rId10" Type="http://schemas.openxmlformats.org/officeDocument/2006/relationships/hyperlink" Target="isbn-buch.ggb" TargetMode="External"/><Relationship Id="rId4" Type="http://schemas.openxmlformats.org/officeDocument/2006/relationships/hyperlink" Target="http://www.mathematik-sehen-und-verstehen.de/03codi/codi.htm" TargetMode="External"/><Relationship Id="rId9" Type="http://schemas.openxmlformats.org/officeDocument/2006/relationships/image" Target="../media/image24.png"/><Relationship Id="rId14" Type="http://schemas.openxmlformats.org/officeDocument/2006/relationships/customXml" Target="../ink/ink17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5.xml"/><Relationship Id="rId13" Type="http://schemas.openxmlformats.org/officeDocument/2006/relationships/customXml" Target="../ink/ink179.xml"/><Relationship Id="rId3" Type="http://schemas.openxmlformats.org/officeDocument/2006/relationships/image" Target="../media/image93.png"/><Relationship Id="rId7" Type="http://schemas.openxmlformats.org/officeDocument/2006/relationships/image" Target="../media/image25.png"/><Relationship Id="rId12" Type="http://schemas.openxmlformats.org/officeDocument/2006/relationships/customXml" Target="../ink/ink17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hyperlink" Target="konto-buch.ggb" TargetMode="External"/><Relationship Id="rId11" Type="http://schemas.openxmlformats.org/officeDocument/2006/relationships/customXml" Target="../ink/ink177.xml"/><Relationship Id="rId5" Type="http://schemas.openxmlformats.org/officeDocument/2006/relationships/image" Target="../media/image24.png"/><Relationship Id="rId10" Type="http://schemas.openxmlformats.org/officeDocument/2006/relationships/customXml" Target="../ink/ink176.xml"/><Relationship Id="rId4" Type="http://schemas.openxmlformats.org/officeDocument/2006/relationships/hyperlink" Target="konto-buch-ggb.htm" TargetMode="External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iban-buch.ggb" TargetMode="External"/><Relationship Id="rId13" Type="http://schemas.openxmlformats.org/officeDocument/2006/relationships/image" Target="../media/image2.png"/><Relationship Id="rId3" Type="http://schemas.openxmlformats.org/officeDocument/2006/relationships/image" Target="../media/image94.jpeg"/><Relationship Id="rId7" Type="http://schemas.openxmlformats.org/officeDocument/2006/relationships/image" Target="../media/image24.png"/><Relationship Id="rId12" Type="http://schemas.openxmlformats.org/officeDocument/2006/relationships/customXml" Target="../ink/ink180.xml"/><Relationship Id="rId17" Type="http://schemas.openxmlformats.org/officeDocument/2006/relationships/customXml" Target="../ink/ink184.xml"/><Relationship Id="rId2" Type="http://schemas.openxmlformats.org/officeDocument/2006/relationships/notesSlide" Target="../notesSlides/notesSlide15.xml"/><Relationship Id="rId16" Type="http://schemas.openxmlformats.org/officeDocument/2006/relationships/customXml" Target="../ink/ink183.xml"/><Relationship Id="rId1" Type="http://schemas.openxmlformats.org/officeDocument/2006/relationships/slideLayout" Target="../slideLayouts/slideLayout1.xml"/><Relationship Id="rId6" Type="http://schemas.openxmlformats.org/officeDocument/2006/relationships/hyperlink" Target="iban-buch-ggb.htm" TargetMode="External"/><Relationship Id="rId11" Type="http://schemas.openxmlformats.org/officeDocument/2006/relationships/image" Target="../media/image96.jpeg"/><Relationship Id="rId5" Type="http://schemas.openxmlformats.org/officeDocument/2006/relationships/hyperlink" Target="http://www.blkb.ch/sepa-laenderliste.pdf" TargetMode="External"/><Relationship Id="rId15" Type="http://schemas.openxmlformats.org/officeDocument/2006/relationships/customXml" Target="../ink/ink182.xml"/><Relationship Id="rId10" Type="http://schemas.openxmlformats.org/officeDocument/2006/relationships/hyperlink" Target="iban.tns" TargetMode="External"/><Relationship Id="rId4" Type="http://schemas.openxmlformats.org/officeDocument/2006/relationships/image" Target="../media/image95.png"/><Relationship Id="rId9" Type="http://schemas.openxmlformats.org/officeDocument/2006/relationships/image" Target="../media/image25.png"/><Relationship Id="rId14" Type="http://schemas.openxmlformats.org/officeDocument/2006/relationships/customXml" Target="../ink/ink18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customXml" Target="../ink/ink186.xml"/><Relationship Id="rId3" Type="http://schemas.openxmlformats.org/officeDocument/2006/relationships/hyperlink" Target="http://www.mathematik-sehen-und-verstehen.de/02krypto/krypto.htm" TargetMode="External"/><Relationship Id="rId7" Type="http://schemas.openxmlformats.org/officeDocument/2006/relationships/image" Target="../media/image97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6" Type="http://schemas.openxmlformats.org/officeDocument/2006/relationships/customXml" Target="../ink/ink189.xml"/><Relationship Id="rId1" Type="http://schemas.openxmlformats.org/officeDocument/2006/relationships/slideLayout" Target="../slideLayouts/slideLayout1.xml"/><Relationship Id="rId6" Type="http://schemas.openxmlformats.org/officeDocument/2006/relationships/hyperlink" Target="iban.tns" TargetMode="External"/><Relationship Id="rId11" Type="http://schemas.openxmlformats.org/officeDocument/2006/relationships/customXml" Target="../ink/ink185.xml"/><Relationship Id="rId5" Type="http://schemas.openxmlformats.org/officeDocument/2006/relationships/image" Target="../media/image95.png"/><Relationship Id="rId15" Type="http://schemas.openxmlformats.org/officeDocument/2006/relationships/customXml" Target="../ink/ink188.xml"/><Relationship Id="rId10" Type="http://schemas.openxmlformats.org/officeDocument/2006/relationships/image" Target="../media/image99.png"/><Relationship Id="rId4" Type="http://schemas.openxmlformats.org/officeDocument/2006/relationships/hyperlink" Target="http://www.mathematik-sehen-und-verstehen.de/03codi/codi.htm" TargetMode="External"/><Relationship Id="rId9" Type="http://schemas.openxmlformats.org/officeDocument/2006/relationships/image" Target="../media/image98.wmf"/><Relationship Id="rId14" Type="http://schemas.openxmlformats.org/officeDocument/2006/relationships/customXml" Target="../ink/ink18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1.xml"/><Relationship Id="rId13" Type="http://schemas.openxmlformats.org/officeDocument/2006/relationships/image" Target="../media/image52.png"/><Relationship Id="rId3" Type="http://schemas.openxmlformats.org/officeDocument/2006/relationships/image" Target="../media/image100.png"/><Relationship Id="rId7" Type="http://schemas.openxmlformats.org/officeDocument/2006/relationships/image" Target="../media/image2.png"/><Relationship Id="rId12" Type="http://schemas.openxmlformats.org/officeDocument/2006/relationships/customXml" Target="../ink/ink195.xml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90.xml"/><Relationship Id="rId11" Type="http://schemas.openxmlformats.org/officeDocument/2006/relationships/customXml" Target="../ink/ink194.xml"/><Relationship Id="rId5" Type="http://schemas.openxmlformats.org/officeDocument/2006/relationships/image" Target="../media/image102.png"/><Relationship Id="rId15" Type="http://schemas.openxmlformats.org/officeDocument/2006/relationships/customXml" Target="../ink/ink197.xml"/><Relationship Id="rId10" Type="http://schemas.openxmlformats.org/officeDocument/2006/relationships/customXml" Target="../ink/ink193.xml"/><Relationship Id="rId4" Type="http://schemas.openxmlformats.org/officeDocument/2006/relationships/image" Target="../media/image101.png"/><Relationship Id="rId9" Type="http://schemas.openxmlformats.org/officeDocument/2006/relationships/customXml" Target="../ink/ink192.xml"/><Relationship Id="rId14" Type="http://schemas.openxmlformats.org/officeDocument/2006/relationships/customXml" Target="../ink/ink196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png"/><Relationship Id="rId18" Type="http://schemas.openxmlformats.org/officeDocument/2006/relationships/image" Target="../media/image105.png"/><Relationship Id="rId26" Type="http://schemas.openxmlformats.org/officeDocument/2006/relationships/image" Target="../media/image109.png"/><Relationship Id="rId39" Type="http://schemas.openxmlformats.org/officeDocument/2006/relationships/customXml" Target="../ink/ink217.xml"/><Relationship Id="rId21" Type="http://schemas.openxmlformats.org/officeDocument/2006/relationships/customXml" Target="../ink/ink208.xml"/><Relationship Id="rId34" Type="http://schemas.openxmlformats.org/officeDocument/2006/relationships/image" Target="../media/image113.png"/><Relationship Id="rId42" Type="http://schemas.openxmlformats.org/officeDocument/2006/relationships/image" Target="../media/image117.png"/><Relationship Id="rId47" Type="http://schemas.openxmlformats.org/officeDocument/2006/relationships/customXml" Target="../ink/ink221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04.png"/><Relationship Id="rId29" Type="http://schemas.openxmlformats.org/officeDocument/2006/relationships/customXml" Target="../ink/ink212.xml"/><Relationship Id="rId11" Type="http://schemas.openxmlformats.org/officeDocument/2006/relationships/customXml" Target="../ink/ink202.xml"/><Relationship Id="rId24" Type="http://schemas.openxmlformats.org/officeDocument/2006/relationships/image" Target="../media/image108.png"/><Relationship Id="rId32" Type="http://schemas.openxmlformats.org/officeDocument/2006/relationships/image" Target="../media/image112.png"/><Relationship Id="rId37" Type="http://schemas.openxmlformats.org/officeDocument/2006/relationships/customXml" Target="../ink/ink216.xml"/><Relationship Id="rId40" Type="http://schemas.openxmlformats.org/officeDocument/2006/relationships/image" Target="../media/image116.png"/><Relationship Id="rId45" Type="http://schemas.openxmlformats.org/officeDocument/2006/relationships/customXml" Target="../ink/ink220.xml"/><Relationship Id="rId5" Type="http://schemas.openxmlformats.org/officeDocument/2006/relationships/image" Target="../media/image102.png"/><Relationship Id="rId15" Type="http://schemas.openxmlformats.org/officeDocument/2006/relationships/customXml" Target="../ink/ink205.xml"/><Relationship Id="rId23" Type="http://schemas.openxmlformats.org/officeDocument/2006/relationships/customXml" Target="../ink/ink209.xml"/><Relationship Id="rId28" Type="http://schemas.openxmlformats.org/officeDocument/2006/relationships/image" Target="../media/image110.png"/><Relationship Id="rId36" Type="http://schemas.openxmlformats.org/officeDocument/2006/relationships/image" Target="../media/image114.png"/><Relationship Id="rId49" Type="http://schemas.openxmlformats.org/officeDocument/2006/relationships/image" Target="../media/image120.png"/><Relationship Id="rId10" Type="http://schemas.openxmlformats.org/officeDocument/2006/relationships/customXml" Target="../ink/ink201.xml"/><Relationship Id="rId19" Type="http://schemas.openxmlformats.org/officeDocument/2006/relationships/customXml" Target="../ink/ink207.xml"/><Relationship Id="rId31" Type="http://schemas.openxmlformats.org/officeDocument/2006/relationships/customXml" Target="../ink/ink213.xml"/><Relationship Id="rId44" Type="http://schemas.openxmlformats.org/officeDocument/2006/relationships/image" Target="../media/image118.png"/><Relationship Id="rId4" Type="http://schemas.openxmlformats.org/officeDocument/2006/relationships/image" Target="../media/image101.png"/><Relationship Id="rId9" Type="http://schemas.openxmlformats.org/officeDocument/2006/relationships/customXml" Target="../ink/ink200.xml"/><Relationship Id="rId14" Type="http://schemas.openxmlformats.org/officeDocument/2006/relationships/customXml" Target="../ink/ink204.xml"/><Relationship Id="rId22" Type="http://schemas.openxmlformats.org/officeDocument/2006/relationships/image" Target="../media/image107.png"/><Relationship Id="rId27" Type="http://schemas.openxmlformats.org/officeDocument/2006/relationships/customXml" Target="../ink/ink211.xml"/><Relationship Id="rId30" Type="http://schemas.openxmlformats.org/officeDocument/2006/relationships/image" Target="../media/image111.png"/><Relationship Id="rId35" Type="http://schemas.openxmlformats.org/officeDocument/2006/relationships/customXml" Target="../ink/ink215.xml"/><Relationship Id="rId43" Type="http://schemas.openxmlformats.org/officeDocument/2006/relationships/customXml" Target="../ink/ink219.xml"/><Relationship Id="rId48" Type="http://schemas.openxmlformats.org/officeDocument/2006/relationships/customXml" Target="../ink/ink222.xml"/><Relationship Id="rId8" Type="http://schemas.openxmlformats.org/officeDocument/2006/relationships/customXml" Target="../ink/ink199.xml"/><Relationship Id="rId3" Type="http://schemas.openxmlformats.org/officeDocument/2006/relationships/image" Target="../media/image100.png"/><Relationship Id="rId12" Type="http://schemas.openxmlformats.org/officeDocument/2006/relationships/customXml" Target="../ink/ink203.xml"/><Relationship Id="rId17" Type="http://schemas.openxmlformats.org/officeDocument/2006/relationships/customXml" Target="../ink/ink206.xml"/><Relationship Id="rId25" Type="http://schemas.openxmlformats.org/officeDocument/2006/relationships/customXml" Target="../ink/ink210.xml"/><Relationship Id="rId33" Type="http://schemas.openxmlformats.org/officeDocument/2006/relationships/customXml" Target="../ink/ink214.xml"/><Relationship Id="rId38" Type="http://schemas.openxmlformats.org/officeDocument/2006/relationships/image" Target="../media/image115.png"/><Relationship Id="rId46" Type="http://schemas.openxmlformats.org/officeDocument/2006/relationships/image" Target="../media/image119.png"/><Relationship Id="rId20" Type="http://schemas.openxmlformats.org/officeDocument/2006/relationships/image" Target="../media/image106.png"/><Relationship Id="rId41" Type="http://schemas.openxmlformats.org/officeDocument/2006/relationships/customXml" Target="../ink/ink21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9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6.xml"/><Relationship Id="rId3" Type="http://schemas.openxmlformats.org/officeDocument/2006/relationships/image" Target="../media/image121.jpeg"/><Relationship Id="rId7" Type="http://schemas.openxmlformats.org/officeDocument/2006/relationships/customXml" Target="../ink/ink225.xml"/><Relationship Id="rId12" Type="http://schemas.openxmlformats.org/officeDocument/2006/relationships/customXml" Target="../ink/ink229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24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228.xml"/><Relationship Id="rId4" Type="http://schemas.openxmlformats.org/officeDocument/2006/relationships/customXml" Target="../ink/ink223.xml"/><Relationship Id="rId9" Type="http://schemas.openxmlformats.org/officeDocument/2006/relationships/customXml" Target="../ink/ink22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3.png"/><Relationship Id="rId7" Type="http://schemas.openxmlformats.org/officeDocument/2006/relationships/customXml" Target="../ink/ink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7.xml"/><Relationship Id="rId5" Type="http://schemas.openxmlformats.org/officeDocument/2006/relationships/image" Target="../media/image2.png"/><Relationship Id="rId4" Type="http://schemas.openxmlformats.org/officeDocument/2006/relationships/customXml" Target="../ink/ink6.xml"/><Relationship Id="rId9" Type="http://schemas.openxmlformats.org/officeDocument/2006/relationships/customXml" Target="../ink/ink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4.xml"/><Relationship Id="rId13" Type="http://schemas.openxmlformats.org/officeDocument/2006/relationships/image" Target="../media/image122.png"/><Relationship Id="rId3" Type="http://schemas.openxmlformats.org/officeDocument/2006/relationships/customXml" Target="../ink/ink230.xml"/><Relationship Id="rId7" Type="http://schemas.openxmlformats.org/officeDocument/2006/relationships/customXml" Target="../ink/ink233.xml"/><Relationship Id="rId12" Type="http://schemas.openxmlformats.org/officeDocument/2006/relationships/customXml" Target="../ink/ink237.xml"/><Relationship Id="rId17" Type="http://schemas.openxmlformats.org/officeDocument/2006/relationships/image" Target="../media/image124.png"/><Relationship Id="rId2" Type="http://schemas.openxmlformats.org/officeDocument/2006/relationships/notesSlide" Target="../notesSlides/notesSlide20.xml"/><Relationship Id="rId16" Type="http://schemas.openxmlformats.org/officeDocument/2006/relationships/customXml" Target="../ink/ink23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32.xml"/><Relationship Id="rId11" Type="http://schemas.openxmlformats.org/officeDocument/2006/relationships/customXml" Target="../ink/ink236.xml"/><Relationship Id="rId5" Type="http://schemas.openxmlformats.org/officeDocument/2006/relationships/customXml" Target="../ink/ink231.xml"/><Relationship Id="rId15" Type="http://schemas.openxmlformats.org/officeDocument/2006/relationships/image" Target="../media/image123.png"/><Relationship Id="rId10" Type="http://schemas.openxmlformats.org/officeDocument/2006/relationships/image" Target="../media/image52.png"/><Relationship Id="rId4" Type="http://schemas.openxmlformats.org/officeDocument/2006/relationships/image" Target="../media/image2.png"/><Relationship Id="rId9" Type="http://schemas.openxmlformats.org/officeDocument/2006/relationships/customXml" Target="../ink/ink235.xml"/><Relationship Id="rId14" Type="http://schemas.openxmlformats.org/officeDocument/2006/relationships/customXml" Target="../ink/ink238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png"/><Relationship Id="rId18" Type="http://schemas.openxmlformats.org/officeDocument/2006/relationships/customXml" Target="../ink/ink250.xml"/><Relationship Id="rId26" Type="http://schemas.openxmlformats.org/officeDocument/2006/relationships/customXml" Target="../ink/ink254.xml"/><Relationship Id="rId39" Type="http://schemas.openxmlformats.org/officeDocument/2006/relationships/image" Target="../media/image135.png"/><Relationship Id="rId21" Type="http://schemas.openxmlformats.org/officeDocument/2006/relationships/image" Target="../media/image122.png"/><Relationship Id="rId34" Type="http://schemas.openxmlformats.org/officeDocument/2006/relationships/customXml" Target="../ink/ink258.xml"/><Relationship Id="rId42" Type="http://schemas.openxmlformats.org/officeDocument/2006/relationships/customXml" Target="../ink/ink262.xml"/><Relationship Id="rId47" Type="http://schemas.openxmlformats.org/officeDocument/2006/relationships/image" Target="../media/image139.png"/><Relationship Id="rId50" Type="http://schemas.openxmlformats.org/officeDocument/2006/relationships/customXml" Target="../ink/ink266.xml"/><Relationship Id="rId55" Type="http://schemas.openxmlformats.org/officeDocument/2006/relationships/image" Target="../media/image143.png"/><Relationship Id="rId7" Type="http://schemas.openxmlformats.org/officeDocument/2006/relationships/customXml" Target="../ink/ink243.xml"/><Relationship Id="rId2" Type="http://schemas.openxmlformats.org/officeDocument/2006/relationships/notesSlide" Target="../notesSlides/notesSlide21.xml"/><Relationship Id="rId16" Type="http://schemas.openxmlformats.org/officeDocument/2006/relationships/customXml" Target="../ink/ink249.xml"/><Relationship Id="rId29" Type="http://schemas.openxmlformats.org/officeDocument/2006/relationships/image" Target="../media/image130.png"/><Relationship Id="rId11" Type="http://schemas.openxmlformats.org/officeDocument/2006/relationships/customXml" Target="../ink/ink246.xml"/><Relationship Id="rId24" Type="http://schemas.openxmlformats.org/officeDocument/2006/relationships/customXml" Target="../ink/ink253.xml"/><Relationship Id="rId32" Type="http://schemas.openxmlformats.org/officeDocument/2006/relationships/customXml" Target="../ink/ink257.xml"/><Relationship Id="rId37" Type="http://schemas.openxmlformats.org/officeDocument/2006/relationships/image" Target="../media/image134.png"/><Relationship Id="rId40" Type="http://schemas.openxmlformats.org/officeDocument/2006/relationships/customXml" Target="../ink/ink261.xml"/><Relationship Id="rId45" Type="http://schemas.openxmlformats.org/officeDocument/2006/relationships/image" Target="../media/image138.png"/><Relationship Id="rId53" Type="http://schemas.openxmlformats.org/officeDocument/2006/relationships/image" Target="../media/image142.png"/><Relationship Id="rId58" Type="http://schemas.openxmlformats.org/officeDocument/2006/relationships/customXml" Target="../ink/ink270.xml"/><Relationship Id="rId5" Type="http://schemas.openxmlformats.org/officeDocument/2006/relationships/customXml" Target="../ink/ink241.xml"/><Relationship Id="rId19" Type="http://schemas.openxmlformats.org/officeDocument/2006/relationships/image" Target="../media/image128.png"/><Relationship Id="rId4" Type="http://schemas.openxmlformats.org/officeDocument/2006/relationships/image" Target="../media/image2.png"/><Relationship Id="rId9" Type="http://schemas.openxmlformats.org/officeDocument/2006/relationships/customXml" Target="../ink/ink245.xml"/><Relationship Id="rId14" Type="http://schemas.openxmlformats.org/officeDocument/2006/relationships/customXml" Target="../ink/ink248.xml"/><Relationship Id="rId22" Type="http://schemas.openxmlformats.org/officeDocument/2006/relationships/customXml" Target="../ink/ink252.xml"/><Relationship Id="rId27" Type="http://schemas.openxmlformats.org/officeDocument/2006/relationships/image" Target="../media/image129.png"/><Relationship Id="rId30" Type="http://schemas.openxmlformats.org/officeDocument/2006/relationships/customXml" Target="../ink/ink256.xml"/><Relationship Id="rId35" Type="http://schemas.openxmlformats.org/officeDocument/2006/relationships/image" Target="../media/image133.png"/><Relationship Id="rId43" Type="http://schemas.openxmlformats.org/officeDocument/2006/relationships/image" Target="../media/image137.png"/><Relationship Id="rId48" Type="http://schemas.openxmlformats.org/officeDocument/2006/relationships/customXml" Target="../ink/ink265.xml"/><Relationship Id="rId56" Type="http://schemas.openxmlformats.org/officeDocument/2006/relationships/customXml" Target="../ink/ink269.xml"/><Relationship Id="rId8" Type="http://schemas.openxmlformats.org/officeDocument/2006/relationships/customXml" Target="../ink/ink244.xml"/><Relationship Id="rId51" Type="http://schemas.openxmlformats.org/officeDocument/2006/relationships/image" Target="../media/image141.png"/><Relationship Id="rId3" Type="http://schemas.openxmlformats.org/officeDocument/2006/relationships/customXml" Target="../ink/ink240.xml"/><Relationship Id="rId12" Type="http://schemas.openxmlformats.org/officeDocument/2006/relationships/customXml" Target="../ink/ink247.xml"/><Relationship Id="rId17" Type="http://schemas.openxmlformats.org/officeDocument/2006/relationships/image" Target="../media/image127.png"/><Relationship Id="rId25" Type="http://schemas.openxmlformats.org/officeDocument/2006/relationships/image" Target="../media/image124.png"/><Relationship Id="rId33" Type="http://schemas.openxmlformats.org/officeDocument/2006/relationships/image" Target="../media/image132.png"/><Relationship Id="rId38" Type="http://schemas.openxmlformats.org/officeDocument/2006/relationships/customXml" Target="../ink/ink260.xml"/><Relationship Id="rId46" Type="http://schemas.openxmlformats.org/officeDocument/2006/relationships/customXml" Target="../ink/ink264.xml"/><Relationship Id="rId59" Type="http://schemas.openxmlformats.org/officeDocument/2006/relationships/image" Target="../media/image145.png"/><Relationship Id="rId20" Type="http://schemas.openxmlformats.org/officeDocument/2006/relationships/customXml" Target="../ink/ink251.xml"/><Relationship Id="rId41" Type="http://schemas.openxmlformats.org/officeDocument/2006/relationships/image" Target="../media/image136.png"/><Relationship Id="rId54" Type="http://schemas.openxmlformats.org/officeDocument/2006/relationships/customXml" Target="../ink/ink26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42.xml"/><Relationship Id="rId15" Type="http://schemas.openxmlformats.org/officeDocument/2006/relationships/image" Target="../media/image126.png"/><Relationship Id="rId23" Type="http://schemas.openxmlformats.org/officeDocument/2006/relationships/image" Target="../media/image123.png"/><Relationship Id="rId28" Type="http://schemas.openxmlformats.org/officeDocument/2006/relationships/customXml" Target="../ink/ink255.xml"/><Relationship Id="rId36" Type="http://schemas.openxmlformats.org/officeDocument/2006/relationships/customXml" Target="../ink/ink259.xml"/><Relationship Id="rId49" Type="http://schemas.openxmlformats.org/officeDocument/2006/relationships/image" Target="../media/image140.png"/><Relationship Id="rId57" Type="http://schemas.openxmlformats.org/officeDocument/2006/relationships/image" Target="../media/image144.png"/><Relationship Id="rId10" Type="http://schemas.openxmlformats.org/officeDocument/2006/relationships/image" Target="../media/image52.png"/><Relationship Id="rId31" Type="http://schemas.openxmlformats.org/officeDocument/2006/relationships/image" Target="../media/image131.png"/><Relationship Id="rId44" Type="http://schemas.openxmlformats.org/officeDocument/2006/relationships/customXml" Target="../ink/ink263.xml"/><Relationship Id="rId52" Type="http://schemas.openxmlformats.org/officeDocument/2006/relationships/customXml" Target="../ink/ink26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4.xml"/><Relationship Id="rId3" Type="http://schemas.openxmlformats.org/officeDocument/2006/relationships/image" Target="../media/image146.png"/><Relationship Id="rId7" Type="http://schemas.openxmlformats.org/officeDocument/2006/relationships/customXml" Target="../ink/ink273.xml"/><Relationship Id="rId12" Type="http://schemas.openxmlformats.org/officeDocument/2006/relationships/customXml" Target="../ink/ink277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72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276.xml"/><Relationship Id="rId4" Type="http://schemas.openxmlformats.org/officeDocument/2006/relationships/customXml" Target="../ink/ink271.xml"/><Relationship Id="rId9" Type="http://schemas.openxmlformats.org/officeDocument/2006/relationships/customXml" Target="../ink/ink27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1.xml"/><Relationship Id="rId13" Type="http://schemas.openxmlformats.org/officeDocument/2006/relationships/customXml" Target="../ink/ink285.xml"/><Relationship Id="rId18" Type="http://schemas.openxmlformats.org/officeDocument/2006/relationships/image" Target="../media/image149.png"/><Relationship Id="rId3" Type="http://schemas.openxmlformats.org/officeDocument/2006/relationships/image" Target="../media/image146.png"/><Relationship Id="rId21" Type="http://schemas.openxmlformats.org/officeDocument/2006/relationships/customXml" Target="../ink/ink289.xml"/><Relationship Id="rId7" Type="http://schemas.openxmlformats.org/officeDocument/2006/relationships/customXml" Target="../ink/ink280.xml"/><Relationship Id="rId12" Type="http://schemas.openxmlformats.org/officeDocument/2006/relationships/customXml" Target="../ink/ink284.xml"/><Relationship Id="rId17" Type="http://schemas.openxmlformats.org/officeDocument/2006/relationships/customXml" Target="../ink/ink287.xml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48.png"/><Relationship Id="rId20" Type="http://schemas.openxmlformats.org/officeDocument/2006/relationships/image" Target="../media/image150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79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5" Type="http://schemas.openxmlformats.org/officeDocument/2006/relationships/customXml" Target="../ink/ink286.xml"/><Relationship Id="rId10" Type="http://schemas.openxmlformats.org/officeDocument/2006/relationships/customXml" Target="../ink/ink283.xml"/><Relationship Id="rId19" Type="http://schemas.openxmlformats.org/officeDocument/2006/relationships/customXml" Target="../ink/ink288.xml"/><Relationship Id="rId4" Type="http://schemas.openxmlformats.org/officeDocument/2006/relationships/customXml" Target="../ink/ink278.xml"/><Relationship Id="rId9" Type="http://schemas.openxmlformats.org/officeDocument/2006/relationships/customXml" Target="../ink/ink282.xml"/><Relationship Id="rId14" Type="http://schemas.openxmlformats.org/officeDocument/2006/relationships/image" Target="../media/image147.png"/><Relationship Id="rId22" Type="http://schemas.openxmlformats.org/officeDocument/2006/relationships/image" Target="../media/image1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4.xml"/><Relationship Id="rId3" Type="http://schemas.openxmlformats.org/officeDocument/2006/relationships/customXml" Target="../ink/ink290.xml"/><Relationship Id="rId7" Type="http://schemas.openxmlformats.org/officeDocument/2006/relationships/customXml" Target="../ink/ink29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92.xml"/><Relationship Id="rId11" Type="http://schemas.openxmlformats.org/officeDocument/2006/relationships/customXml" Target="../ink/ink296.xml"/><Relationship Id="rId5" Type="http://schemas.openxmlformats.org/officeDocument/2006/relationships/customXml" Target="../ink/ink291.xml"/><Relationship Id="rId10" Type="http://schemas.openxmlformats.org/officeDocument/2006/relationships/image" Target="../media/image52.png"/><Relationship Id="rId4" Type="http://schemas.openxmlformats.org/officeDocument/2006/relationships/image" Target="../media/image2.png"/><Relationship Id="rId9" Type="http://schemas.openxmlformats.org/officeDocument/2006/relationships/customXml" Target="../ink/ink29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0.xml"/><Relationship Id="rId13" Type="http://schemas.openxmlformats.org/officeDocument/2006/relationships/customXml" Target="../ink/ink304.xml"/><Relationship Id="rId3" Type="http://schemas.openxmlformats.org/officeDocument/2006/relationships/image" Target="../media/image152.jpeg"/><Relationship Id="rId7" Type="http://schemas.openxmlformats.org/officeDocument/2006/relationships/customXml" Target="../ink/ink299.xml"/><Relationship Id="rId12" Type="http://schemas.openxmlformats.org/officeDocument/2006/relationships/customXml" Target="../ink/ink30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98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302.xml"/><Relationship Id="rId4" Type="http://schemas.openxmlformats.org/officeDocument/2006/relationships/customXml" Target="../ink/ink297.xml"/><Relationship Id="rId9" Type="http://schemas.openxmlformats.org/officeDocument/2006/relationships/customXml" Target="../ink/ink301.xml"/><Relationship Id="rId14" Type="http://schemas.openxmlformats.org/officeDocument/2006/relationships/image" Target="../media/image1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8.xml"/><Relationship Id="rId13" Type="http://schemas.openxmlformats.org/officeDocument/2006/relationships/customXml" Target="../ink/ink312.xml"/><Relationship Id="rId18" Type="http://schemas.openxmlformats.org/officeDocument/2006/relationships/image" Target="../media/image156.png"/><Relationship Id="rId26" Type="http://schemas.openxmlformats.org/officeDocument/2006/relationships/image" Target="../media/image160.png"/><Relationship Id="rId3" Type="http://schemas.openxmlformats.org/officeDocument/2006/relationships/image" Target="../media/image152.jpeg"/><Relationship Id="rId21" Type="http://schemas.openxmlformats.org/officeDocument/2006/relationships/customXml" Target="../ink/ink316.xml"/><Relationship Id="rId7" Type="http://schemas.openxmlformats.org/officeDocument/2006/relationships/customXml" Target="../ink/ink307.xml"/><Relationship Id="rId12" Type="http://schemas.openxmlformats.org/officeDocument/2006/relationships/customXml" Target="../ink/ink311.xml"/><Relationship Id="rId17" Type="http://schemas.openxmlformats.org/officeDocument/2006/relationships/customXml" Target="../ink/ink314.xml"/><Relationship Id="rId25" Type="http://schemas.openxmlformats.org/officeDocument/2006/relationships/customXml" Target="../ink/ink318.xml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55.png"/><Relationship Id="rId20" Type="http://schemas.openxmlformats.org/officeDocument/2006/relationships/image" Target="../media/image157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06.xml"/><Relationship Id="rId11" Type="http://schemas.openxmlformats.org/officeDocument/2006/relationships/image" Target="../media/image52.png"/><Relationship Id="rId24" Type="http://schemas.openxmlformats.org/officeDocument/2006/relationships/image" Target="../media/image159.png"/><Relationship Id="rId5" Type="http://schemas.openxmlformats.org/officeDocument/2006/relationships/image" Target="../media/image2.png"/><Relationship Id="rId15" Type="http://schemas.openxmlformats.org/officeDocument/2006/relationships/customXml" Target="../ink/ink313.xml"/><Relationship Id="rId23" Type="http://schemas.openxmlformats.org/officeDocument/2006/relationships/customXml" Target="../ink/ink317.xml"/><Relationship Id="rId10" Type="http://schemas.openxmlformats.org/officeDocument/2006/relationships/customXml" Target="../ink/ink310.xml"/><Relationship Id="rId19" Type="http://schemas.openxmlformats.org/officeDocument/2006/relationships/customXml" Target="../ink/ink315.xml"/><Relationship Id="rId4" Type="http://schemas.openxmlformats.org/officeDocument/2006/relationships/customXml" Target="../ink/ink305.xml"/><Relationship Id="rId9" Type="http://schemas.openxmlformats.org/officeDocument/2006/relationships/customXml" Target="../ink/ink309.xml"/><Relationship Id="rId14" Type="http://schemas.openxmlformats.org/officeDocument/2006/relationships/image" Target="../media/image154.png"/><Relationship Id="rId22" Type="http://schemas.openxmlformats.org/officeDocument/2006/relationships/image" Target="../media/image1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2.xml"/><Relationship Id="rId3" Type="http://schemas.openxmlformats.org/officeDocument/2006/relationships/image" Target="../media/image161.png"/><Relationship Id="rId7" Type="http://schemas.openxmlformats.org/officeDocument/2006/relationships/customXml" Target="../ink/ink321.xml"/><Relationship Id="rId12" Type="http://schemas.openxmlformats.org/officeDocument/2006/relationships/customXml" Target="../ink/ink325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20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324.xml"/><Relationship Id="rId4" Type="http://schemas.openxmlformats.org/officeDocument/2006/relationships/customXml" Target="../ink/ink319.xml"/><Relationship Id="rId9" Type="http://schemas.openxmlformats.org/officeDocument/2006/relationships/customXml" Target="../ink/ink32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8.xml"/><Relationship Id="rId13" Type="http://schemas.openxmlformats.org/officeDocument/2006/relationships/customXml" Target="../ink/ink332.xml"/><Relationship Id="rId3" Type="http://schemas.openxmlformats.org/officeDocument/2006/relationships/image" Target="../media/image161.png"/><Relationship Id="rId7" Type="http://schemas.openxmlformats.org/officeDocument/2006/relationships/customXml" Target="../ink/ink327.xml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customXml" Target="../ink/ink331.xml"/><Relationship Id="rId5" Type="http://schemas.openxmlformats.org/officeDocument/2006/relationships/customXml" Target="../ink/ink326.xml"/><Relationship Id="rId10" Type="http://schemas.openxmlformats.org/officeDocument/2006/relationships/customXml" Target="../ink/ink330.xml"/><Relationship Id="rId4" Type="http://schemas.openxmlformats.org/officeDocument/2006/relationships/image" Target="../media/image162.png"/><Relationship Id="rId9" Type="http://schemas.openxmlformats.org/officeDocument/2006/relationships/customXml" Target="../ink/ink32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5.xml"/><Relationship Id="rId13" Type="http://schemas.openxmlformats.org/officeDocument/2006/relationships/customXml" Target="../ink/ink339.xml"/><Relationship Id="rId3" Type="http://schemas.openxmlformats.org/officeDocument/2006/relationships/image" Target="../media/image161.png"/><Relationship Id="rId7" Type="http://schemas.openxmlformats.org/officeDocument/2006/relationships/customXml" Target="../ink/ink334.xml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customXml" Target="../ink/ink338.xml"/><Relationship Id="rId5" Type="http://schemas.openxmlformats.org/officeDocument/2006/relationships/customXml" Target="../ink/ink333.xml"/><Relationship Id="rId10" Type="http://schemas.openxmlformats.org/officeDocument/2006/relationships/customXml" Target="../ink/ink337.xml"/><Relationship Id="rId4" Type="http://schemas.openxmlformats.org/officeDocument/2006/relationships/image" Target="../media/image162.png"/><Relationship Id="rId9" Type="http://schemas.openxmlformats.org/officeDocument/2006/relationships/customXml" Target="../ink/ink33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4.png"/><Relationship Id="rId7" Type="http://schemas.openxmlformats.org/officeDocument/2006/relationships/customXml" Target="../ink/ink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2.xml"/><Relationship Id="rId5" Type="http://schemas.openxmlformats.org/officeDocument/2006/relationships/image" Target="../media/image2.png"/><Relationship Id="rId4" Type="http://schemas.openxmlformats.org/officeDocument/2006/relationships/customXml" Target="../ink/ink11.xml"/><Relationship Id="rId9" Type="http://schemas.openxmlformats.org/officeDocument/2006/relationships/customXml" Target="../ink/ink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2.xml"/><Relationship Id="rId13" Type="http://schemas.openxmlformats.org/officeDocument/2006/relationships/customXml" Target="../ink/ink346.xml"/><Relationship Id="rId3" Type="http://schemas.openxmlformats.org/officeDocument/2006/relationships/image" Target="../media/image152.jpeg"/><Relationship Id="rId7" Type="http://schemas.openxmlformats.org/officeDocument/2006/relationships/customXml" Target="../ink/ink341.xml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customXml" Target="../ink/ink345.xml"/><Relationship Id="rId5" Type="http://schemas.openxmlformats.org/officeDocument/2006/relationships/customXml" Target="../ink/ink340.xml"/><Relationship Id="rId10" Type="http://schemas.openxmlformats.org/officeDocument/2006/relationships/customXml" Target="../ink/ink344.xml"/><Relationship Id="rId4" Type="http://schemas.openxmlformats.org/officeDocument/2006/relationships/image" Target="../media/image163.png"/><Relationship Id="rId9" Type="http://schemas.openxmlformats.org/officeDocument/2006/relationships/customXml" Target="../ink/ink34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8.xml"/><Relationship Id="rId13" Type="http://schemas.openxmlformats.org/officeDocument/2006/relationships/image" Target="../media/image52.png"/><Relationship Id="rId3" Type="http://schemas.openxmlformats.org/officeDocument/2006/relationships/image" Target="../media/image164.png"/><Relationship Id="rId7" Type="http://schemas.openxmlformats.org/officeDocument/2006/relationships/image" Target="../media/image2.png"/><Relationship Id="rId12" Type="http://schemas.openxmlformats.org/officeDocument/2006/relationships/customXml" Target="../ink/ink352.xml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47.xml"/><Relationship Id="rId11" Type="http://schemas.openxmlformats.org/officeDocument/2006/relationships/customXml" Target="../ink/ink351.xml"/><Relationship Id="rId5" Type="http://schemas.openxmlformats.org/officeDocument/2006/relationships/image" Target="../media/image163.png"/><Relationship Id="rId15" Type="http://schemas.openxmlformats.org/officeDocument/2006/relationships/customXml" Target="../ink/ink354.xml"/><Relationship Id="rId10" Type="http://schemas.openxmlformats.org/officeDocument/2006/relationships/customXml" Target="../ink/ink350.xml"/><Relationship Id="rId4" Type="http://schemas.openxmlformats.org/officeDocument/2006/relationships/image" Target="../media/image165.png"/><Relationship Id="rId9" Type="http://schemas.openxmlformats.org/officeDocument/2006/relationships/customXml" Target="../ink/ink349.xml"/><Relationship Id="rId14" Type="http://schemas.openxmlformats.org/officeDocument/2006/relationships/customXml" Target="../ink/ink35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8.xml"/><Relationship Id="rId3" Type="http://schemas.openxmlformats.org/officeDocument/2006/relationships/image" Target="../media/image152.jpeg"/><Relationship Id="rId7" Type="http://schemas.openxmlformats.org/officeDocument/2006/relationships/customXml" Target="../ink/ink357.xml"/><Relationship Id="rId12" Type="http://schemas.openxmlformats.org/officeDocument/2006/relationships/customXml" Target="../ink/ink361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56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360.xml"/><Relationship Id="rId4" Type="http://schemas.openxmlformats.org/officeDocument/2006/relationships/customXml" Target="../ink/ink355.xml"/><Relationship Id="rId9" Type="http://schemas.openxmlformats.org/officeDocument/2006/relationships/customXml" Target="../ink/ink359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69.xml"/><Relationship Id="rId18" Type="http://schemas.openxmlformats.org/officeDocument/2006/relationships/image" Target="../media/image169.png"/><Relationship Id="rId26" Type="http://schemas.openxmlformats.org/officeDocument/2006/relationships/image" Target="../media/image173.png"/><Relationship Id="rId39" Type="http://schemas.openxmlformats.org/officeDocument/2006/relationships/customXml" Target="../ink/ink382.xml"/><Relationship Id="rId21" Type="http://schemas.openxmlformats.org/officeDocument/2006/relationships/customXml" Target="../ink/ink373.xml"/><Relationship Id="rId34" Type="http://schemas.openxmlformats.org/officeDocument/2006/relationships/image" Target="../media/image177.png"/><Relationship Id="rId42" Type="http://schemas.openxmlformats.org/officeDocument/2006/relationships/image" Target="../media/image181.png"/><Relationship Id="rId7" Type="http://schemas.openxmlformats.org/officeDocument/2006/relationships/customXml" Target="../ink/ink364.xml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68.png"/><Relationship Id="rId20" Type="http://schemas.openxmlformats.org/officeDocument/2006/relationships/image" Target="../media/image170.png"/><Relationship Id="rId29" Type="http://schemas.openxmlformats.org/officeDocument/2006/relationships/customXml" Target="../ink/ink377.xml"/><Relationship Id="rId41" Type="http://schemas.openxmlformats.org/officeDocument/2006/relationships/customXml" Target="../ink/ink38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63.xml"/><Relationship Id="rId11" Type="http://schemas.openxmlformats.org/officeDocument/2006/relationships/image" Target="../media/image52.png"/><Relationship Id="rId24" Type="http://schemas.openxmlformats.org/officeDocument/2006/relationships/image" Target="../media/image172.png"/><Relationship Id="rId32" Type="http://schemas.openxmlformats.org/officeDocument/2006/relationships/image" Target="../media/image176.png"/><Relationship Id="rId37" Type="http://schemas.openxmlformats.org/officeDocument/2006/relationships/customXml" Target="../ink/ink381.xml"/><Relationship Id="rId40" Type="http://schemas.openxmlformats.org/officeDocument/2006/relationships/image" Target="../media/image180.png"/><Relationship Id="rId5" Type="http://schemas.openxmlformats.org/officeDocument/2006/relationships/image" Target="../media/image2.png"/><Relationship Id="rId15" Type="http://schemas.openxmlformats.org/officeDocument/2006/relationships/customXml" Target="../ink/ink370.xml"/><Relationship Id="rId23" Type="http://schemas.openxmlformats.org/officeDocument/2006/relationships/customXml" Target="../ink/ink374.xml"/><Relationship Id="rId28" Type="http://schemas.openxmlformats.org/officeDocument/2006/relationships/image" Target="../media/image174.png"/><Relationship Id="rId36" Type="http://schemas.openxmlformats.org/officeDocument/2006/relationships/image" Target="../media/image178.png"/><Relationship Id="rId10" Type="http://schemas.openxmlformats.org/officeDocument/2006/relationships/customXml" Target="../ink/ink367.xml"/><Relationship Id="rId19" Type="http://schemas.openxmlformats.org/officeDocument/2006/relationships/customXml" Target="../ink/ink372.xml"/><Relationship Id="rId31" Type="http://schemas.openxmlformats.org/officeDocument/2006/relationships/customXml" Target="../ink/ink378.xml"/><Relationship Id="rId44" Type="http://schemas.openxmlformats.org/officeDocument/2006/relationships/image" Target="../media/image182.png"/><Relationship Id="rId4" Type="http://schemas.openxmlformats.org/officeDocument/2006/relationships/customXml" Target="../ink/ink362.xml"/><Relationship Id="rId9" Type="http://schemas.openxmlformats.org/officeDocument/2006/relationships/customXml" Target="../ink/ink366.xml"/><Relationship Id="rId14" Type="http://schemas.openxmlformats.org/officeDocument/2006/relationships/image" Target="../media/image167.png"/><Relationship Id="rId22" Type="http://schemas.openxmlformats.org/officeDocument/2006/relationships/image" Target="../media/image171.png"/><Relationship Id="rId27" Type="http://schemas.openxmlformats.org/officeDocument/2006/relationships/customXml" Target="../ink/ink376.xml"/><Relationship Id="rId30" Type="http://schemas.openxmlformats.org/officeDocument/2006/relationships/image" Target="../media/image175.png"/><Relationship Id="rId35" Type="http://schemas.openxmlformats.org/officeDocument/2006/relationships/customXml" Target="../ink/ink380.xml"/><Relationship Id="rId43" Type="http://schemas.openxmlformats.org/officeDocument/2006/relationships/customXml" Target="../ink/ink384.xml"/><Relationship Id="rId8" Type="http://schemas.openxmlformats.org/officeDocument/2006/relationships/customXml" Target="../ink/ink365.xml"/><Relationship Id="rId3" Type="http://schemas.openxmlformats.org/officeDocument/2006/relationships/image" Target="../media/image152.jpeg"/><Relationship Id="rId12" Type="http://schemas.openxmlformats.org/officeDocument/2006/relationships/customXml" Target="../ink/ink368.xml"/><Relationship Id="rId17" Type="http://schemas.openxmlformats.org/officeDocument/2006/relationships/customXml" Target="../ink/ink371.xml"/><Relationship Id="rId25" Type="http://schemas.openxmlformats.org/officeDocument/2006/relationships/customXml" Target="../ink/ink375.xml"/><Relationship Id="rId33" Type="http://schemas.openxmlformats.org/officeDocument/2006/relationships/customXml" Target="../ink/ink379.xml"/><Relationship Id="rId38" Type="http://schemas.openxmlformats.org/officeDocument/2006/relationships/image" Target="../media/image17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customXml" Target="../ink/ink388.xml"/><Relationship Id="rId3" Type="http://schemas.openxmlformats.org/officeDocument/2006/relationships/image" Target="../media/image183.png"/><Relationship Id="rId7" Type="http://schemas.openxmlformats.org/officeDocument/2006/relationships/hyperlink" Target="hammingcode.ggb" TargetMode="External"/><Relationship Id="rId12" Type="http://schemas.openxmlformats.org/officeDocument/2006/relationships/customXml" Target="../ink/ink387.xml"/><Relationship Id="rId17" Type="http://schemas.openxmlformats.org/officeDocument/2006/relationships/customXml" Target="../ink/ink391.xml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customXml" Target="../ink/ink386.xml"/><Relationship Id="rId5" Type="http://schemas.openxmlformats.org/officeDocument/2006/relationships/hyperlink" Target="hammingcode-ggb.htm" TargetMode="External"/><Relationship Id="rId15" Type="http://schemas.openxmlformats.org/officeDocument/2006/relationships/customXml" Target="../ink/ink390.xml"/><Relationship Id="rId10" Type="http://schemas.openxmlformats.org/officeDocument/2006/relationships/image" Target="../media/image2.png"/><Relationship Id="rId4" Type="http://schemas.openxmlformats.org/officeDocument/2006/relationships/image" Target="../media/image184.png"/><Relationship Id="rId9" Type="http://schemas.openxmlformats.org/officeDocument/2006/relationships/customXml" Target="../ink/ink385.xml"/><Relationship Id="rId14" Type="http://schemas.openxmlformats.org/officeDocument/2006/relationships/customXml" Target="../ink/ink38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95.xml"/><Relationship Id="rId3" Type="http://schemas.openxmlformats.org/officeDocument/2006/relationships/image" Target="../media/image121.jpeg"/><Relationship Id="rId7" Type="http://schemas.openxmlformats.org/officeDocument/2006/relationships/customXml" Target="../ink/ink394.xml"/><Relationship Id="rId12" Type="http://schemas.openxmlformats.org/officeDocument/2006/relationships/customXml" Target="../ink/ink398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93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397.xml"/><Relationship Id="rId4" Type="http://schemas.openxmlformats.org/officeDocument/2006/relationships/customXml" Target="../ink/ink392.xml"/><Relationship Id="rId9" Type="http://schemas.openxmlformats.org/officeDocument/2006/relationships/customXml" Target="../ink/ink39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2.xml"/><Relationship Id="rId3" Type="http://schemas.openxmlformats.org/officeDocument/2006/relationships/image" Target="../media/image185.png"/><Relationship Id="rId7" Type="http://schemas.openxmlformats.org/officeDocument/2006/relationships/customXml" Target="../ink/ink401.xml"/><Relationship Id="rId12" Type="http://schemas.openxmlformats.org/officeDocument/2006/relationships/customXml" Target="../ink/ink405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00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404.xml"/><Relationship Id="rId4" Type="http://schemas.openxmlformats.org/officeDocument/2006/relationships/customXml" Target="../ink/ink399.xml"/><Relationship Id="rId9" Type="http://schemas.openxmlformats.org/officeDocument/2006/relationships/customXml" Target="../ink/ink40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9.xml"/><Relationship Id="rId3" Type="http://schemas.openxmlformats.org/officeDocument/2006/relationships/image" Target="../media/image186.png"/><Relationship Id="rId7" Type="http://schemas.openxmlformats.org/officeDocument/2006/relationships/customXml" Target="../ink/ink408.xml"/><Relationship Id="rId12" Type="http://schemas.openxmlformats.org/officeDocument/2006/relationships/customXml" Target="../ink/ink412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07.xml"/><Relationship Id="rId11" Type="http://schemas.openxmlformats.org/officeDocument/2006/relationships/image" Target="../media/image52.png"/><Relationship Id="rId5" Type="http://schemas.openxmlformats.org/officeDocument/2006/relationships/image" Target="../media/image2.png"/><Relationship Id="rId10" Type="http://schemas.openxmlformats.org/officeDocument/2006/relationships/customXml" Target="../ink/ink411.xml"/><Relationship Id="rId4" Type="http://schemas.openxmlformats.org/officeDocument/2006/relationships/customXml" Target="../ink/ink406.xml"/><Relationship Id="rId9" Type="http://schemas.openxmlformats.org/officeDocument/2006/relationships/customXml" Target="../ink/ink41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14.xml"/><Relationship Id="rId13" Type="http://schemas.openxmlformats.org/officeDocument/2006/relationships/image" Target="../media/image52.png"/><Relationship Id="rId3" Type="http://schemas.openxmlformats.org/officeDocument/2006/relationships/hyperlink" Target="http://www.mathematik-sehen-und-verstehen.de/03codi/codi.htm" TargetMode="External"/><Relationship Id="rId7" Type="http://schemas.openxmlformats.org/officeDocument/2006/relationships/image" Target="../media/image2.png"/><Relationship Id="rId12" Type="http://schemas.openxmlformats.org/officeDocument/2006/relationships/customXml" Target="../ink/ink418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13.xml"/><Relationship Id="rId11" Type="http://schemas.openxmlformats.org/officeDocument/2006/relationships/customXml" Target="../ink/ink417.xml"/><Relationship Id="rId5" Type="http://schemas.openxmlformats.org/officeDocument/2006/relationships/hyperlink" Target="http://www.mathematik-sehen-und-verstehen.de/02krypto/krypto.htm" TargetMode="External"/><Relationship Id="rId10" Type="http://schemas.openxmlformats.org/officeDocument/2006/relationships/customXml" Target="../ink/ink416.xml"/><Relationship Id="rId4" Type="http://schemas.openxmlformats.org/officeDocument/2006/relationships/image" Target="../media/image187.png"/><Relationship Id="rId9" Type="http://schemas.openxmlformats.org/officeDocument/2006/relationships/customXml" Target="../ink/ink415.xml"/><Relationship Id="rId14" Type="http://schemas.openxmlformats.org/officeDocument/2006/relationships/customXml" Target="../ink/ink41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customXml" Target="../ink/ink425.xml"/><Relationship Id="rId3" Type="http://schemas.openxmlformats.org/officeDocument/2006/relationships/hyperlink" Target="http://www.mathematik-sehen-und-verstehen.de/02krypto/krypto.htm" TargetMode="External"/><Relationship Id="rId7" Type="http://schemas.openxmlformats.org/officeDocument/2006/relationships/customXml" Target="../ink/ink420.xml"/><Relationship Id="rId12" Type="http://schemas.openxmlformats.org/officeDocument/2006/relationships/customXml" Target="../ink/ink424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png"/><Relationship Id="rId11" Type="http://schemas.openxmlformats.org/officeDocument/2006/relationships/customXml" Target="../ink/ink423.xml"/><Relationship Id="rId5" Type="http://schemas.openxmlformats.org/officeDocument/2006/relationships/hyperlink" Target="../../../masuv/03codi/qr/QR-Zwerg.htm" TargetMode="External"/><Relationship Id="rId15" Type="http://schemas.openxmlformats.org/officeDocument/2006/relationships/customXml" Target="../ink/ink426.xml"/><Relationship Id="rId10" Type="http://schemas.openxmlformats.org/officeDocument/2006/relationships/customXml" Target="../ink/ink422.xml"/><Relationship Id="rId4" Type="http://schemas.openxmlformats.org/officeDocument/2006/relationships/hyperlink" Target="http://www.mathematik-sehen-und-verstehen.de/03codi/codi.htm" TargetMode="External"/><Relationship Id="rId9" Type="http://schemas.openxmlformats.org/officeDocument/2006/relationships/customXml" Target="../ink/ink421.xml"/><Relationship Id="rId1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image" Target="../media/image5.png"/><Relationship Id="rId7" Type="http://schemas.openxmlformats.org/officeDocument/2006/relationships/customXml" Target="../ink/ink1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customXml" Target="../ink/ink16.xml"/><Relationship Id="rId10" Type="http://schemas.openxmlformats.org/officeDocument/2006/relationships/customXml" Target="../ink/ink20.xml"/><Relationship Id="rId4" Type="http://schemas.openxmlformats.org/officeDocument/2006/relationships/image" Target="../media/image6.png"/><Relationship Id="rId9" Type="http://schemas.openxmlformats.org/officeDocument/2006/relationships/customXml" Target="../ink/ink1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customXml" Target="../ink/ink432.xml"/><Relationship Id="rId3" Type="http://schemas.openxmlformats.org/officeDocument/2006/relationships/hyperlink" Target="http://www.mathematik-sehen-und-verstehen.de/02krypto/krypto.htm" TargetMode="External"/><Relationship Id="rId7" Type="http://schemas.openxmlformats.org/officeDocument/2006/relationships/customXml" Target="../ink/ink427.xml"/><Relationship Id="rId12" Type="http://schemas.openxmlformats.org/officeDocument/2006/relationships/customXml" Target="../ink/ink431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9.png"/><Relationship Id="rId11" Type="http://schemas.openxmlformats.org/officeDocument/2006/relationships/customXml" Target="../ink/ink430.xml"/><Relationship Id="rId5" Type="http://schemas.openxmlformats.org/officeDocument/2006/relationships/hyperlink" Target="../../masuv/03codi/qr/QR-Zwerg-Lesen.htm" TargetMode="External"/><Relationship Id="rId15" Type="http://schemas.openxmlformats.org/officeDocument/2006/relationships/customXml" Target="../ink/ink433.xml"/><Relationship Id="rId10" Type="http://schemas.openxmlformats.org/officeDocument/2006/relationships/customXml" Target="../ink/ink429.xml"/><Relationship Id="rId4" Type="http://schemas.openxmlformats.org/officeDocument/2006/relationships/hyperlink" Target="http://www.mathematik-sehen-und-verstehen.de/03codi/codi.htm" TargetMode="External"/><Relationship Id="rId9" Type="http://schemas.openxmlformats.org/officeDocument/2006/relationships/customXml" Target="../ink/ink428.xml"/><Relationship Id="rId1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35.xml"/><Relationship Id="rId13" Type="http://schemas.openxmlformats.org/officeDocument/2006/relationships/image" Target="../media/image52.png"/><Relationship Id="rId3" Type="http://schemas.openxmlformats.org/officeDocument/2006/relationships/hyperlink" Target="http://www.mathematik-sehen-und-verstehen.de/02krypto/krypto.htm" TargetMode="External"/><Relationship Id="rId7" Type="http://schemas.openxmlformats.org/officeDocument/2006/relationships/image" Target="../media/image2.png"/><Relationship Id="rId12" Type="http://schemas.openxmlformats.org/officeDocument/2006/relationships/customXml" Target="../ink/ink439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4.xml"/><Relationship Id="rId11" Type="http://schemas.openxmlformats.org/officeDocument/2006/relationships/customXml" Target="../ink/ink438.xml"/><Relationship Id="rId5" Type="http://schemas.openxmlformats.org/officeDocument/2006/relationships/image" Target="../media/image190.png"/><Relationship Id="rId10" Type="http://schemas.openxmlformats.org/officeDocument/2006/relationships/customXml" Target="../ink/ink437.xml"/><Relationship Id="rId4" Type="http://schemas.openxmlformats.org/officeDocument/2006/relationships/hyperlink" Target="http://www.mathematik-sehen-und-verstehen.de/03codi/codi.htm" TargetMode="External"/><Relationship Id="rId9" Type="http://schemas.openxmlformats.org/officeDocument/2006/relationships/customXml" Target="../ink/ink436.xml"/><Relationship Id="rId14" Type="http://schemas.openxmlformats.org/officeDocument/2006/relationships/customXml" Target="../ink/ink44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6.png"/><Relationship Id="rId7" Type="http://schemas.openxmlformats.org/officeDocument/2006/relationships/customXml" Target="../ink/ink2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2.xml"/><Relationship Id="rId5" Type="http://schemas.openxmlformats.org/officeDocument/2006/relationships/image" Target="../media/image2.png"/><Relationship Id="rId4" Type="http://schemas.openxmlformats.org/officeDocument/2006/relationships/customXml" Target="../ink/ink21.xml"/><Relationship Id="rId9" Type="http://schemas.openxmlformats.org/officeDocument/2006/relationships/customXml" Target="../ink/ink25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png"/><Relationship Id="rId18" Type="http://schemas.openxmlformats.org/officeDocument/2006/relationships/customXml" Target="../ink/ink35.xml"/><Relationship Id="rId26" Type="http://schemas.openxmlformats.org/officeDocument/2006/relationships/customXml" Target="../ink/ink39.xml"/><Relationship Id="rId39" Type="http://schemas.openxmlformats.org/officeDocument/2006/relationships/image" Target="../media/image21.png"/><Relationship Id="rId21" Type="http://schemas.openxmlformats.org/officeDocument/2006/relationships/image" Target="../media/image12.png"/><Relationship Id="rId34" Type="http://schemas.openxmlformats.org/officeDocument/2006/relationships/customXml" Target="../ink/ink43.xml"/><Relationship Id="rId7" Type="http://schemas.openxmlformats.org/officeDocument/2006/relationships/customXml" Target="../ink/ink28.xml"/><Relationship Id="rId2" Type="http://schemas.openxmlformats.org/officeDocument/2006/relationships/notesSlide" Target="../notesSlides/notesSlide6.xml"/><Relationship Id="rId16" Type="http://schemas.openxmlformats.org/officeDocument/2006/relationships/customXml" Target="../ink/ink34.xml"/><Relationship Id="rId20" Type="http://schemas.openxmlformats.org/officeDocument/2006/relationships/customXml" Target="../ink/ink36.xml"/><Relationship Id="rId29" Type="http://schemas.openxmlformats.org/officeDocument/2006/relationships/image" Target="../media/image16.png"/><Relationship Id="rId41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7.xml"/><Relationship Id="rId11" Type="http://schemas.openxmlformats.org/officeDocument/2006/relationships/image" Target="../media/image7.png"/><Relationship Id="rId24" Type="http://schemas.openxmlformats.org/officeDocument/2006/relationships/customXml" Target="../ink/ink38.xml"/><Relationship Id="rId32" Type="http://schemas.openxmlformats.org/officeDocument/2006/relationships/customXml" Target="../ink/ink42.xml"/><Relationship Id="rId37" Type="http://schemas.openxmlformats.org/officeDocument/2006/relationships/image" Target="../media/image20.png"/><Relationship Id="rId40" Type="http://schemas.openxmlformats.org/officeDocument/2006/relationships/customXml" Target="../ink/ink46.xml"/><Relationship Id="rId5" Type="http://schemas.openxmlformats.org/officeDocument/2006/relationships/image" Target="../media/image2.png"/><Relationship Id="rId15" Type="http://schemas.openxmlformats.org/officeDocument/2006/relationships/image" Target="../media/image9.png"/><Relationship Id="rId23" Type="http://schemas.openxmlformats.org/officeDocument/2006/relationships/image" Target="../media/image13.png"/><Relationship Id="rId28" Type="http://schemas.openxmlformats.org/officeDocument/2006/relationships/customXml" Target="../ink/ink40.xml"/><Relationship Id="rId36" Type="http://schemas.openxmlformats.org/officeDocument/2006/relationships/customXml" Target="../ink/ink44.xml"/><Relationship Id="rId10" Type="http://schemas.openxmlformats.org/officeDocument/2006/relationships/customXml" Target="../ink/ink31.xml"/><Relationship Id="rId19" Type="http://schemas.openxmlformats.org/officeDocument/2006/relationships/image" Target="../media/image11.png"/><Relationship Id="rId31" Type="http://schemas.openxmlformats.org/officeDocument/2006/relationships/image" Target="../media/image17.png"/><Relationship Id="rId4" Type="http://schemas.openxmlformats.org/officeDocument/2006/relationships/customXml" Target="../ink/ink26.xml"/><Relationship Id="rId9" Type="http://schemas.openxmlformats.org/officeDocument/2006/relationships/customXml" Target="../ink/ink30.xml"/><Relationship Id="rId14" Type="http://schemas.openxmlformats.org/officeDocument/2006/relationships/customXml" Target="../ink/ink33.xml"/><Relationship Id="rId22" Type="http://schemas.openxmlformats.org/officeDocument/2006/relationships/customXml" Target="../ink/ink37.xml"/><Relationship Id="rId27" Type="http://schemas.openxmlformats.org/officeDocument/2006/relationships/image" Target="../media/image15.png"/><Relationship Id="rId30" Type="http://schemas.openxmlformats.org/officeDocument/2006/relationships/customXml" Target="../ink/ink41.xml"/><Relationship Id="rId35" Type="http://schemas.openxmlformats.org/officeDocument/2006/relationships/image" Target="../media/image19.png"/><Relationship Id="rId8" Type="http://schemas.openxmlformats.org/officeDocument/2006/relationships/customXml" Target="../ink/ink29.xml"/><Relationship Id="rId3" Type="http://schemas.openxmlformats.org/officeDocument/2006/relationships/image" Target="../media/image6.png"/><Relationship Id="rId12" Type="http://schemas.openxmlformats.org/officeDocument/2006/relationships/customXml" Target="../ink/ink32.xml"/><Relationship Id="rId17" Type="http://schemas.openxmlformats.org/officeDocument/2006/relationships/image" Target="../media/image10.png"/><Relationship Id="rId25" Type="http://schemas.openxmlformats.org/officeDocument/2006/relationships/image" Target="../media/image14.png"/><Relationship Id="rId33" Type="http://schemas.openxmlformats.org/officeDocument/2006/relationships/image" Target="../media/image18.png"/><Relationship Id="rId38" Type="http://schemas.openxmlformats.org/officeDocument/2006/relationships/customXml" Target="../ink/ink4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.png"/><Relationship Id="rId3" Type="http://schemas.openxmlformats.org/officeDocument/2006/relationships/hyperlink" Target="../../../masuv/03codi/codi.htm" TargetMode="External"/><Relationship Id="rId7" Type="http://schemas.openxmlformats.org/officeDocument/2006/relationships/hyperlink" Target="ean-buch-ggb.htm" TargetMode="External"/><Relationship Id="rId12" Type="http://schemas.openxmlformats.org/officeDocument/2006/relationships/customXml" Target="../ink/ink47.xml"/><Relationship Id="rId17" Type="http://schemas.openxmlformats.org/officeDocument/2006/relationships/customXml" Target="../ink/ink51.xml"/><Relationship Id="rId2" Type="http://schemas.openxmlformats.org/officeDocument/2006/relationships/notesSlide" Target="../notesSlides/notesSlide7.xml"/><Relationship Id="rId16" Type="http://schemas.openxmlformats.org/officeDocument/2006/relationships/customXml" Target="../ink/ink5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thematik-sehen-und-verstehen.de/03codi/codi.htm" TargetMode="External"/><Relationship Id="rId11" Type="http://schemas.openxmlformats.org/officeDocument/2006/relationships/image" Target="../media/image26.png"/><Relationship Id="rId5" Type="http://schemas.openxmlformats.org/officeDocument/2006/relationships/hyperlink" Target="http://www.mathematik-sehen-und-verstehen.de/02krypto/krypto.htm" TargetMode="External"/><Relationship Id="rId15" Type="http://schemas.openxmlformats.org/officeDocument/2006/relationships/customXml" Target="../ink/ink49.xml"/><Relationship Id="rId10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hyperlink" Target="ean-buch.ggb" TargetMode="External"/><Relationship Id="rId14" Type="http://schemas.openxmlformats.org/officeDocument/2006/relationships/customXml" Target="../ink/ink4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13" Type="http://schemas.openxmlformats.org/officeDocument/2006/relationships/image" Target="../media/image28.png"/><Relationship Id="rId18" Type="http://schemas.openxmlformats.org/officeDocument/2006/relationships/customXml" Target="../ink/ink61.xml"/><Relationship Id="rId3" Type="http://schemas.openxmlformats.org/officeDocument/2006/relationships/image" Target="../media/image6.png"/><Relationship Id="rId21" Type="http://schemas.openxmlformats.org/officeDocument/2006/relationships/image" Target="../media/image32.png"/><Relationship Id="rId7" Type="http://schemas.openxmlformats.org/officeDocument/2006/relationships/customXml" Target="../ink/ink54.xml"/><Relationship Id="rId12" Type="http://schemas.openxmlformats.org/officeDocument/2006/relationships/customXml" Target="../ink/ink58.xml"/><Relationship Id="rId17" Type="http://schemas.openxmlformats.org/officeDocument/2006/relationships/image" Target="../media/image30.png"/><Relationship Id="rId25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6" Type="http://schemas.openxmlformats.org/officeDocument/2006/relationships/customXml" Target="../ink/ink60.xml"/><Relationship Id="rId20" Type="http://schemas.openxmlformats.org/officeDocument/2006/relationships/customXml" Target="../ink/ink6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3.xml"/><Relationship Id="rId11" Type="http://schemas.openxmlformats.org/officeDocument/2006/relationships/image" Target="../media/image27.png"/><Relationship Id="rId24" Type="http://schemas.openxmlformats.org/officeDocument/2006/relationships/customXml" Target="../ink/ink64.xml"/><Relationship Id="rId5" Type="http://schemas.openxmlformats.org/officeDocument/2006/relationships/image" Target="../media/image2.png"/><Relationship Id="rId15" Type="http://schemas.openxmlformats.org/officeDocument/2006/relationships/image" Target="../media/image29.png"/><Relationship Id="rId23" Type="http://schemas.openxmlformats.org/officeDocument/2006/relationships/image" Target="../media/image33.png"/><Relationship Id="rId10" Type="http://schemas.openxmlformats.org/officeDocument/2006/relationships/customXml" Target="../ink/ink57.xml"/><Relationship Id="rId19" Type="http://schemas.openxmlformats.org/officeDocument/2006/relationships/image" Target="../media/image31.png"/><Relationship Id="rId4" Type="http://schemas.openxmlformats.org/officeDocument/2006/relationships/customXml" Target="../ink/ink52.xml"/><Relationship Id="rId9" Type="http://schemas.openxmlformats.org/officeDocument/2006/relationships/customXml" Target="../ink/ink56.xml"/><Relationship Id="rId14" Type="http://schemas.openxmlformats.org/officeDocument/2006/relationships/customXml" Target="../ink/ink59.xml"/><Relationship Id="rId22" Type="http://schemas.openxmlformats.org/officeDocument/2006/relationships/customXml" Target="../ink/ink63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png"/><Relationship Id="rId18" Type="http://schemas.openxmlformats.org/officeDocument/2006/relationships/customXml" Target="../ink/ink74.xml"/><Relationship Id="rId26" Type="http://schemas.openxmlformats.org/officeDocument/2006/relationships/customXml" Target="../ink/ink78.xml"/><Relationship Id="rId39" Type="http://schemas.openxmlformats.org/officeDocument/2006/relationships/image" Target="../media/image42.png"/><Relationship Id="rId21" Type="http://schemas.openxmlformats.org/officeDocument/2006/relationships/image" Target="../media/image32.png"/><Relationship Id="rId34" Type="http://schemas.openxmlformats.org/officeDocument/2006/relationships/customXml" Target="../ink/ink82.xml"/><Relationship Id="rId42" Type="http://schemas.openxmlformats.org/officeDocument/2006/relationships/customXml" Target="../ink/ink86.xml"/><Relationship Id="rId47" Type="http://schemas.openxmlformats.org/officeDocument/2006/relationships/image" Target="../media/image46.png"/><Relationship Id="rId50" Type="http://schemas.openxmlformats.org/officeDocument/2006/relationships/customXml" Target="../ink/ink90.xml"/><Relationship Id="rId55" Type="http://schemas.openxmlformats.org/officeDocument/2006/relationships/image" Target="../media/image50.png"/><Relationship Id="rId7" Type="http://schemas.openxmlformats.org/officeDocument/2006/relationships/customXml" Target="../ink/ink67.xml"/><Relationship Id="rId2" Type="http://schemas.openxmlformats.org/officeDocument/2006/relationships/notesSlide" Target="../notesSlides/notesSlide9.xml"/><Relationship Id="rId16" Type="http://schemas.openxmlformats.org/officeDocument/2006/relationships/customXml" Target="../ink/ink73.xml"/><Relationship Id="rId29" Type="http://schemas.openxmlformats.org/officeDocument/2006/relationships/image" Target="../media/image37.png"/><Relationship Id="rId11" Type="http://schemas.openxmlformats.org/officeDocument/2006/relationships/image" Target="../media/image27.png"/><Relationship Id="rId24" Type="http://schemas.openxmlformats.org/officeDocument/2006/relationships/customXml" Target="../ink/ink77.xml"/><Relationship Id="rId32" Type="http://schemas.openxmlformats.org/officeDocument/2006/relationships/customXml" Target="../ink/ink81.xml"/><Relationship Id="rId37" Type="http://schemas.openxmlformats.org/officeDocument/2006/relationships/image" Target="../media/image41.png"/><Relationship Id="rId40" Type="http://schemas.openxmlformats.org/officeDocument/2006/relationships/customXml" Target="../ink/ink85.xml"/><Relationship Id="rId45" Type="http://schemas.openxmlformats.org/officeDocument/2006/relationships/image" Target="../media/image45.png"/><Relationship Id="rId53" Type="http://schemas.openxmlformats.org/officeDocument/2006/relationships/image" Target="../media/image49.png"/><Relationship Id="rId58" Type="http://schemas.openxmlformats.org/officeDocument/2006/relationships/customXml" Target="../ink/ink94.xml"/><Relationship Id="rId5" Type="http://schemas.openxmlformats.org/officeDocument/2006/relationships/image" Target="../media/image2.png"/><Relationship Id="rId19" Type="http://schemas.openxmlformats.org/officeDocument/2006/relationships/image" Target="../media/image31.png"/><Relationship Id="rId4" Type="http://schemas.openxmlformats.org/officeDocument/2006/relationships/customXml" Target="../ink/ink65.xml"/><Relationship Id="rId9" Type="http://schemas.openxmlformats.org/officeDocument/2006/relationships/customXml" Target="../ink/ink69.xml"/><Relationship Id="rId14" Type="http://schemas.openxmlformats.org/officeDocument/2006/relationships/customXml" Target="../ink/ink72.xml"/><Relationship Id="rId22" Type="http://schemas.openxmlformats.org/officeDocument/2006/relationships/customXml" Target="../ink/ink76.xml"/><Relationship Id="rId27" Type="http://schemas.openxmlformats.org/officeDocument/2006/relationships/image" Target="../media/image36.png"/><Relationship Id="rId30" Type="http://schemas.openxmlformats.org/officeDocument/2006/relationships/customXml" Target="../ink/ink80.xml"/><Relationship Id="rId35" Type="http://schemas.openxmlformats.org/officeDocument/2006/relationships/image" Target="../media/image40.png"/><Relationship Id="rId43" Type="http://schemas.openxmlformats.org/officeDocument/2006/relationships/image" Target="../media/image44.png"/><Relationship Id="rId48" Type="http://schemas.openxmlformats.org/officeDocument/2006/relationships/customXml" Target="../ink/ink89.xml"/><Relationship Id="rId56" Type="http://schemas.openxmlformats.org/officeDocument/2006/relationships/customXml" Target="../ink/ink93.xml"/><Relationship Id="rId8" Type="http://schemas.openxmlformats.org/officeDocument/2006/relationships/customXml" Target="../ink/ink68.xml"/><Relationship Id="rId51" Type="http://schemas.openxmlformats.org/officeDocument/2006/relationships/image" Target="../media/image48.png"/><Relationship Id="rId3" Type="http://schemas.openxmlformats.org/officeDocument/2006/relationships/image" Target="../media/image6.png"/><Relationship Id="rId12" Type="http://schemas.openxmlformats.org/officeDocument/2006/relationships/customXml" Target="../ink/ink71.xml"/><Relationship Id="rId17" Type="http://schemas.openxmlformats.org/officeDocument/2006/relationships/image" Target="../media/image30.png"/><Relationship Id="rId25" Type="http://schemas.openxmlformats.org/officeDocument/2006/relationships/image" Target="../media/image34.png"/><Relationship Id="rId33" Type="http://schemas.openxmlformats.org/officeDocument/2006/relationships/image" Target="../media/image39.png"/><Relationship Id="rId38" Type="http://schemas.openxmlformats.org/officeDocument/2006/relationships/customXml" Target="../ink/ink84.xml"/><Relationship Id="rId46" Type="http://schemas.openxmlformats.org/officeDocument/2006/relationships/customXml" Target="../ink/ink88.xml"/><Relationship Id="rId59" Type="http://schemas.openxmlformats.org/officeDocument/2006/relationships/image" Target="../media/image52.png"/><Relationship Id="rId20" Type="http://schemas.openxmlformats.org/officeDocument/2006/relationships/customXml" Target="../ink/ink75.xml"/><Relationship Id="rId41" Type="http://schemas.openxmlformats.org/officeDocument/2006/relationships/image" Target="../media/image43.png"/><Relationship Id="rId54" Type="http://schemas.openxmlformats.org/officeDocument/2006/relationships/customXml" Target="../ink/ink9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6.xml"/><Relationship Id="rId15" Type="http://schemas.openxmlformats.org/officeDocument/2006/relationships/image" Target="../media/image29.png"/><Relationship Id="rId23" Type="http://schemas.openxmlformats.org/officeDocument/2006/relationships/image" Target="../media/image35.png"/><Relationship Id="rId28" Type="http://schemas.openxmlformats.org/officeDocument/2006/relationships/customXml" Target="../ink/ink79.xml"/><Relationship Id="rId36" Type="http://schemas.openxmlformats.org/officeDocument/2006/relationships/customXml" Target="../ink/ink83.xml"/><Relationship Id="rId49" Type="http://schemas.openxmlformats.org/officeDocument/2006/relationships/image" Target="../media/image47.png"/><Relationship Id="rId57" Type="http://schemas.openxmlformats.org/officeDocument/2006/relationships/image" Target="../media/image51.png"/><Relationship Id="rId10" Type="http://schemas.openxmlformats.org/officeDocument/2006/relationships/customXml" Target="../ink/ink70.xml"/><Relationship Id="rId31" Type="http://schemas.openxmlformats.org/officeDocument/2006/relationships/image" Target="../media/image38.png"/><Relationship Id="rId44" Type="http://schemas.openxmlformats.org/officeDocument/2006/relationships/customXml" Target="../ink/ink87.xml"/><Relationship Id="rId52" Type="http://schemas.openxmlformats.org/officeDocument/2006/relationships/customXml" Target="../ink/ink91.xml"/><Relationship Id="rId60" Type="http://schemas.openxmlformats.org/officeDocument/2006/relationships/customXml" Target="../ink/ink9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oliennummernplatzhalter 5">
            <a:extLst>
              <a:ext uri="{FF2B5EF4-FFF2-40B4-BE49-F238E27FC236}">
                <a16:creationId xmlns:a16="http://schemas.microsoft.com/office/drawing/2014/main" id="{30FF54FB-4A72-44F0-9613-374074364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0A28C4D-9460-4EEE-9D3F-F6711D679F93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  <p:sp>
        <p:nvSpPr>
          <p:cNvPr id="1032" name="Rectangle 2">
            <a:extLst>
              <a:ext uri="{FF2B5EF4-FFF2-40B4-BE49-F238E27FC236}">
                <a16:creationId xmlns:a16="http://schemas.microsoft.com/office/drawing/2014/main" id="{4BF12656-F5B9-4565-B27C-1D77FD8DF92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Codierung</a:t>
            </a:r>
          </a:p>
        </p:txBody>
      </p:sp>
      <p:sp>
        <p:nvSpPr>
          <p:cNvPr id="1033" name="Text Box 3">
            <a:extLst>
              <a:ext uri="{FF2B5EF4-FFF2-40B4-BE49-F238E27FC236}">
                <a16:creationId xmlns:a16="http://schemas.microsoft.com/office/drawing/2014/main" id="{CABE05BA-BB86-4AED-BD1E-6B8D2825A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034" name="Text Box 4">
            <a:extLst>
              <a:ext uri="{FF2B5EF4-FFF2-40B4-BE49-F238E27FC236}">
                <a16:creationId xmlns:a16="http://schemas.microsoft.com/office/drawing/2014/main" id="{EAB1CADA-A661-4B14-8D87-6717F8935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35" name="Text Box 10">
            <a:extLst>
              <a:ext uri="{FF2B5EF4-FFF2-40B4-BE49-F238E27FC236}">
                <a16:creationId xmlns:a16="http://schemas.microsoft.com/office/drawing/2014/main" id="{254C9FFA-A666-46C9-A2FF-2FBF8AB92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036" name="AutoShape 11">
            <a:extLst>
              <a:ext uri="{FF2B5EF4-FFF2-40B4-BE49-F238E27FC236}">
                <a16:creationId xmlns:a16="http://schemas.microsoft.com/office/drawing/2014/main" id="{2E34DDB8-2507-422F-B9BB-2B77E3A3E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1037" name="Picture 15">
            <a:extLst>
              <a:ext uri="{FF2B5EF4-FFF2-40B4-BE49-F238E27FC236}">
                <a16:creationId xmlns:a16="http://schemas.microsoft.com/office/drawing/2014/main" id="{98C27D96-57F2-4A60-88C5-6F38ECEA5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4313"/>
            <a:ext cx="7993063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" name="Text Box 16">
            <a:extLst>
              <a:ext uri="{FF2B5EF4-FFF2-40B4-BE49-F238E27FC236}">
                <a16:creationId xmlns:a16="http://schemas.microsoft.com/office/drawing/2014/main" id="{6B72B163-AA09-4DDB-B4D8-021AEC31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949950"/>
            <a:ext cx="5832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Haydn: Streichquartett op 54.3 aus Largo, Violine I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6" name="Ink 5">
                <a:extLst>
                  <a:ext uri="{FF2B5EF4-FFF2-40B4-BE49-F238E27FC236}">
                    <a16:creationId xmlns:a16="http://schemas.microsoft.com/office/drawing/2014/main" id="{DC72554F-7567-4536-ABA1-13A57BE9FE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026" name="Ink 5">
                <a:extLst>
                  <a:ext uri="{FF2B5EF4-FFF2-40B4-BE49-F238E27FC236}">
                    <a16:creationId xmlns:a16="http://schemas.microsoft.com/office/drawing/2014/main" id="{DC72554F-7567-4536-ABA1-13A57BE9FE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7" name="Ink 6">
                <a:extLst>
                  <a:ext uri="{FF2B5EF4-FFF2-40B4-BE49-F238E27FC236}">
                    <a16:creationId xmlns:a16="http://schemas.microsoft.com/office/drawing/2014/main" id="{A9E68D9F-A7FD-4ACC-888D-F440736F86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027" name="Ink 6">
                <a:extLst>
                  <a:ext uri="{FF2B5EF4-FFF2-40B4-BE49-F238E27FC236}">
                    <a16:creationId xmlns:a16="http://schemas.microsoft.com/office/drawing/2014/main" id="{A9E68D9F-A7FD-4ACC-888D-F440736F86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28" name="Ink 7">
                <a:extLst>
                  <a:ext uri="{FF2B5EF4-FFF2-40B4-BE49-F238E27FC236}">
                    <a16:creationId xmlns:a16="http://schemas.microsoft.com/office/drawing/2014/main" id="{1357B36B-C3A8-4F92-9DBB-150E9A5431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028" name="Ink 7">
                <a:extLst>
                  <a:ext uri="{FF2B5EF4-FFF2-40B4-BE49-F238E27FC236}">
                    <a16:creationId xmlns:a16="http://schemas.microsoft.com/office/drawing/2014/main" id="{1357B36B-C3A8-4F92-9DBB-150E9A5431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9" name="Ink 8">
                <a:extLst>
                  <a:ext uri="{FF2B5EF4-FFF2-40B4-BE49-F238E27FC236}">
                    <a16:creationId xmlns:a16="http://schemas.microsoft.com/office/drawing/2014/main" id="{21D026AF-DFA3-47D2-8C3A-B7CFE577B9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029" name="Ink 8">
                <a:extLst>
                  <a:ext uri="{FF2B5EF4-FFF2-40B4-BE49-F238E27FC236}">
                    <a16:creationId xmlns:a16="http://schemas.microsoft.com/office/drawing/2014/main" id="{21D026AF-DFA3-47D2-8C3A-B7CFE577B9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30" name="Ink 9">
                <a:extLst>
                  <a:ext uri="{FF2B5EF4-FFF2-40B4-BE49-F238E27FC236}">
                    <a16:creationId xmlns:a16="http://schemas.microsoft.com/office/drawing/2014/main" id="{66D6A257-DDA7-4A0C-84B3-3C2547C9FD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030" name="Ink 9">
                <a:extLst>
                  <a:ext uri="{FF2B5EF4-FFF2-40B4-BE49-F238E27FC236}">
                    <a16:creationId xmlns:a16="http://schemas.microsoft.com/office/drawing/2014/main" id="{66D6A257-DDA7-4A0C-84B3-3C2547C9FD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5" name="Foliennummernplatzhalter 5">
            <a:extLst>
              <a:ext uri="{FF2B5EF4-FFF2-40B4-BE49-F238E27FC236}">
                <a16:creationId xmlns:a16="http://schemas.microsoft.com/office/drawing/2014/main" id="{F559DE34-A6D4-4FD3-9E3F-2B7487BE1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448038-C5A9-40BD-A82D-5B8FE94F51BF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sp>
        <p:nvSpPr>
          <p:cNvPr id="10266" name="Rectangle 2">
            <a:extLst>
              <a:ext uri="{FF2B5EF4-FFF2-40B4-BE49-F238E27FC236}">
                <a16:creationId xmlns:a16="http://schemas.microsoft.com/office/drawing/2014/main" id="{8DD31C55-3C28-4FE3-BF96-BA0BCAEF21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8281987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ISBN  </a:t>
            </a:r>
            <a:r>
              <a:rPr lang="de-DE" altLang="de-DE" sz="3600">
                <a:solidFill>
                  <a:schemeClr val="tx1"/>
                </a:solidFill>
              </a:rPr>
              <a:t>veraltet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0267" name="Text Box 3">
            <a:extLst>
              <a:ext uri="{FF2B5EF4-FFF2-40B4-BE49-F238E27FC236}">
                <a16:creationId xmlns:a16="http://schemas.microsoft.com/office/drawing/2014/main" id="{09112F77-F3B5-4DA4-B2C4-C06D45DF2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0268" name="Text Box 4">
            <a:extLst>
              <a:ext uri="{FF2B5EF4-FFF2-40B4-BE49-F238E27FC236}">
                <a16:creationId xmlns:a16="http://schemas.microsoft.com/office/drawing/2014/main" id="{1298897D-9B68-48F7-B2A3-6E0EC3AFE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269" name="Text Box 10">
            <a:extLst>
              <a:ext uri="{FF2B5EF4-FFF2-40B4-BE49-F238E27FC236}">
                <a16:creationId xmlns:a16="http://schemas.microsoft.com/office/drawing/2014/main" id="{4CDB21BB-D73A-492A-BBD0-E540269A9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0270" name="Text Box 12">
            <a:extLst>
              <a:ext uri="{FF2B5EF4-FFF2-40B4-BE49-F238E27FC236}">
                <a16:creationId xmlns:a16="http://schemas.microsoft.com/office/drawing/2014/main" id="{63ADC530-8C56-49B6-8E75-2EF1D05DD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30241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Zahlendreher  wurden immer gemerkt</a:t>
            </a:r>
          </a:p>
        </p:txBody>
      </p:sp>
      <p:pic>
        <p:nvPicPr>
          <p:cNvPr id="10271" name="Picture 39">
            <a:extLst>
              <a:ext uri="{FF2B5EF4-FFF2-40B4-BE49-F238E27FC236}">
                <a16:creationId xmlns:a16="http://schemas.microsoft.com/office/drawing/2014/main" id="{32BDDF4D-5EA6-47CC-BDFC-30C92AF9F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00213"/>
            <a:ext cx="55054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42" name="Ink 5">
                <a:extLst>
                  <a:ext uri="{FF2B5EF4-FFF2-40B4-BE49-F238E27FC236}">
                    <a16:creationId xmlns:a16="http://schemas.microsoft.com/office/drawing/2014/main" id="{B9EDB26E-8026-41DE-975F-55CF99F026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0242" name="Ink 5">
                <a:extLst>
                  <a:ext uri="{FF2B5EF4-FFF2-40B4-BE49-F238E27FC236}">
                    <a16:creationId xmlns:a16="http://schemas.microsoft.com/office/drawing/2014/main" id="{B9EDB26E-8026-41DE-975F-55CF99F026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43" name="Ink 6">
                <a:extLst>
                  <a:ext uri="{FF2B5EF4-FFF2-40B4-BE49-F238E27FC236}">
                    <a16:creationId xmlns:a16="http://schemas.microsoft.com/office/drawing/2014/main" id="{522E24AF-9178-4A4D-BEA6-041B46BB5B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0243" name="Ink 6">
                <a:extLst>
                  <a:ext uri="{FF2B5EF4-FFF2-40B4-BE49-F238E27FC236}">
                    <a16:creationId xmlns:a16="http://schemas.microsoft.com/office/drawing/2014/main" id="{522E24AF-9178-4A4D-BEA6-041B46BB5B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244" name="Ink 7">
                <a:extLst>
                  <a:ext uri="{FF2B5EF4-FFF2-40B4-BE49-F238E27FC236}">
                    <a16:creationId xmlns:a16="http://schemas.microsoft.com/office/drawing/2014/main" id="{281A1673-E2BA-4825-B704-E01C2AD280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0244" name="Ink 7">
                <a:extLst>
                  <a:ext uri="{FF2B5EF4-FFF2-40B4-BE49-F238E27FC236}">
                    <a16:creationId xmlns:a16="http://schemas.microsoft.com/office/drawing/2014/main" id="{281A1673-E2BA-4825-B704-E01C2AD280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45" name="Ink 8">
                <a:extLst>
                  <a:ext uri="{FF2B5EF4-FFF2-40B4-BE49-F238E27FC236}">
                    <a16:creationId xmlns:a16="http://schemas.microsoft.com/office/drawing/2014/main" id="{E55A34E8-E6AC-4928-B406-CD130CF1AD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0245" name="Ink 8">
                <a:extLst>
                  <a:ext uri="{FF2B5EF4-FFF2-40B4-BE49-F238E27FC236}">
                    <a16:creationId xmlns:a16="http://schemas.microsoft.com/office/drawing/2014/main" id="{E55A34E8-E6AC-4928-B406-CD130CF1AD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246" name="Ink 9">
                <a:extLst>
                  <a:ext uri="{FF2B5EF4-FFF2-40B4-BE49-F238E27FC236}">
                    <a16:creationId xmlns:a16="http://schemas.microsoft.com/office/drawing/2014/main" id="{D310C4B4-7C20-45A4-988D-A9241163F2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0246" name="Ink 9">
                <a:extLst>
                  <a:ext uri="{FF2B5EF4-FFF2-40B4-BE49-F238E27FC236}">
                    <a16:creationId xmlns:a16="http://schemas.microsoft.com/office/drawing/2014/main" id="{D310C4B4-7C20-45A4-988D-A9241163F2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47" name="Ink 37">
                <a:extLst>
                  <a:ext uri="{FF2B5EF4-FFF2-40B4-BE49-F238E27FC236}">
                    <a16:creationId xmlns:a16="http://schemas.microsoft.com/office/drawing/2014/main" id="{9CBB0692-51C0-4EC9-9CE3-F0D1C3C7F2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0247" name="Ink 37">
                <a:extLst>
                  <a:ext uri="{FF2B5EF4-FFF2-40B4-BE49-F238E27FC236}">
                    <a16:creationId xmlns:a16="http://schemas.microsoft.com/office/drawing/2014/main" id="{9CBB0692-51C0-4EC9-9CE3-F0D1C3C7F2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248" name="Ink 38">
                <a:extLst>
                  <a:ext uri="{FF2B5EF4-FFF2-40B4-BE49-F238E27FC236}">
                    <a16:creationId xmlns:a16="http://schemas.microsoft.com/office/drawing/2014/main" id="{310A4957-77E6-469B-9F14-483B269E23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0248" name="Ink 38">
                <a:extLst>
                  <a:ext uri="{FF2B5EF4-FFF2-40B4-BE49-F238E27FC236}">
                    <a16:creationId xmlns:a16="http://schemas.microsoft.com/office/drawing/2014/main" id="{310A4957-77E6-469B-9F14-483B269E23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249" name="Ink 41">
                <a:extLst>
                  <a:ext uri="{FF2B5EF4-FFF2-40B4-BE49-F238E27FC236}">
                    <a16:creationId xmlns:a16="http://schemas.microsoft.com/office/drawing/2014/main" id="{0F6A6A4C-6DD7-4300-AC53-B397EA849B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563" y="3238500"/>
              <a:ext cx="5038725" cy="882650"/>
            </p14:xfrm>
          </p:contentPart>
        </mc:Choice>
        <mc:Fallback>
          <p:pic>
            <p:nvPicPr>
              <p:cNvPr id="10249" name="Ink 41">
                <a:extLst>
                  <a:ext uri="{FF2B5EF4-FFF2-40B4-BE49-F238E27FC236}">
                    <a16:creationId xmlns:a16="http://schemas.microsoft.com/office/drawing/2014/main" id="{0F6A6A4C-6DD7-4300-AC53-B397EA849B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4203" y="3229129"/>
                <a:ext cx="5057444" cy="901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250" name="Ink 42">
                <a:extLst>
                  <a:ext uri="{FF2B5EF4-FFF2-40B4-BE49-F238E27FC236}">
                    <a16:creationId xmlns:a16="http://schemas.microsoft.com/office/drawing/2014/main" id="{71C01B25-AB59-4B79-9E47-57A129942E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6575" y="3238500"/>
              <a:ext cx="1639888" cy="252413"/>
            </p14:xfrm>
          </p:contentPart>
        </mc:Choice>
        <mc:Fallback>
          <p:pic>
            <p:nvPicPr>
              <p:cNvPr id="10250" name="Ink 42">
                <a:extLst>
                  <a:ext uri="{FF2B5EF4-FFF2-40B4-BE49-F238E27FC236}">
                    <a16:creationId xmlns:a16="http://schemas.microsoft.com/office/drawing/2014/main" id="{71C01B25-AB59-4B79-9E47-57A129942E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7206" y="3229071"/>
                <a:ext cx="1658625" cy="271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251" name="Ink 36">
                <a:extLst>
                  <a:ext uri="{FF2B5EF4-FFF2-40B4-BE49-F238E27FC236}">
                    <a16:creationId xmlns:a16="http://schemas.microsoft.com/office/drawing/2014/main" id="{E745B5CB-D6E1-4ABB-8B23-87615CEE94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65325" y="4198938"/>
              <a:ext cx="323850" cy="719137"/>
            </p14:xfrm>
          </p:contentPart>
        </mc:Choice>
        <mc:Fallback>
          <p:pic>
            <p:nvPicPr>
              <p:cNvPr id="10251" name="Ink 36">
                <a:extLst>
                  <a:ext uri="{FF2B5EF4-FFF2-40B4-BE49-F238E27FC236}">
                    <a16:creationId xmlns:a16="http://schemas.microsoft.com/office/drawing/2014/main" id="{E745B5CB-D6E1-4ABB-8B23-87615CEE94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58805" y="4192459"/>
                <a:ext cx="336166" cy="731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252" name="Ink 35">
                <a:extLst>
                  <a:ext uri="{FF2B5EF4-FFF2-40B4-BE49-F238E27FC236}">
                    <a16:creationId xmlns:a16="http://schemas.microsoft.com/office/drawing/2014/main" id="{FE5A1C50-22F1-4196-9989-2DF226ECC0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4988" y="4176713"/>
              <a:ext cx="1290637" cy="869950"/>
            </p14:xfrm>
          </p:contentPart>
        </mc:Choice>
        <mc:Fallback>
          <p:pic>
            <p:nvPicPr>
              <p:cNvPr id="10252" name="Ink 35">
                <a:extLst>
                  <a:ext uri="{FF2B5EF4-FFF2-40B4-BE49-F238E27FC236}">
                    <a16:creationId xmlns:a16="http://schemas.microsoft.com/office/drawing/2014/main" id="{FE5A1C50-22F1-4196-9989-2DF226ECC0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28504" y="4170234"/>
                <a:ext cx="1302884" cy="8821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0253" name="Ink 13">
                <a:extLst>
                  <a:ext uri="{FF2B5EF4-FFF2-40B4-BE49-F238E27FC236}">
                    <a16:creationId xmlns:a16="http://schemas.microsoft.com/office/drawing/2014/main" id="{00CAC30C-C03F-45C0-AD06-ACBB75EDF7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70188" y="4251325"/>
              <a:ext cx="376237" cy="538163"/>
            </p14:xfrm>
          </p:contentPart>
        </mc:Choice>
        <mc:Fallback>
          <p:pic>
            <p:nvPicPr>
              <p:cNvPr id="10253" name="Ink 13">
                <a:extLst>
                  <a:ext uri="{FF2B5EF4-FFF2-40B4-BE49-F238E27FC236}">
                    <a16:creationId xmlns:a16="http://schemas.microsoft.com/office/drawing/2014/main" id="{00CAC30C-C03F-45C0-AD06-ACBB75EDF7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763701" y="4244850"/>
                <a:ext cx="388490" cy="5503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0254" name="Ink 61">
                <a:extLst>
                  <a:ext uri="{FF2B5EF4-FFF2-40B4-BE49-F238E27FC236}">
                    <a16:creationId xmlns:a16="http://schemas.microsoft.com/office/drawing/2014/main" id="{31B22B89-9141-4317-AD80-0A5A62A7D62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9413" y="1189038"/>
              <a:ext cx="2343150" cy="530225"/>
            </p14:xfrm>
          </p:contentPart>
        </mc:Choice>
        <mc:Fallback>
          <p:pic>
            <p:nvPicPr>
              <p:cNvPr id="10254" name="Ink 61">
                <a:extLst>
                  <a:ext uri="{FF2B5EF4-FFF2-40B4-BE49-F238E27FC236}">
                    <a16:creationId xmlns:a16="http://schemas.microsoft.com/office/drawing/2014/main" id="{31B22B89-9141-4317-AD80-0A5A62A7D62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720042" y="1179609"/>
                <a:ext cx="2361892" cy="5490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0255" name="Ink 63">
                <a:extLst>
                  <a:ext uri="{FF2B5EF4-FFF2-40B4-BE49-F238E27FC236}">
                    <a16:creationId xmlns:a16="http://schemas.microsoft.com/office/drawing/2014/main" id="{DA849A03-77D4-4E4D-855E-E6F26E9BBF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7188" y="3756025"/>
              <a:ext cx="465137" cy="587375"/>
            </p14:xfrm>
          </p:contentPart>
        </mc:Choice>
        <mc:Fallback>
          <p:pic>
            <p:nvPicPr>
              <p:cNvPr id="10255" name="Ink 63">
                <a:extLst>
                  <a:ext uri="{FF2B5EF4-FFF2-40B4-BE49-F238E27FC236}">
                    <a16:creationId xmlns:a16="http://schemas.microsoft.com/office/drawing/2014/main" id="{DA849A03-77D4-4E4D-855E-E6F26E9BBF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157849" y="3746684"/>
                <a:ext cx="483814" cy="606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0256" name="Ink 39">
                <a:extLst>
                  <a:ext uri="{FF2B5EF4-FFF2-40B4-BE49-F238E27FC236}">
                    <a16:creationId xmlns:a16="http://schemas.microsoft.com/office/drawing/2014/main" id="{48A0692D-988F-4504-B7E5-E74D4E2E10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1338" y="3513138"/>
              <a:ext cx="1354137" cy="263525"/>
            </p14:xfrm>
          </p:contentPart>
        </mc:Choice>
        <mc:Fallback>
          <p:pic>
            <p:nvPicPr>
              <p:cNvPr id="10256" name="Ink 39">
                <a:extLst>
                  <a:ext uri="{FF2B5EF4-FFF2-40B4-BE49-F238E27FC236}">
                    <a16:creationId xmlns:a16="http://schemas.microsoft.com/office/drawing/2014/main" id="{48A0692D-988F-4504-B7E5-E74D4E2E10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81979" y="3503803"/>
                <a:ext cx="1372854" cy="2821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0257" name="Ink 40">
                <a:extLst>
                  <a:ext uri="{FF2B5EF4-FFF2-40B4-BE49-F238E27FC236}">
                    <a16:creationId xmlns:a16="http://schemas.microsoft.com/office/drawing/2014/main" id="{9A0350C9-A910-4839-BBED-E2CEB1059A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8225" y="3925888"/>
              <a:ext cx="793750" cy="301625"/>
            </p14:xfrm>
          </p:contentPart>
        </mc:Choice>
        <mc:Fallback>
          <p:pic>
            <p:nvPicPr>
              <p:cNvPr id="10257" name="Ink 40">
                <a:extLst>
                  <a:ext uri="{FF2B5EF4-FFF2-40B4-BE49-F238E27FC236}">
                    <a16:creationId xmlns:a16="http://schemas.microsoft.com/office/drawing/2014/main" id="{9A0350C9-A910-4839-BBED-E2CEB1059A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378878" y="3916507"/>
                <a:ext cx="812443" cy="320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0258" name="Ink 18">
                <a:extLst>
                  <a:ext uri="{FF2B5EF4-FFF2-40B4-BE49-F238E27FC236}">
                    <a16:creationId xmlns:a16="http://schemas.microsoft.com/office/drawing/2014/main" id="{F484AFE7-829A-4F16-9449-219A29DAED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20100" y="4060825"/>
              <a:ext cx="149225" cy="254000"/>
            </p14:xfrm>
          </p:contentPart>
        </mc:Choice>
        <mc:Fallback>
          <p:pic>
            <p:nvPicPr>
              <p:cNvPr id="10258" name="Ink 18">
                <a:extLst>
                  <a:ext uri="{FF2B5EF4-FFF2-40B4-BE49-F238E27FC236}">
                    <a16:creationId xmlns:a16="http://schemas.microsoft.com/office/drawing/2014/main" id="{F484AFE7-829A-4F16-9449-219A29DAED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410773" y="4051497"/>
                <a:ext cx="167878" cy="272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0259" name="Ink 43">
                <a:extLst>
                  <a:ext uri="{FF2B5EF4-FFF2-40B4-BE49-F238E27FC236}">
                    <a16:creationId xmlns:a16="http://schemas.microsoft.com/office/drawing/2014/main" id="{2F95B1DD-57CE-4C90-A794-C6F6C3BCD3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3788" y="4203700"/>
              <a:ext cx="315912" cy="693738"/>
            </p14:xfrm>
          </p:contentPart>
        </mc:Choice>
        <mc:Fallback>
          <p:pic>
            <p:nvPicPr>
              <p:cNvPr id="10259" name="Ink 43">
                <a:extLst>
                  <a:ext uri="{FF2B5EF4-FFF2-40B4-BE49-F238E27FC236}">
                    <a16:creationId xmlns:a16="http://schemas.microsoft.com/office/drawing/2014/main" id="{2F95B1DD-57CE-4C90-A794-C6F6C3BCD3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59110" y="4199020"/>
                <a:ext cx="324907" cy="702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0260" name="Ink 44">
                <a:extLst>
                  <a:ext uri="{FF2B5EF4-FFF2-40B4-BE49-F238E27FC236}">
                    <a16:creationId xmlns:a16="http://schemas.microsoft.com/office/drawing/2014/main" id="{37E485D7-2E23-43CB-97B8-495822876B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40075" y="4275138"/>
              <a:ext cx="277813" cy="576262"/>
            </p14:xfrm>
          </p:contentPart>
        </mc:Choice>
        <mc:Fallback>
          <p:pic>
            <p:nvPicPr>
              <p:cNvPr id="10260" name="Ink 44">
                <a:extLst>
                  <a:ext uri="{FF2B5EF4-FFF2-40B4-BE49-F238E27FC236}">
                    <a16:creationId xmlns:a16="http://schemas.microsoft.com/office/drawing/2014/main" id="{37E485D7-2E23-43CB-97B8-495822876B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135385" y="4270412"/>
                <a:ext cx="286833" cy="585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0261" name="Ink 45">
                <a:extLst>
                  <a:ext uri="{FF2B5EF4-FFF2-40B4-BE49-F238E27FC236}">
                    <a16:creationId xmlns:a16="http://schemas.microsoft.com/office/drawing/2014/main" id="{16DDBF2E-1707-4594-BD7A-E786B80498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3938" y="4294188"/>
              <a:ext cx="222250" cy="539750"/>
            </p14:xfrm>
          </p:contentPart>
        </mc:Choice>
        <mc:Fallback>
          <p:pic>
            <p:nvPicPr>
              <p:cNvPr id="10261" name="Ink 45">
                <a:extLst>
                  <a:ext uri="{FF2B5EF4-FFF2-40B4-BE49-F238E27FC236}">
                    <a16:creationId xmlns:a16="http://schemas.microsoft.com/office/drawing/2014/main" id="{16DDBF2E-1707-4594-BD7A-E786B80498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559270" y="4289516"/>
                <a:ext cx="231226" cy="5487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0262" name="Ink 46">
                <a:extLst>
                  <a:ext uri="{FF2B5EF4-FFF2-40B4-BE49-F238E27FC236}">
                    <a16:creationId xmlns:a16="http://schemas.microsoft.com/office/drawing/2014/main" id="{495A5BE3-60B9-4345-94E3-25C293B18C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5250" y="4306888"/>
              <a:ext cx="287338" cy="533400"/>
            </p14:xfrm>
          </p:contentPart>
        </mc:Choice>
        <mc:Fallback>
          <p:pic>
            <p:nvPicPr>
              <p:cNvPr id="10262" name="Ink 46">
                <a:extLst>
                  <a:ext uri="{FF2B5EF4-FFF2-40B4-BE49-F238E27FC236}">
                    <a16:creationId xmlns:a16="http://schemas.microsoft.com/office/drawing/2014/main" id="{495A5BE3-60B9-4345-94E3-25C293B18C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900569" y="4302219"/>
                <a:ext cx="296340" cy="542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0263" name="Ink 47">
                <a:extLst>
                  <a:ext uri="{FF2B5EF4-FFF2-40B4-BE49-F238E27FC236}">
                    <a16:creationId xmlns:a16="http://schemas.microsoft.com/office/drawing/2014/main" id="{C534FD9A-68A7-41ED-B3B7-366DDB0596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0238" y="4360863"/>
              <a:ext cx="182562" cy="447675"/>
            </p14:xfrm>
          </p:contentPart>
        </mc:Choice>
        <mc:Fallback>
          <p:pic>
            <p:nvPicPr>
              <p:cNvPr id="10263" name="Ink 47">
                <a:extLst>
                  <a:ext uri="{FF2B5EF4-FFF2-40B4-BE49-F238E27FC236}">
                    <a16:creationId xmlns:a16="http://schemas.microsoft.com/office/drawing/2014/main" id="{C534FD9A-68A7-41ED-B3B7-366DDB0596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435566" y="4356185"/>
                <a:ext cx="191546" cy="4566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0264" name="Ink 48">
                <a:extLst>
                  <a:ext uri="{FF2B5EF4-FFF2-40B4-BE49-F238E27FC236}">
                    <a16:creationId xmlns:a16="http://schemas.microsoft.com/office/drawing/2014/main" id="{A9D50A39-88C0-41C8-A8A5-A2B35472C9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4389438"/>
              <a:ext cx="68262" cy="231775"/>
            </p14:xfrm>
          </p:contentPart>
        </mc:Choice>
        <mc:Fallback>
          <p:pic>
            <p:nvPicPr>
              <p:cNvPr id="10264" name="Ink 48">
                <a:extLst>
                  <a:ext uri="{FF2B5EF4-FFF2-40B4-BE49-F238E27FC236}">
                    <a16:creationId xmlns:a16="http://schemas.microsoft.com/office/drawing/2014/main" id="{A9D50A39-88C0-41C8-A8A5-A2B35472C9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14992" y="4384774"/>
                <a:ext cx="77197" cy="24074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Foliennummernplatzhalter 5">
            <a:extLst>
              <a:ext uri="{FF2B5EF4-FFF2-40B4-BE49-F238E27FC236}">
                <a16:creationId xmlns:a16="http://schemas.microsoft.com/office/drawing/2014/main" id="{335AA788-F056-4B01-B9EC-BA6B9CEAD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E5CB67-D8E0-4866-9811-5A9C6CEAD7AE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p:sp>
        <p:nvSpPr>
          <p:cNvPr id="11288" name="Rectangle 2">
            <a:extLst>
              <a:ext uri="{FF2B5EF4-FFF2-40B4-BE49-F238E27FC236}">
                <a16:creationId xmlns:a16="http://schemas.microsoft.com/office/drawing/2014/main" id="{F257805D-BC6A-4B65-9026-EBD567B64C9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8281987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ISBN  </a:t>
            </a:r>
            <a:r>
              <a:rPr lang="de-DE" altLang="de-DE" sz="3600">
                <a:solidFill>
                  <a:schemeClr val="tx1"/>
                </a:solidFill>
              </a:rPr>
              <a:t>veraltet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1289" name="Text Box 3">
            <a:extLst>
              <a:ext uri="{FF2B5EF4-FFF2-40B4-BE49-F238E27FC236}">
                <a16:creationId xmlns:a16="http://schemas.microsoft.com/office/drawing/2014/main" id="{81878C03-34C3-437E-8013-94BB3581D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1290" name="Text Box 4">
            <a:extLst>
              <a:ext uri="{FF2B5EF4-FFF2-40B4-BE49-F238E27FC236}">
                <a16:creationId xmlns:a16="http://schemas.microsoft.com/office/drawing/2014/main" id="{B2FAC5B0-57FE-4445-B6C9-6D5CDF02A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1291" name="Text Box 10">
            <a:extLst>
              <a:ext uri="{FF2B5EF4-FFF2-40B4-BE49-F238E27FC236}">
                <a16:creationId xmlns:a16="http://schemas.microsoft.com/office/drawing/2014/main" id="{5496CB92-9EFD-49BD-83FB-D2A55485D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1292" name="Text Box 12">
            <a:extLst>
              <a:ext uri="{FF2B5EF4-FFF2-40B4-BE49-F238E27FC236}">
                <a16:creationId xmlns:a16="http://schemas.microsoft.com/office/drawing/2014/main" id="{F9143208-8CC9-4552-8C4C-E1A7CC29E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30241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Zahlendreher  wurden immer gemerkt</a:t>
            </a:r>
          </a:p>
        </p:txBody>
      </p:sp>
      <p:pic>
        <p:nvPicPr>
          <p:cNvPr id="11293" name="Picture 39">
            <a:extLst>
              <a:ext uri="{FF2B5EF4-FFF2-40B4-BE49-F238E27FC236}">
                <a16:creationId xmlns:a16="http://schemas.microsoft.com/office/drawing/2014/main" id="{0E3A745D-A82B-4F4F-B026-61206154D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00213"/>
            <a:ext cx="55054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266" name="Ink 5">
                <a:extLst>
                  <a:ext uri="{FF2B5EF4-FFF2-40B4-BE49-F238E27FC236}">
                    <a16:creationId xmlns:a16="http://schemas.microsoft.com/office/drawing/2014/main" id="{88B9C88D-9633-413B-88FA-CE13B7925C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1266" name="Ink 5">
                <a:extLst>
                  <a:ext uri="{FF2B5EF4-FFF2-40B4-BE49-F238E27FC236}">
                    <a16:creationId xmlns:a16="http://schemas.microsoft.com/office/drawing/2014/main" id="{88B9C88D-9633-413B-88FA-CE13B7925C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267" name="Ink 6">
                <a:extLst>
                  <a:ext uri="{FF2B5EF4-FFF2-40B4-BE49-F238E27FC236}">
                    <a16:creationId xmlns:a16="http://schemas.microsoft.com/office/drawing/2014/main" id="{CCC4FAD5-95CE-4181-8656-3768826F46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1267" name="Ink 6">
                <a:extLst>
                  <a:ext uri="{FF2B5EF4-FFF2-40B4-BE49-F238E27FC236}">
                    <a16:creationId xmlns:a16="http://schemas.microsoft.com/office/drawing/2014/main" id="{CCC4FAD5-95CE-4181-8656-3768826F46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268" name="Ink 7">
                <a:extLst>
                  <a:ext uri="{FF2B5EF4-FFF2-40B4-BE49-F238E27FC236}">
                    <a16:creationId xmlns:a16="http://schemas.microsoft.com/office/drawing/2014/main" id="{802E7323-9983-4FD6-8152-F5B3B1DA71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1268" name="Ink 7">
                <a:extLst>
                  <a:ext uri="{FF2B5EF4-FFF2-40B4-BE49-F238E27FC236}">
                    <a16:creationId xmlns:a16="http://schemas.microsoft.com/office/drawing/2014/main" id="{802E7323-9983-4FD6-8152-F5B3B1DA71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9" name="Ink 8">
                <a:extLst>
                  <a:ext uri="{FF2B5EF4-FFF2-40B4-BE49-F238E27FC236}">
                    <a16:creationId xmlns:a16="http://schemas.microsoft.com/office/drawing/2014/main" id="{C7DD0826-6C1D-4DA0-8E7C-3327B0FBD5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1269" name="Ink 8">
                <a:extLst>
                  <a:ext uri="{FF2B5EF4-FFF2-40B4-BE49-F238E27FC236}">
                    <a16:creationId xmlns:a16="http://schemas.microsoft.com/office/drawing/2014/main" id="{C7DD0826-6C1D-4DA0-8E7C-3327B0FBD5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270" name="Ink 9">
                <a:extLst>
                  <a:ext uri="{FF2B5EF4-FFF2-40B4-BE49-F238E27FC236}">
                    <a16:creationId xmlns:a16="http://schemas.microsoft.com/office/drawing/2014/main" id="{4855F14E-F4B6-4F93-A040-5E2C17BCE6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1270" name="Ink 9">
                <a:extLst>
                  <a:ext uri="{FF2B5EF4-FFF2-40B4-BE49-F238E27FC236}">
                    <a16:creationId xmlns:a16="http://schemas.microsoft.com/office/drawing/2014/main" id="{4855F14E-F4B6-4F93-A040-5E2C17BCE6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271" name="Ink 37">
                <a:extLst>
                  <a:ext uri="{FF2B5EF4-FFF2-40B4-BE49-F238E27FC236}">
                    <a16:creationId xmlns:a16="http://schemas.microsoft.com/office/drawing/2014/main" id="{AB5092EB-6330-45CD-8753-9B42A3F695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1271" name="Ink 37">
                <a:extLst>
                  <a:ext uri="{FF2B5EF4-FFF2-40B4-BE49-F238E27FC236}">
                    <a16:creationId xmlns:a16="http://schemas.microsoft.com/office/drawing/2014/main" id="{AB5092EB-6330-45CD-8753-9B42A3F695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272" name="Ink 38">
                <a:extLst>
                  <a:ext uri="{FF2B5EF4-FFF2-40B4-BE49-F238E27FC236}">
                    <a16:creationId xmlns:a16="http://schemas.microsoft.com/office/drawing/2014/main" id="{D9939F46-865A-4ABB-9A34-251CAAE8C9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1272" name="Ink 38">
                <a:extLst>
                  <a:ext uri="{FF2B5EF4-FFF2-40B4-BE49-F238E27FC236}">
                    <a16:creationId xmlns:a16="http://schemas.microsoft.com/office/drawing/2014/main" id="{D9939F46-865A-4ABB-9A34-251CAAE8C9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273" name="Ink 41">
                <a:extLst>
                  <a:ext uri="{FF2B5EF4-FFF2-40B4-BE49-F238E27FC236}">
                    <a16:creationId xmlns:a16="http://schemas.microsoft.com/office/drawing/2014/main" id="{91618BB2-1D6B-43A3-A585-BF1680483C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563" y="3238500"/>
              <a:ext cx="5038725" cy="882650"/>
            </p14:xfrm>
          </p:contentPart>
        </mc:Choice>
        <mc:Fallback>
          <p:pic>
            <p:nvPicPr>
              <p:cNvPr id="11273" name="Ink 41">
                <a:extLst>
                  <a:ext uri="{FF2B5EF4-FFF2-40B4-BE49-F238E27FC236}">
                    <a16:creationId xmlns:a16="http://schemas.microsoft.com/office/drawing/2014/main" id="{91618BB2-1D6B-43A3-A585-BF1680483C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4203" y="3229129"/>
                <a:ext cx="5057444" cy="901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274" name="Ink 42">
                <a:extLst>
                  <a:ext uri="{FF2B5EF4-FFF2-40B4-BE49-F238E27FC236}">
                    <a16:creationId xmlns:a16="http://schemas.microsoft.com/office/drawing/2014/main" id="{F8A57EC6-0985-4266-B0D3-4A98644A6D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6575" y="3238500"/>
              <a:ext cx="1639888" cy="252413"/>
            </p14:xfrm>
          </p:contentPart>
        </mc:Choice>
        <mc:Fallback>
          <p:pic>
            <p:nvPicPr>
              <p:cNvPr id="11274" name="Ink 42">
                <a:extLst>
                  <a:ext uri="{FF2B5EF4-FFF2-40B4-BE49-F238E27FC236}">
                    <a16:creationId xmlns:a16="http://schemas.microsoft.com/office/drawing/2014/main" id="{F8A57EC6-0985-4266-B0D3-4A98644A6D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7206" y="3229071"/>
                <a:ext cx="1658625" cy="271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275" name="Ink 43">
                <a:extLst>
                  <a:ext uri="{FF2B5EF4-FFF2-40B4-BE49-F238E27FC236}">
                    <a16:creationId xmlns:a16="http://schemas.microsoft.com/office/drawing/2014/main" id="{DA28F9A0-5E12-4991-A7D6-1E7E1636AB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463" y="4176713"/>
              <a:ext cx="1890712" cy="1685925"/>
            </p14:xfrm>
          </p:contentPart>
        </mc:Choice>
        <mc:Fallback>
          <p:pic>
            <p:nvPicPr>
              <p:cNvPr id="11275" name="Ink 43">
                <a:extLst>
                  <a:ext uri="{FF2B5EF4-FFF2-40B4-BE49-F238E27FC236}">
                    <a16:creationId xmlns:a16="http://schemas.microsoft.com/office/drawing/2014/main" id="{DA28F9A0-5E12-4991-A7D6-1E7E1636AB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1979" y="4170231"/>
                <a:ext cx="1902959" cy="16981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1276" name="Ink 44">
                <a:extLst>
                  <a:ext uri="{FF2B5EF4-FFF2-40B4-BE49-F238E27FC236}">
                    <a16:creationId xmlns:a16="http://schemas.microsoft.com/office/drawing/2014/main" id="{604EDFA5-B70A-4DDA-B97C-4BFE3D735F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70188" y="4251325"/>
              <a:ext cx="849312" cy="982663"/>
            </p14:xfrm>
          </p:contentPart>
        </mc:Choice>
        <mc:Fallback>
          <p:pic>
            <p:nvPicPr>
              <p:cNvPr id="11276" name="Ink 44">
                <a:extLst>
                  <a:ext uri="{FF2B5EF4-FFF2-40B4-BE49-F238E27FC236}">
                    <a16:creationId xmlns:a16="http://schemas.microsoft.com/office/drawing/2014/main" id="{604EDFA5-B70A-4DDA-B97C-4BFE3D735F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763716" y="4244848"/>
                <a:ext cx="861537" cy="99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1277" name="Ink 45">
                <a:extLst>
                  <a:ext uri="{FF2B5EF4-FFF2-40B4-BE49-F238E27FC236}">
                    <a16:creationId xmlns:a16="http://schemas.microsoft.com/office/drawing/2014/main" id="{CF1E7A81-C213-437B-ADD7-62D8CE9DF1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08075" y="5173663"/>
              <a:ext cx="3267075" cy="685800"/>
            </p14:xfrm>
          </p:contentPart>
        </mc:Choice>
        <mc:Fallback>
          <p:pic>
            <p:nvPicPr>
              <p:cNvPr id="11277" name="Ink 45">
                <a:extLst>
                  <a:ext uri="{FF2B5EF4-FFF2-40B4-BE49-F238E27FC236}">
                    <a16:creationId xmlns:a16="http://schemas.microsoft.com/office/drawing/2014/main" id="{CF1E7A81-C213-437B-ADD7-62D8CE9DF1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01596" y="5167159"/>
                <a:ext cx="3279313" cy="6980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1278" name="Ink 46">
                <a:extLst>
                  <a:ext uri="{FF2B5EF4-FFF2-40B4-BE49-F238E27FC236}">
                    <a16:creationId xmlns:a16="http://schemas.microsoft.com/office/drawing/2014/main" id="{D899CE6D-D922-4B99-84E3-A8A5ABDCFD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4063" y="5481638"/>
              <a:ext cx="147637" cy="244475"/>
            </p14:xfrm>
          </p:contentPart>
        </mc:Choice>
        <mc:Fallback>
          <p:pic>
            <p:nvPicPr>
              <p:cNvPr id="11278" name="Ink 46">
                <a:extLst>
                  <a:ext uri="{FF2B5EF4-FFF2-40B4-BE49-F238E27FC236}">
                    <a16:creationId xmlns:a16="http://schemas.microsoft.com/office/drawing/2014/main" id="{D899CE6D-D922-4B99-84E3-A8A5ABDCFD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557581" y="5475176"/>
                <a:ext cx="159880" cy="2566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1279" name="Ink 47">
                <a:extLst>
                  <a:ext uri="{FF2B5EF4-FFF2-40B4-BE49-F238E27FC236}">
                    <a16:creationId xmlns:a16="http://schemas.microsoft.com/office/drawing/2014/main" id="{4BA5B543-2D72-4F72-B1D7-4ED364D380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79975" y="5402263"/>
              <a:ext cx="817563" cy="354012"/>
            </p14:xfrm>
          </p:contentPart>
        </mc:Choice>
        <mc:Fallback>
          <p:pic>
            <p:nvPicPr>
              <p:cNvPr id="11279" name="Ink 47">
                <a:extLst>
                  <a:ext uri="{FF2B5EF4-FFF2-40B4-BE49-F238E27FC236}">
                    <a16:creationId xmlns:a16="http://schemas.microsoft.com/office/drawing/2014/main" id="{4BA5B543-2D72-4F72-B1D7-4ED364D380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73489" y="5395774"/>
                <a:ext cx="829814" cy="366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1280" name="Ink 50">
                <a:extLst>
                  <a:ext uri="{FF2B5EF4-FFF2-40B4-BE49-F238E27FC236}">
                    <a16:creationId xmlns:a16="http://schemas.microsoft.com/office/drawing/2014/main" id="{55A5665C-6626-4177-A0DC-FE06B6C108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5324475"/>
              <a:ext cx="1739900" cy="658813"/>
            </p14:xfrm>
          </p:contentPart>
        </mc:Choice>
        <mc:Fallback>
          <p:pic>
            <p:nvPicPr>
              <p:cNvPr id="11280" name="Ink 50">
                <a:extLst>
                  <a:ext uri="{FF2B5EF4-FFF2-40B4-BE49-F238E27FC236}">
                    <a16:creationId xmlns:a16="http://schemas.microsoft.com/office/drawing/2014/main" id="{55A5665C-6626-4177-A0DC-FE06B6C108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946646" y="5317981"/>
                <a:ext cx="1752138" cy="6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1281" name="Ink 51">
                <a:extLst>
                  <a:ext uri="{FF2B5EF4-FFF2-40B4-BE49-F238E27FC236}">
                    <a16:creationId xmlns:a16="http://schemas.microsoft.com/office/drawing/2014/main" id="{E0CC7333-E379-47E3-9F0F-48D687D4F4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9988" y="6002338"/>
              <a:ext cx="1139825" cy="377825"/>
            </p14:xfrm>
          </p:contentPart>
        </mc:Choice>
        <mc:Fallback>
          <p:pic>
            <p:nvPicPr>
              <p:cNvPr id="11281" name="Ink 51">
                <a:extLst>
                  <a:ext uri="{FF2B5EF4-FFF2-40B4-BE49-F238E27FC236}">
                    <a16:creationId xmlns:a16="http://schemas.microsoft.com/office/drawing/2014/main" id="{E0CC7333-E379-47E3-9F0F-48D687D4F4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73510" y="5995867"/>
                <a:ext cx="1152062" cy="3900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1282" name="Ink 52">
                <a:extLst>
                  <a:ext uri="{FF2B5EF4-FFF2-40B4-BE49-F238E27FC236}">
                    <a16:creationId xmlns:a16="http://schemas.microsoft.com/office/drawing/2014/main" id="{8A5DA011-6C26-4D48-B88F-149BE5EF4E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7300" y="6078538"/>
              <a:ext cx="188913" cy="346075"/>
            </p14:xfrm>
          </p:contentPart>
        </mc:Choice>
        <mc:Fallback>
          <p:pic>
            <p:nvPicPr>
              <p:cNvPr id="11282" name="Ink 52">
                <a:extLst>
                  <a:ext uri="{FF2B5EF4-FFF2-40B4-BE49-F238E27FC236}">
                    <a16:creationId xmlns:a16="http://schemas.microsoft.com/office/drawing/2014/main" id="{8A5DA011-6C26-4D48-B88F-149BE5EF4E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330761" y="6072049"/>
                <a:ext cx="201265" cy="3583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1283" name="Ink 53">
                <a:extLst>
                  <a:ext uri="{FF2B5EF4-FFF2-40B4-BE49-F238E27FC236}">
                    <a16:creationId xmlns:a16="http://schemas.microsoft.com/office/drawing/2014/main" id="{346D4F66-9511-40B0-B029-C2F99A171B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34213" y="6088063"/>
              <a:ext cx="341312" cy="407987"/>
            </p14:xfrm>
          </p:contentPart>
        </mc:Choice>
        <mc:Fallback>
          <p:pic>
            <p:nvPicPr>
              <p:cNvPr id="11283" name="Ink 53">
                <a:extLst>
                  <a:ext uri="{FF2B5EF4-FFF2-40B4-BE49-F238E27FC236}">
                    <a16:creationId xmlns:a16="http://schemas.microsoft.com/office/drawing/2014/main" id="{346D4F66-9511-40B0-B029-C2F99A171B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27726" y="6081593"/>
                <a:ext cx="353566" cy="420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1284" name="Ink 54">
                <a:extLst>
                  <a:ext uri="{FF2B5EF4-FFF2-40B4-BE49-F238E27FC236}">
                    <a16:creationId xmlns:a16="http://schemas.microsoft.com/office/drawing/2014/main" id="{BFA85CC7-7AF7-4F1B-966A-2829591BDB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72388" y="6030913"/>
              <a:ext cx="150812" cy="244475"/>
            </p14:xfrm>
          </p:contentPart>
        </mc:Choice>
        <mc:Fallback>
          <p:pic>
            <p:nvPicPr>
              <p:cNvPr id="11284" name="Ink 54">
                <a:extLst>
                  <a:ext uri="{FF2B5EF4-FFF2-40B4-BE49-F238E27FC236}">
                    <a16:creationId xmlns:a16="http://schemas.microsoft.com/office/drawing/2014/main" id="{BFA85CC7-7AF7-4F1B-966A-2829591BDB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665970" y="6024413"/>
                <a:ext cx="162934" cy="256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1285" name="Ink 61">
                <a:extLst>
                  <a:ext uri="{FF2B5EF4-FFF2-40B4-BE49-F238E27FC236}">
                    <a16:creationId xmlns:a16="http://schemas.microsoft.com/office/drawing/2014/main" id="{D0AD9D49-1E46-4243-8E90-F3AEA5A5C5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9413" y="1189038"/>
              <a:ext cx="2343150" cy="530225"/>
            </p14:xfrm>
          </p:contentPart>
        </mc:Choice>
        <mc:Fallback>
          <p:pic>
            <p:nvPicPr>
              <p:cNvPr id="11285" name="Ink 61">
                <a:extLst>
                  <a:ext uri="{FF2B5EF4-FFF2-40B4-BE49-F238E27FC236}">
                    <a16:creationId xmlns:a16="http://schemas.microsoft.com/office/drawing/2014/main" id="{D0AD9D49-1E46-4243-8E90-F3AEA5A5C5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720042" y="1179609"/>
                <a:ext cx="2361892" cy="5490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1286" name="Ink 63">
                <a:extLst>
                  <a:ext uri="{FF2B5EF4-FFF2-40B4-BE49-F238E27FC236}">
                    <a16:creationId xmlns:a16="http://schemas.microsoft.com/office/drawing/2014/main" id="{C142EB9C-53AA-4244-9F4C-A2EE6CEB32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7188" y="3756025"/>
              <a:ext cx="465137" cy="587375"/>
            </p14:xfrm>
          </p:contentPart>
        </mc:Choice>
        <mc:Fallback>
          <p:pic>
            <p:nvPicPr>
              <p:cNvPr id="11286" name="Ink 63">
                <a:extLst>
                  <a:ext uri="{FF2B5EF4-FFF2-40B4-BE49-F238E27FC236}">
                    <a16:creationId xmlns:a16="http://schemas.microsoft.com/office/drawing/2014/main" id="{C142EB9C-53AA-4244-9F4C-A2EE6CEB32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157849" y="3746684"/>
                <a:ext cx="483814" cy="60605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Foliennummernplatzhalter 5">
            <a:extLst>
              <a:ext uri="{FF2B5EF4-FFF2-40B4-BE49-F238E27FC236}">
                <a16:creationId xmlns:a16="http://schemas.microsoft.com/office/drawing/2014/main" id="{4DF04C2E-4B5A-48AC-B9E5-742107E4F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51C5D0-8D50-4A4B-A863-ACC9C7E9C2E4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p:sp>
        <p:nvSpPr>
          <p:cNvPr id="12321" name="Rectangle 2">
            <a:extLst>
              <a:ext uri="{FF2B5EF4-FFF2-40B4-BE49-F238E27FC236}">
                <a16:creationId xmlns:a16="http://schemas.microsoft.com/office/drawing/2014/main" id="{A8FF0FE9-56A3-4382-9166-8BD7BD51630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8281987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ISBN  </a:t>
            </a:r>
            <a:r>
              <a:rPr lang="de-DE" altLang="de-DE" sz="3600">
                <a:solidFill>
                  <a:schemeClr val="tx1"/>
                </a:solidFill>
              </a:rPr>
              <a:t>veraltet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2322" name="Text Box 3">
            <a:extLst>
              <a:ext uri="{FF2B5EF4-FFF2-40B4-BE49-F238E27FC236}">
                <a16:creationId xmlns:a16="http://schemas.microsoft.com/office/drawing/2014/main" id="{C34D6BE8-35CF-4882-8FD2-923726EFD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2323" name="Text Box 4">
            <a:extLst>
              <a:ext uri="{FF2B5EF4-FFF2-40B4-BE49-F238E27FC236}">
                <a16:creationId xmlns:a16="http://schemas.microsoft.com/office/drawing/2014/main" id="{EEC5F70D-99D3-4004-AA78-D93B9D759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324" name="Text Box 10">
            <a:extLst>
              <a:ext uri="{FF2B5EF4-FFF2-40B4-BE49-F238E27FC236}">
                <a16:creationId xmlns:a16="http://schemas.microsoft.com/office/drawing/2014/main" id="{6F1E80B6-646E-4B6F-9E4C-6E6056BAA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2325" name="Text Box 11">
            <a:extLst>
              <a:ext uri="{FF2B5EF4-FFF2-40B4-BE49-F238E27FC236}">
                <a16:creationId xmlns:a16="http://schemas.microsoft.com/office/drawing/2014/main" id="{9FA8C3B6-3615-4FA2-9067-D5539A4A1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30241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Zahlendreher  wurden immer gemerkt</a:t>
            </a:r>
          </a:p>
        </p:txBody>
      </p:sp>
      <p:pic>
        <p:nvPicPr>
          <p:cNvPr id="12326" name="Picture 14">
            <a:extLst>
              <a:ext uri="{FF2B5EF4-FFF2-40B4-BE49-F238E27FC236}">
                <a16:creationId xmlns:a16="http://schemas.microsoft.com/office/drawing/2014/main" id="{86A3856D-1522-4740-B5DA-61476A5D7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700213"/>
            <a:ext cx="55054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2290" name="Ink 5">
                <a:extLst>
                  <a:ext uri="{FF2B5EF4-FFF2-40B4-BE49-F238E27FC236}">
                    <a16:creationId xmlns:a16="http://schemas.microsoft.com/office/drawing/2014/main" id="{6DFAF954-CFA9-41A0-9DA2-68CA702710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2290" name="Ink 5">
                <a:extLst>
                  <a:ext uri="{FF2B5EF4-FFF2-40B4-BE49-F238E27FC236}">
                    <a16:creationId xmlns:a16="http://schemas.microsoft.com/office/drawing/2014/main" id="{6DFAF954-CFA9-41A0-9DA2-68CA702710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2291" name="Ink 6">
                <a:extLst>
                  <a:ext uri="{FF2B5EF4-FFF2-40B4-BE49-F238E27FC236}">
                    <a16:creationId xmlns:a16="http://schemas.microsoft.com/office/drawing/2014/main" id="{58571621-4AFB-4B6D-A1B8-FEB936BA3D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2291" name="Ink 6">
                <a:extLst>
                  <a:ext uri="{FF2B5EF4-FFF2-40B4-BE49-F238E27FC236}">
                    <a16:creationId xmlns:a16="http://schemas.microsoft.com/office/drawing/2014/main" id="{58571621-4AFB-4B6D-A1B8-FEB936BA3D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292" name="Ink 7">
                <a:extLst>
                  <a:ext uri="{FF2B5EF4-FFF2-40B4-BE49-F238E27FC236}">
                    <a16:creationId xmlns:a16="http://schemas.microsoft.com/office/drawing/2014/main" id="{BE7D251B-6530-42C4-B4CB-88A3D7C721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2292" name="Ink 7">
                <a:extLst>
                  <a:ext uri="{FF2B5EF4-FFF2-40B4-BE49-F238E27FC236}">
                    <a16:creationId xmlns:a16="http://schemas.microsoft.com/office/drawing/2014/main" id="{BE7D251B-6530-42C4-B4CB-88A3D7C721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3" name="Ink 8">
                <a:extLst>
                  <a:ext uri="{FF2B5EF4-FFF2-40B4-BE49-F238E27FC236}">
                    <a16:creationId xmlns:a16="http://schemas.microsoft.com/office/drawing/2014/main" id="{DFF5C1D6-92DB-427F-90F6-62AE69C0D4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2293" name="Ink 8">
                <a:extLst>
                  <a:ext uri="{FF2B5EF4-FFF2-40B4-BE49-F238E27FC236}">
                    <a16:creationId xmlns:a16="http://schemas.microsoft.com/office/drawing/2014/main" id="{DFF5C1D6-92DB-427F-90F6-62AE69C0D4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294" name="Ink 9">
                <a:extLst>
                  <a:ext uri="{FF2B5EF4-FFF2-40B4-BE49-F238E27FC236}">
                    <a16:creationId xmlns:a16="http://schemas.microsoft.com/office/drawing/2014/main" id="{7E357D0F-3B66-4DD3-A696-0CDC5310B2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2294" name="Ink 9">
                <a:extLst>
                  <a:ext uri="{FF2B5EF4-FFF2-40B4-BE49-F238E27FC236}">
                    <a16:creationId xmlns:a16="http://schemas.microsoft.com/office/drawing/2014/main" id="{7E357D0F-3B66-4DD3-A696-0CDC5310B2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5" name="Ink 12">
                <a:extLst>
                  <a:ext uri="{FF2B5EF4-FFF2-40B4-BE49-F238E27FC236}">
                    <a16:creationId xmlns:a16="http://schemas.microsoft.com/office/drawing/2014/main" id="{FC7D8528-1ECC-42E2-853D-75BD031108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2295" name="Ink 12">
                <a:extLst>
                  <a:ext uri="{FF2B5EF4-FFF2-40B4-BE49-F238E27FC236}">
                    <a16:creationId xmlns:a16="http://schemas.microsoft.com/office/drawing/2014/main" id="{FC7D8528-1ECC-42E2-853D-75BD031108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296" name="Ink 13">
                <a:extLst>
                  <a:ext uri="{FF2B5EF4-FFF2-40B4-BE49-F238E27FC236}">
                    <a16:creationId xmlns:a16="http://schemas.microsoft.com/office/drawing/2014/main" id="{B81C7A9C-5EBA-48CD-BBBE-659C3D0B09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2296" name="Ink 13">
                <a:extLst>
                  <a:ext uri="{FF2B5EF4-FFF2-40B4-BE49-F238E27FC236}">
                    <a16:creationId xmlns:a16="http://schemas.microsoft.com/office/drawing/2014/main" id="{B81C7A9C-5EBA-48CD-BBBE-659C3D0B09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2297" name="Ink 15">
                <a:extLst>
                  <a:ext uri="{FF2B5EF4-FFF2-40B4-BE49-F238E27FC236}">
                    <a16:creationId xmlns:a16="http://schemas.microsoft.com/office/drawing/2014/main" id="{BF7909DE-66B9-4578-8FD3-33EAD912C2A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563" y="3238500"/>
              <a:ext cx="5038725" cy="882650"/>
            </p14:xfrm>
          </p:contentPart>
        </mc:Choice>
        <mc:Fallback>
          <p:pic>
            <p:nvPicPr>
              <p:cNvPr id="12297" name="Ink 15">
                <a:extLst>
                  <a:ext uri="{FF2B5EF4-FFF2-40B4-BE49-F238E27FC236}">
                    <a16:creationId xmlns:a16="http://schemas.microsoft.com/office/drawing/2014/main" id="{BF7909DE-66B9-4578-8FD3-33EAD912C2A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4203" y="3229129"/>
                <a:ext cx="5057444" cy="9013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298" name="Ink 16">
                <a:extLst>
                  <a:ext uri="{FF2B5EF4-FFF2-40B4-BE49-F238E27FC236}">
                    <a16:creationId xmlns:a16="http://schemas.microsoft.com/office/drawing/2014/main" id="{EF7657B9-BBAD-4F39-93E2-3711BE2910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6575" y="3238500"/>
              <a:ext cx="1639888" cy="252413"/>
            </p14:xfrm>
          </p:contentPart>
        </mc:Choice>
        <mc:Fallback>
          <p:pic>
            <p:nvPicPr>
              <p:cNvPr id="12298" name="Ink 16">
                <a:extLst>
                  <a:ext uri="{FF2B5EF4-FFF2-40B4-BE49-F238E27FC236}">
                    <a16:creationId xmlns:a16="http://schemas.microsoft.com/office/drawing/2014/main" id="{EF7657B9-BBAD-4F39-93E2-3711BE2910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7206" y="3229071"/>
                <a:ext cx="1658625" cy="271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2299" name="Ink 17">
                <a:extLst>
                  <a:ext uri="{FF2B5EF4-FFF2-40B4-BE49-F238E27FC236}">
                    <a16:creationId xmlns:a16="http://schemas.microsoft.com/office/drawing/2014/main" id="{BAFCA973-9646-47F5-B5DB-EBEFA45B04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463" y="4176713"/>
              <a:ext cx="1890712" cy="1685925"/>
            </p14:xfrm>
          </p:contentPart>
        </mc:Choice>
        <mc:Fallback>
          <p:pic>
            <p:nvPicPr>
              <p:cNvPr id="12299" name="Ink 17">
                <a:extLst>
                  <a:ext uri="{FF2B5EF4-FFF2-40B4-BE49-F238E27FC236}">
                    <a16:creationId xmlns:a16="http://schemas.microsoft.com/office/drawing/2014/main" id="{BAFCA973-9646-47F5-B5DB-EBEFA45B04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1979" y="4170231"/>
                <a:ext cx="1902959" cy="16981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300" name="Ink 18">
                <a:extLst>
                  <a:ext uri="{FF2B5EF4-FFF2-40B4-BE49-F238E27FC236}">
                    <a16:creationId xmlns:a16="http://schemas.microsoft.com/office/drawing/2014/main" id="{E7498BDB-2248-4D5B-87C4-FF015ACF6C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70188" y="4251325"/>
              <a:ext cx="849312" cy="982663"/>
            </p14:xfrm>
          </p:contentPart>
        </mc:Choice>
        <mc:Fallback>
          <p:pic>
            <p:nvPicPr>
              <p:cNvPr id="12300" name="Ink 18">
                <a:extLst>
                  <a:ext uri="{FF2B5EF4-FFF2-40B4-BE49-F238E27FC236}">
                    <a16:creationId xmlns:a16="http://schemas.microsoft.com/office/drawing/2014/main" id="{E7498BDB-2248-4D5B-87C4-FF015ACF6C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763716" y="4244848"/>
                <a:ext cx="861537" cy="99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2301" name="Ink 19">
                <a:extLst>
                  <a:ext uri="{FF2B5EF4-FFF2-40B4-BE49-F238E27FC236}">
                    <a16:creationId xmlns:a16="http://schemas.microsoft.com/office/drawing/2014/main" id="{78326480-A29B-43C6-A841-1A353E1002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08075" y="5173663"/>
              <a:ext cx="3267075" cy="685800"/>
            </p14:xfrm>
          </p:contentPart>
        </mc:Choice>
        <mc:Fallback>
          <p:pic>
            <p:nvPicPr>
              <p:cNvPr id="12301" name="Ink 19">
                <a:extLst>
                  <a:ext uri="{FF2B5EF4-FFF2-40B4-BE49-F238E27FC236}">
                    <a16:creationId xmlns:a16="http://schemas.microsoft.com/office/drawing/2014/main" id="{78326480-A29B-43C6-A841-1A353E1002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01596" y="5167159"/>
                <a:ext cx="3279313" cy="6980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2302" name="Ink 20">
                <a:extLst>
                  <a:ext uri="{FF2B5EF4-FFF2-40B4-BE49-F238E27FC236}">
                    <a16:creationId xmlns:a16="http://schemas.microsoft.com/office/drawing/2014/main" id="{DC3C1EA3-6E6A-4649-9708-92A00E2DD4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4063" y="5481638"/>
              <a:ext cx="147637" cy="244475"/>
            </p14:xfrm>
          </p:contentPart>
        </mc:Choice>
        <mc:Fallback>
          <p:pic>
            <p:nvPicPr>
              <p:cNvPr id="12302" name="Ink 20">
                <a:extLst>
                  <a:ext uri="{FF2B5EF4-FFF2-40B4-BE49-F238E27FC236}">
                    <a16:creationId xmlns:a16="http://schemas.microsoft.com/office/drawing/2014/main" id="{DC3C1EA3-6E6A-4649-9708-92A00E2DD4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557581" y="5475176"/>
                <a:ext cx="159880" cy="2566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2303" name="Ink 21">
                <a:extLst>
                  <a:ext uri="{FF2B5EF4-FFF2-40B4-BE49-F238E27FC236}">
                    <a16:creationId xmlns:a16="http://schemas.microsoft.com/office/drawing/2014/main" id="{0A20D224-7ADF-4F31-9148-6C14D736BE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79975" y="5402263"/>
              <a:ext cx="817563" cy="354012"/>
            </p14:xfrm>
          </p:contentPart>
        </mc:Choice>
        <mc:Fallback>
          <p:pic>
            <p:nvPicPr>
              <p:cNvPr id="12303" name="Ink 21">
                <a:extLst>
                  <a:ext uri="{FF2B5EF4-FFF2-40B4-BE49-F238E27FC236}">
                    <a16:creationId xmlns:a16="http://schemas.microsoft.com/office/drawing/2014/main" id="{0A20D224-7ADF-4F31-9148-6C14D736BE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73489" y="5395774"/>
                <a:ext cx="829814" cy="366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2304" name="Ink 22">
                <a:extLst>
                  <a:ext uri="{FF2B5EF4-FFF2-40B4-BE49-F238E27FC236}">
                    <a16:creationId xmlns:a16="http://schemas.microsoft.com/office/drawing/2014/main" id="{A9D531AC-9D2B-48D9-AA6A-D58520768C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5324475"/>
              <a:ext cx="1739900" cy="658813"/>
            </p14:xfrm>
          </p:contentPart>
        </mc:Choice>
        <mc:Fallback>
          <p:pic>
            <p:nvPicPr>
              <p:cNvPr id="12304" name="Ink 22">
                <a:extLst>
                  <a:ext uri="{FF2B5EF4-FFF2-40B4-BE49-F238E27FC236}">
                    <a16:creationId xmlns:a16="http://schemas.microsoft.com/office/drawing/2014/main" id="{A9D531AC-9D2B-48D9-AA6A-D58520768C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946646" y="5317981"/>
                <a:ext cx="1752138" cy="6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2305" name="Ink 23">
                <a:extLst>
                  <a:ext uri="{FF2B5EF4-FFF2-40B4-BE49-F238E27FC236}">
                    <a16:creationId xmlns:a16="http://schemas.microsoft.com/office/drawing/2014/main" id="{D5F6E5F5-4E5D-4BD1-BA17-7F71F0A582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9988" y="6002338"/>
              <a:ext cx="1139825" cy="377825"/>
            </p14:xfrm>
          </p:contentPart>
        </mc:Choice>
        <mc:Fallback>
          <p:pic>
            <p:nvPicPr>
              <p:cNvPr id="12305" name="Ink 23">
                <a:extLst>
                  <a:ext uri="{FF2B5EF4-FFF2-40B4-BE49-F238E27FC236}">
                    <a16:creationId xmlns:a16="http://schemas.microsoft.com/office/drawing/2014/main" id="{D5F6E5F5-4E5D-4BD1-BA17-7F71F0A582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73510" y="5995867"/>
                <a:ext cx="1152062" cy="3900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2306" name="Ink 24">
                <a:extLst>
                  <a:ext uri="{FF2B5EF4-FFF2-40B4-BE49-F238E27FC236}">
                    <a16:creationId xmlns:a16="http://schemas.microsoft.com/office/drawing/2014/main" id="{A7C41B39-5A82-4C41-B1EC-C24949B360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7300" y="6078538"/>
              <a:ext cx="188913" cy="346075"/>
            </p14:xfrm>
          </p:contentPart>
        </mc:Choice>
        <mc:Fallback>
          <p:pic>
            <p:nvPicPr>
              <p:cNvPr id="12306" name="Ink 24">
                <a:extLst>
                  <a:ext uri="{FF2B5EF4-FFF2-40B4-BE49-F238E27FC236}">
                    <a16:creationId xmlns:a16="http://schemas.microsoft.com/office/drawing/2014/main" id="{A7C41B39-5A82-4C41-B1EC-C24949B360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330761" y="6072049"/>
                <a:ext cx="201265" cy="3583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2307" name="Ink 25">
                <a:extLst>
                  <a:ext uri="{FF2B5EF4-FFF2-40B4-BE49-F238E27FC236}">
                    <a16:creationId xmlns:a16="http://schemas.microsoft.com/office/drawing/2014/main" id="{E4A29AAD-CFF6-4B5C-9024-455A9D7BA8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34213" y="6088063"/>
              <a:ext cx="341312" cy="407987"/>
            </p14:xfrm>
          </p:contentPart>
        </mc:Choice>
        <mc:Fallback>
          <p:pic>
            <p:nvPicPr>
              <p:cNvPr id="12307" name="Ink 25">
                <a:extLst>
                  <a:ext uri="{FF2B5EF4-FFF2-40B4-BE49-F238E27FC236}">
                    <a16:creationId xmlns:a16="http://schemas.microsoft.com/office/drawing/2014/main" id="{E4A29AAD-CFF6-4B5C-9024-455A9D7BA8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27726" y="6081593"/>
                <a:ext cx="353566" cy="4202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2308" name="Ink 26">
                <a:extLst>
                  <a:ext uri="{FF2B5EF4-FFF2-40B4-BE49-F238E27FC236}">
                    <a16:creationId xmlns:a16="http://schemas.microsoft.com/office/drawing/2014/main" id="{469A211F-8481-4803-83E2-4DAED0BC77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72388" y="6030913"/>
              <a:ext cx="150812" cy="244475"/>
            </p14:xfrm>
          </p:contentPart>
        </mc:Choice>
        <mc:Fallback>
          <p:pic>
            <p:nvPicPr>
              <p:cNvPr id="12308" name="Ink 26">
                <a:extLst>
                  <a:ext uri="{FF2B5EF4-FFF2-40B4-BE49-F238E27FC236}">
                    <a16:creationId xmlns:a16="http://schemas.microsoft.com/office/drawing/2014/main" id="{469A211F-8481-4803-83E2-4DAED0BC77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665970" y="6024413"/>
                <a:ext cx="162934" cy="256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2309" name="Ink 28">
                <a:extLst>
                  <a:ext uri="{FF2B5EF4-FFF2-40B4-BE49-F238E27FC236}">
                    <a16:creationId xmlns:a16="http://schemas.microsoft.com/office/drawing/2014/main" id="{E2A1859E-D171-4CB6-A31A-01DBA354B5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40313" y="3787775"/>
              <a:ext cx="268287" cy="474663"/>
            </p14:xfrm>
          </p:contentPart>
        </mc:Choice>
        <mc:Fallback>
          <p:pic>
            <p:nvPicPr>
              <p:cNvPr id="12309" name="Ink 28">
                <a:extLst>
                  <a:ext uri="{FF2B5EF4-FFF2-40B4-BE49-F238E27FC236}">
                    <a16:creationId xmlns:a16="http://schemas.microsoft.com/office/drawing/2014/main" id="{E2A1859E-D171-4CB6-A31A-01DBA354B5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033857" y="3781278"/>
                <a:ext cx="280482" cy="4869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2310" name="Ink 29">
                <a:extLst>
                  <a:ext uri="{FF2B5EF4-FFF2-40B4-BE49-F238E27FC236}">
                    <a16:creationId xmlns:a16="http://schemas.microsoft.com/office/drawing/2014/main" id="{F0806268-03A0-4AC8-8369-E3C141E583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35613" y="3733800"/>
              <a:ext cx="1563687" cy="592138"/>
            </p14:xfrm>
          </p:contentPart>
        </mc:Choice>
        <mc:Fallback>
          <p:pic>
            <p:nvPicPr>
              <p:cNvPr id="12310" name="Ink 29">
                <a:extLst>
                  <a:ext uri="{FF2B5EF4-FFF2-40B4-BE49-F238E27FC236}">
                    <a16:creationId xmlns:a16="http://schemas.microsoft.com/office/drawing/2014/main" id="{F0806268-03A0-4AC8-8369-E3C141E583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529123" y="3727317"/>
                <a:ext cx="1575946" cy="604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2311" name="Ink 30">
                <a:extLst>
                  <a:ext uri="{FF2B5EF4-FFF2-40B4-BE49-F238E27FC236}">
                    <a16:creationId xmlns:a16="http://schemas.microsoft.com/office/drawing/2014/main" id="{8B51D94A-1296-43FD-A7F9-E8BDFA716C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4425" y="3757613"/>
              <a:ext cx="1087438" cy="457200"/>
            </p14:xfrm>
          </p:contentPart>
        </mc:Choice>
        <mc:Fallback>
          <p:pic>
            <p:nvPicPr>
              <p:cNvPr id="12311" name="Ink 30">
                <a:extLst>
                  <a:ext uri="{FF2B5EF4-FFF2-40B4-BE49-F238E27FC236}">
                    <a16:creationId xmlns:a16="http://schemas.microsoft.com/office/drawing/2014/main" id="{8B51D94A-1296-43FD-A7F9-E8BDFA716C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457946" y="3751102"/>
                <a:ext cx="1099677" cy="469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2312" name="Ink 31">
                <a:extLst>
                  <a:ext uri="{FF2B5EF4-FFF2-40B4-BE49-F238E27FC236}">
                    <a16:creationId xmlns:a16="http://schemas.microsoft.com/office/drawing/2014/main" id="{02EE7EB9-924C-4EF5-859F-6BC84BAB37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25975" y="4464050"/>
              <a:ext cx="4441825" cy="503238"/>
            </p14:xfrm>
          </p:contentPart>
        </mc:Choice>
        <mc:Fallback>
          <p:pic>
            <p:nvPicPr>
              <p:cNvPr id="12312" name="Ink 31">
                <a:extLst>
                  <a:ext uri="{FF2B5EF4-FFF2-40B4-BE49-F238E27FC236}">
                    <a16:creationId xmlns:a16="http://schemas.microsoft.com/office/drawing/2014/main" id="{02EE7EB9-924C-4EF5-859F-6BC84BAB37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619495" y="4457557"/>
                <a:ext cx="4454064" cy="515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2313" name="Ink 33">
                <a:extLst>
                  <a:ext uri="{FF2B5EF4-FFF2-40B4-BE49-F238E27FC236}">
                    <a16:creationId xmlns:a16="http://schemas.microsoft.com/office/drawing/2014/main" id="{F52E82DE-8B51-41A6-B24A-C1FB893166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3863" y="5122863"/>
              <a:ext cx="360362" cy="207962"/>
            </p14:xfrm>
          </p:contentPart>
        </mc:Choice>
        <mc:Fallback>
          <p:pic>
            <p:nvPicPr>
              <p:cNvPr id="12313" name="Ink 33">
                <a:extLst>
                  <a:ext uri="{FF2B5EF4-FFF2-40B4-BE49-F238E27FC236}">
                    <a16:creationId xmlns:a16="http://schemas.microsoft.com/office/drawing/2014/main" id="{F52E82DE-8B51-41A6-B24A-C1FB893166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8037383" y="5116409"/>
                <a:ext cx="372602" cy="2201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2314" name="Ink 41">
                <a:extLst>
                  <a:ext uri="{FF2B5EF4-FFF2-40B4-BE49-F238E27FC236}">
                    <a16:creationId xmlns:a16="http://schemas.microsoft.com/office/drawing/2014/main" id="{8F172E09-9906-45D9-89BD-849B641035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5300" y="5400675"/>
              <a:ext cx="234950" cy="255588"/>
            </p14:xfrm>
          </p:contentPart>
        </mc:Choice>
        <mc:Fallback>
          <p:pic>
            <p:nvPicPr>
              <p:cNvPr id="12314" name="Ink 41">
                <a:extLst>
                  <a:ext uri="{FF2B5EF4-FFF2-40B4-BE49-F238E27FC236}">
                    <a16:creationId xmlns:a16="http://schemas.microsoft.com/office/drawing/2014/main" id="{8F172E09-9906-45D9-89BD-849B641035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108814" y="5394195"/>
                <a:ext cx="247202" cy="2678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2315" name="Ink 42">
                <a:extLst>
                  <a:ext uri="{FF2B5EF4-FFF2-40B4-BE49-F238E27FC236}">
                    <a16:creationId xmlns:a16="http://schemas.microsoft.com/office/drawing/2014/main" id="{AD768859-2B6B-4C0A-A329-4037C19EEF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50275" y="5156200"/>
              <a:ext cx="204788" cy="222250"/>
            </p14:xfrm>
          </p:contentPart>
        </mc:Choice>
        <mc:Fallback>
          <p:pic>
            <p:nvPicPr>
              <p:cNvPr id="12315" name="Ink 42">
                <a:extLst>
                  <a:ext uri="{FF2B5EF4-FFF2-40B4-BE49-F238E27FC236}">
                    <a16:creationId xmlns:a16="http://schemas.microsoft.com/office/drawing/2014/main" id="{AD768859-2B6B-4C0A-A329-4037C19EEF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8543797" y="5149706"/>
                <a:ext cx="217025" cy="2345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2316" name="Ink 43">
                <a:extLst>
                  <a:ext uri="{FF2B5EF4-FFF2-40B4-BE49-F238E27FC236}">
                    <a16:creationId xmlns:a16="http://schemas.microsoft.com/office/drawing/2014/main" id="{98B55617-C606-4136-9DAB-95B151EA19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89725" y="1395413"/>
              <a:ext cx="1414463" cy="401637"/>
            </p14:xfrm>
          </p:contentPart>
        </mc:Choice>
        <mc:Fallback>
          <p:pic>
            <p:nvPicPr>
              <p:cNvPr id="12316" name="Ink 43">
                <a:extLst>
                  <a:ext uri="{FF2B5EF4-FFF2-40B4-BE49-F238E27FC236}">
                    <a16:creationId xmlns:a16="http://schemas.microsoft.com/office/drawing/2014/main" id="{98B55617-C606-4136-9DAB-95B151EA19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683235" y="1388935"/>
                <a:ext cx="1426722" cy="4138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2317" name="Ink 44">
                <a:extLst>
                  <a:ext uri="{FF2B5EF4-FFF2-40B4-BE49-F238E27FC236}">
                    <a16:creationId xmlns:a16="http://schemas.microsoft.com/office/drawing/2014/main" id="{89F7EEBE-8DE1-4F51-8D97-D311A18469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0400" y="1403350"/>
              <a:ext cx="741363" cy="376238"/>
            </p14:xfrm>
          </p:contentPart>
        </mc:Choice>
        <mc:Fallback>
          <p:pic>
            <p:nvPicPr>
              <p:cNvPr id="12317" name="Ink 44">
                <a:extLst>
                  <a:ext uri="{FF2B5EF4-FFF2-40B4-BE49-F238E27FC236}">
                    <a16:creationId xmlns:a16="http://schemas.microsoft.com/office/drawing/2014/main" id="{89F7EEBE-8DE1-4F51-8D97-D311A18469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8273916" y="1396876"/>
                <a:ext cx="753611" cy="388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12318" name="Ink 45">
                <a:extLst>
                  <a:ext uri="{FF2B5EF4-FFF2-40B4-BE49-F238E27FC236}">
                    <a16:creationId xmlns:a16="http://schemas.microsoft.com/office/drawing/2014/main" id="{98CD7153-0422-41E2-B26B-14C2374493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3363913"/>
              <a:ext cx="676275" cy="207962"/>
            </p14:xfrm>
          </p:contentPart>
        </mc:Choice>
        <mc:Fallback>
          <p:pic>
            <p:nvPicPr>
              <p:cNvPr id="12318" name="Ink 45">
                <a:extLst>
                  <a:ext uri="{FF2B5EF4-FFF2-40B4-BE49-F238E27FC236}">
                    <a16:creationId xmlns:a16="http://schemas.microsoft.com/office/drawing/2014/main" id="{98CD7153-0422-41E2-B26B-14C2374493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164425" y="3354510"/>
                <a:ext cx="695000" cy="226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2319" name="Ink 46">
                <a:extLst>
                  <a:ext uri="{FF2B5EF4-FFF2-40B4-BE49-F238E27FC236}">
                    <a16:creationId xmlns:a16="http://schemas.microsoft.com/office/drawing/2014/main" id="{9C46B35C-0CC2-4DEE-8A93-FDFB986D84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02663" y="3438525"/>
              <a:ext cx="255587" cy="149225"/>
            </p14:xfrm>
          </p:contentPart>
        </mc:Choice>
        <mc:Fallback>
          <p:pic>
            <p:nvPicPr>
              <p:cNvPr id="12319" name="Ink 46">
                <a:extLst>
                  <a:ext uri="{FF2B5EF4-FFF2-40B4-BE49-F238E27FC236}">
                    <a16:creationId xmlns:a16="http://schemas.microsoft.com/office/drawing/2014/main" id="{9C46B35C-0CC2-4DEE-8A93-FDFB986D84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8593330" y="3429085"/>
                <a:ext cx="274253" cy="1681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Foliennummernplatzhalter 5">
            <a:extLst>
              <a:ext uri="{FF2B5EF4-FFF2-40B4-BE49-F238E27FC236}">
                <a16:creationId xmlns:a16="http://schemas.microsoft.com/office/drawing/2014/main" id="{0B79943A-8F91-4D17-8E6B-2BF89477F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18BBAC-7DED-4793-95B2-C38426C05313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13320" name="Rectangle 3">
            <a:extLst>
              <a:ext uri="{FF2B5EF4-FFF2-40B4-BE49-F238E27FC236}">
                <a16:creationId xmlns:a16="http://schemas.microsoft.com/office/drawing/2014/main" id="{398500B5-6544-4E93-A256-7EE3693107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655763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ISBN10 – ISBN13</a:t>
            </a:r>
            <a:br>
              <a:rPr lang="de-DE" altLang="de-DE" sz="7200">
                <a:solidFill>
                  <a:schemeClr val="tx1"/>
                </a:solidFill>
              </a:rPr>
            </a:br>
            <a:r>
              <a:rPr lang="de-DE" altLang="de-DE" sz="4800">
                <a:solidFill>
                  <a:schemeClr val="tx1"/>
                </a:solidFill>
              </a:rPr>
              <a:t>prüfen und umrechne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3321" name="Text Box 4">
            <a:extLst>
              <a:ext uri="{FF2B5EF4-FFF2-40B4-BE49-F238E27FC236}">
                <a16:creationId xmlns:a16="http://schemas.microsoft.com/office/drawing/2014/main" id="{907D43BC-16E7-4200-9801-99B31D268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3322" name="Text Box 5">
            <a:extLst>
              <a:ext uri="{FF2B5EF4-FFF2-40B4-BE49-F238E27FC236}">
                <a16:creationId xmlns:a16="http://schemas.microsoft.com/office/drawing/2014/main" id="{69C471C6-C1BA-4C31-827E-1605CE128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ADD0BDB6-7AEC-448D-9A57-64F3944CC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3324" name="AutoShape 12">
            <a:extLst>
              <a:ext uri="{FF2B5EF4-FFF2-40B4-BE49-F238E27FC236}">
                <a16:creationId xmlns:a16="http://schemas.microsoft.com/office/drawing/2014/main" id="{AA5F52C7-B5DA-49E3-BE11-6F1ABD719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sp>
        <p:nvSpPr>
          <p:cNvPr id="13325" name="Textfeld 9">
            <a:hlinkClick r:id="rId3"/>
            <a:extLst>
              <a:ext uri="{FF2B5EF4-FFF2-40B4-BE49-F238E27FC236}">
                <a16:creationId xmlns:a16="http://schemas.microsoft.com/office/drawing/2014/main" id="{0500E958-28DE-4FBC-BDE2-2834004B1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6092825"/>
            <a:ext cx="874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4"/>
              </a:rPr>
              <a:t>www.mathematik-sehen-und-verstehen.de/03codi/codi.htm</a:t>
            </a:r>
            <a:endParaRPr lang="de-DE" altLang="de-DE"/>
          </a:p>
        </p:txBody>
      </p:sp>
      <p:pic>
        <p:nvPicPr>
          <p:cNvPr id="13326" name="Picture 7">
            <a:hlinkClick r:id="rId5" action="ppaction://hlinkfile"/>
            <a:extLst>
              <a:ext uri="{FF2B5EF4-FFF2-40B4-BE49-F238E27FC236}">
                <a16:creationId xmlns:a16="http://schemas.microsoft.com/office/drawing/2014/main" id="{76AD1C70-5926-408A-839B-06D2172B3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6338"/>
            <a:ext cx="91186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Textfeld 10">
            <a:extLst>
              <a:ext uri="{FF2B5EF4-FFF2-40B4-BE49-F238E27FC236}">
                <a16:creationId xmlns:a16="http://schemas.microsoft.com/office/drawing/2014/main" id="{7A5F1FBE-985F-43ED-AE7C-B074E5D19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4154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chtung: unten *.cdf nehmen</a:t>
            </a:r>
          </a:p>
        </p:txBody>
      </p:sp>
      <p:pic>
        <p:nvPicPr>
          <p:cNvPr id="13328" name="Picture 16">
            <a:extLst>
              <a:ext uri="{FF2B5EF4-FFF2-40B4-BE49-F238E27FC236}">
                <a16:creationId xmlns:a16="http://schemas.microsoft.com/office/drawing/2014/main" id="{865E35B8-9CD1-4621-9257-9A3560FC1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62642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Textfeld 11">
            <a:extLst>
              <a:ext uri="{FF2B5EF4-FFF2-40B4-BE49-F238E27FC236}">
                <a16:creationId xmlns:a16="http://schemas.microsoft.com/office/drawing/2014/main" id="{96041A20-4E5B-477C-AF33-B57F2FE74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91611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 GeoGebra</a:t>
            </a:r>
          </a:p>
        </p:txBody>
      </p:sp>
      <p:pic>
        <p:nvPicPr>
          <p:cNvPr id="13330" name="Grafik 12" descr="geogebra-applet.gif">
            <a:hlinkClick r:id="rId8" action="ppaction://hlinkfile"/>
            <a:extLst>
              <a:ext uri="{FF2B5EF4-FFF2-40B4-BE49-F238E27FC236}">
                <a16:creationId xmlns:a16="http://schemas.microsoft.com/office/drawing/2014/main" id="{42D3D6E5-C188-4BE3-92CC-1D763CC11C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708275"/>
            <a:ext cx="647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Grafik 13" descr="geogebra-dw15.gif">
            <a:hlinkClick r:id="rId10" action="ppaction://hlinkfile"/>
            <a:extLst>
              <a:ext uri="{FF2B5EF4-FFF2-40B4-BE49-F238E27FC236}">
                <a16:creationId xmlns:a16="http://schemas.microsoft.com/office/drawing/2014/main" id="{18CD6710-B615-47B9-8359-0DEDAE6E985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708275"/>
            <a:ext cx="1008062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4" name="Ink 6">
                <a:extLst>
                  <a:ext uri="{FF2B5EF4-FFF2-40B4-BE49-F238E27FC236}">
                    <a16:creationId xmlns:a16="http://schemas.microsoft.com/office/drawing/2014/main" id="{E34DDD5A-B851-474D-B850-8CA02F321B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3314" name="Ink 6">
                <a:extLst>
                  <a:ext uri="{FF2B5EF4-FFF2-40B4-BE49-F238E27FC236}">
                    <a16:creationId xmlns:a16="http://schemas.microsoft.com/office/drawing/2014/main" id="{E34DDD5A-B851-474D-B850-8CA02F321B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315" name="Ink 7">
                <a:extLst>
                  <a:ext uri="{FF2B5EF4-FFF2-40B4-BE49-F238E27FC236}">
                    <a16:creationId xmlns:a16="http://schemas.microsoft.com/office/drawing/2014/main" id="{41E54572-121B-41FA-BAFC-6738E410A3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3315" name="Ink 7">
                <a:extLst>
                  <a:ext uri="{FF2B5EF4-FFF2-40B4-BE49-F238E27FC236}">
                    <a16:creationId xmlns:a16="http://schemas.microsoft.com/office/drawing/2014/main" id="{41E54572-121B-41FA-BAFC-6738E410A3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3316" name="Ink 8">
                <a:extLst>
                  <a:ext uri="{FF2B5EF4-FFF2-40B4-BE49-F238E27FC236}">
                    <a16:creationId xmlns:a16="http://schemas.microsoft.com/office/drawing/2014/main" id="{EE01D4DE-AF45-4C6F-A4E7-BAFF969047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3316" name="Ink 8">
                <a:extLst>
                  <a:ext uri="{FF2B5EF4-FFF2-40B4-BE49-F238E27FC236}">
                    <a16:creationId xmlns:a16="http://schemas.microsoft.com/office/drawing/2014/main" id="{EE01D4DE-AF45-4C6F-A4E7-BAFF969047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3317" name="Ink 9">
                <a:extLst>
                  <a:ext uri="{FF2B5EF4-FFF2-40B4-BE49-F238E27FC236}">
                    <a16:creationId xmlns:a16="http://schemas.microsoft.com/office/drawing/2014/main" id="{6FF196F6-51D9-44CF-9E89-E6E22C35F9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3317" name="Ink 9">
                <a:extLst>
                  <a:ext uri="{FF2B5EF4-FFF2-40B4-BE49-F238E27FC236}">
                    <a16:creationId xmlns:a16="http://schemas.microsoft.com/office/drawing/2014/main" id="{6FF196F6-51D9-44CF-9E89-E6E22C35F9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3318" name="Ink 10">
                <a:extLst>
                  <a:ext uri="{FF2B5EF4-FFF2-40B4-BE49-F238E27FC236}">
                    <a16:creationId xmlns:a16="http://schemas.microsoft.com/office/drawing/2014/main" id="{C04CBE7E-9C98-41B5-933B-004D0C7E93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3318" name="Ink 10">
                <a:extLst>
                  <a:ext uri="{FF2B5EF4-FFF2-40B4-BE49-F238E27FC236}">
                    <a16:creationId xmlns:a16="http://schemas.microsoft.com/office/drawing/2014/main" id="{C04CBE7E-9C98-41B5-933B-004D0C7E93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Foliennummernplatzhalter 5">
            <a:extLst>
              <a:ext uri="{FF2B5EF4-FFF2-40B4-BE49-F238E27FC236}">
                <a16:creationId xmlns:a16="http://schemas.microsoft.com/office/drawing/2014/main" id="{85F89715-4AED-40B7-8CE3-57BA31F17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8066FC-9490-4716-A1AD-99EFFB324809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p:sp>
        <p:nvSpPr>
          <p:cNvPr id="14344" name="Rectangle 3">
            <a:extLst>
              <a:ext uri="{FF2B5EF4-FFF2-40B4-BE49-F238E27FC236}">
                <a16:creationId xmlns:a16="http://schemas.microsoft.com/office/drawing/2014/main" id="{13E1DEC4-4B05-47B0-99E2-EF31759BCB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655763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Kontonummer</a:t>
            </a:r>
            <a:br>
              <a:rPr lang="de-DE" altLang="de-DE" sz="7200">
                <a:solidFill>
                  <a:schemeClr val="tx1"/>
                </a:solidFill>
              </a:rPr>
            </a:br>
            <a:r>
              <a:rPr lang="de-DE" altLang="de-DE" sz="4800">
                <a:solidFill>
                  <a:schemeClr val="tx1"/>
                </a:solidFill>
              </a:rPr>
              <a:t>prüfe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4345" name="Text Box 4">
            <a:extLst>
              <a:ext uri="{FF2B5EF4-FFF2-40B4-BE49-F238E27FC236}">
                <a16:creationId xmlns:a16="http://schemas.microsoft.com/office/drawing/2014/main" id="{D10E37A0-6369-4332-A9BF-87FC9579F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4346" name="Text Box 5">
            <a:extLst>
              <a:ext uri="{FF2B5EF4-FFF2-40B4-BE49-F238E27FC236}">
                <a16:creationId xmlns:a16="http://schemas.microsoft.com/office/drawing/2014/main" id="{4F4EAD2F-8B8B-437D-840E-1723C243F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78F9379F-3304-496D-A022-E231B3204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4348" name="AutoShape 12">
            <a:extLst>
              <a:ext uri="{FF2B5EF4-FFF2-40B4-BE49-F238E27FC236}">
                <a16:creationId xmlns:a16="http://schemas.microsoft.com/office/drawing/2014/main" id="{157D0BB0-20B5-47E7-824B-D868E97A4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14349" name="Picture 7">
            <a:extLst>
              <a:ext uri="{FF2B5EF4-FFF2-40B4-BE49-F238E27FC236}">
                <a16:creationId xmlns:a16="http://schemas.microsoft.com/office/drawing/2014/main" id="{0D24D3D7-1FC9-4642-8772-A6E19FAA4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05038"/>
            <a:ext cx="8594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Textfeld 11">
            <a:extLst>
              <a:ext uri="{FF2B5EF4-FFF2-40B4-BE49-F238E27FC236}">
                <a16:creationId xmlns:a16="http://schemas.microsoft.com/office/drawing/2014/main" id="{DED54925-BB89-4382-8B83-C5BD62202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58848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 GeoGebra, </a:t>
            </a:r>
          </a:p>
          <a:p>
            <a:pPr eaLnBrk="1" hangingPunct="1"/>
            <a:r>
              <a:rPr lang="de-DE" altLang="de-DE"/>
              <a:t>GeoGebra Programm: www.geogebra.org</a:t>
            </a:r>
          </a:p>
        </p:txBody>
      </p:sp>
      <p:pic>
        <p:nvPicPr>
          <p:cNvPr id="14351" name="Grafik 12" descr="geogebra-applet.gif">
            <a:hlinkClick r:id="rId4" action="ppaction://hlinkfile"/>
            <a:extLst>
              <a:ext uri="{FF2B5EF4-FFF2-40B4-BE49-F238E27FC236}">
                <a16:creationId xmlns:a16="http://schemas.microsoft.com/office/drawing/2014/main" id="{EDA766B7-26E9-42BE-87CD-FDB2BE12639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292600"/>
            <a:ext cx="647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Grafik 13" descr="geogebra-dw15.gif">
            <a:hlinkClick r:id="rId6" action="ppaction://hlinkfile"/>
            <a:extLst>
              <a:ext uri="{FF2B5EF4-FFF2-40B4-BE49-F238E27FC236}">
                <a16:creationId xmlns:a16="http://schemas.microsoft.com/office/drawing/2014/main" id="{4FD0CEFC-E55F-4657-8E2D-34655855F2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292600"/>
            <a:ext cx="100806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338" name="Ink 6">
                <a:extLst>
                  <a:ext uri="{FF2B5EF4-FFF2-40B4-BE49-F238E27FC236}">
                    <a16:creationId xmlns:a16="http://schemas.microsoft.com/office/drawing/2014/main" id="{8D6A5B0A-044A-4FD0-9DAB-515424F8DC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4338" name="Ink 6">
                <a:extLst>
                  <a:ext uri="{FF2B5EF4-FFF2-40B4-BE49-F238E27FC236}">
                    <a16:creationId xmlns:a16="http://schemas.microsoft.com/office/drawing/2014/main" id="{8D6A5B0A-044A-4FD0-9DAB-515424F8DC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339" name="Ink 7">
                <a:extLst>
                  <a:ext uri="{FF2B5EF4-FFF2-40B4-BE49-F238E27FC236}">
                    <a16:creationId xmlns:a16="http://schemas.microsoft.com/office/drawing/2014/main" id="{AABAD58C-8EDF-4A77-ACB8-FE2E1B83AF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4339" name="Ink 7">
                <a:extLst>
                  <a:ext uri="{FF2B5EF4-FFF2-40B4-BE49-F238E27FC236}">
                    <a16:creationId xmlns:a16="http://schemas.microsoft.com/office/drawing/2014/main" id="{AABAD58C-8EDF-4A77-ACB8-FE2E1B83AF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340" name="Ink 8">
                <a:extLst>
                  <a:ext uri="{FF2B5EF4-FFF2-40B4-BE49-F238E27FC236}">
                    <a16:creationId xmlns:a16="http://schemas.microsoft.com/office/drawing/2014/main" id="{8EA93D04-DF85-4317-8222-D024363ECF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4340" name="Ink 8">
                <a:extLst>
                  <a:ext uri="{FF2B5EF4-FFF2-40B4-BE49-F238E27FC236}">
                    <a16:creationId xmlns:a16="http://schemas.microsoft.com/office/drawing/2014/main" id="{8EA93D04-DF85-4317-8222-D024363ECF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1" name="Ink 9">
                <a:extLst>
                  <a:ext uri="{FF2B5EF4-FFF2-40B4-BE49-F238E27FC236}">
                    <a16:creationId xmlns:a16="http://schemas.microsoft.com/office/drawing/2014/main" id="{2FFFD729-7703-4F7F-ABE5-52E8F89F0B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4341" name="Ink 9">
                <a:extLst>
                  <a:ext uri="{FF2B5EF4-FFF2-40B4-BE49-F238E27FC236}">
                    <a16:creationId xmlns:a16="http://schemas.microsoft.com/office/drawing/2014/main" id="{2FFFD729-7703-4F7F-ABE5-52E8F89F0B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342" name="Ink 10">
                <a:extLst>
                  <a:ext uri="{FF2B5EF4-FFF2-40B4-BE49-F238E27FC236}">
                    <a16:creationId xmlns:a16="http://schemas.microsoft.com/office/drawing/2014/main" id="{8588F356-AAAF-4B6C-84AD-94F0A72D2E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4342" name="Ink 10">
                <a:extLst>
                  <a:ext uri="{FF2B5EF4-FFF2-40B4-BE49-F238E27FC236}">
                    <a16:creationId xmlns:a16="http://schemas.microsoft.com/office/drawing/2014/main" id="{8588F356-AAAF-4B6C-84AD-94F0A72D2E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7" name="Grafik 13" descr="iban-buch-ggb.jpg">
            <a:extLst>
              <a:ext uri="{FF2B5EF4-FFF2-40B4-BE49-F238E27FC236}">
                <a16:creationId xmlns:a16="http://schemas.microsoft.com/office/drawing/2014/main" id="{C7B234B2-2A65-4B95-B549-C0E2777742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3933825"/>
            <a:ext cx="4016375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Foliennummernplatzhalter 5">
            <a:extLst>
              <a:ext uri="{FF2B5EF4-FFF2-40B4-BE49-F238E27FC236}">
                <a16:creationId xmlns:a16="http://schemas.microsoft.com/office/drawing/2014/main" id="{FF7D1105-E5F7-4CC0-A6C2-416535735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92C238-4B57-4182-8B6C-ED00AEFE3DB2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sp>
        <p:nvSpPr>
          <p:cNvPr id="15369" name="Rectangle 3">
            <a:extLst>
              <a:ext uri="{FF2B5EF4-FFF2-40B4-BE49-F238E27FC236}">
                <a16:creationId xmlns:a16="http://schemas.microsoft.com/office/drawing/2014/main" id="{0839D124-443A-43C0-993C-5850EB7ED5A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655763"/>
          </a:xfrm>
        </p:spPr>
        <p:txBody>
          <a:bodyPr/>
          <a:lstStyle/>
          <a:p>
            <a:pPr eaLnBrk="1" hangingPunct="1"/>
            <a:r>
              <a:rPr lang="de-DE" altLang="de-DE" sz="6000">
                <a:solidFill>
                  <a:schemeClr val="tx1"/>
                </a:solidFill>
              </a:rPr>
              <a:t>IBAN </a:t>
            </a:r>
            <a:br>
              <a:rPr lang="de-DE" altLang="de-DE" sz="6000">
                <a:solidFill>
                  <a:schemeClr val="tx1"/>
                </a:solidFill>
              </a:rPr>
            </a:br>
            <a:r>
              <a:rPr lang="de-DE" altLang="de-DE" sz="4000">
                <a:solidFill>
                  <a:schemeClr val="tx1"/>
                </a:solidFill>
              </a:rPr>
              <a:t>International Bank Account Number</a:t>
            </a:r>
            <a:endParaRPr lang="de-DE" altLang="de-DE" sz="3200">
              <a:solidFill>
                <a:schemeClr val="tx1"/>
              </a:solidFill>
            </a:endParaRPr>
          </a:p>
        </p:txBody>
      </p:sp>
      <p:sp>
        <p:nvSpPr>
          <p:cNvPr id="15370" name="Text Box 4">
            <a:extLst>
              <a:ext uri="{FF2B5EF4-FFF2-40B4-BE49-F238E27FC236}">
                <a16:creationId xmlns:a16="http://schemas.microsoft.com/office/drawing/2014/main" id="{6200491C-2ABA-4BD3-B606-10D87AC7B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5371" name="Text Box 5">
            <a:extLst>
              <a:ext uri="{FF2B5EF4-FFF2-40B4-BE49-F238E27FC236}">
                <a16:creationId xmlns:a16="http://schemas.microsoft.com/office/drawing/2014/main" id="{6CDFBEEA-55E8-47C3-99DD-DBCE10908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5372" name="Text Box 11">
            <a:extLst>
              <a:ext uri="{FF2B5EF4-FFF2-40B4-BE49-F238E27FC236}">
                <a16:creationId xmlns:a16="http://schemas.microsoft.com/office/drawing/2014/main" id="{51731894-A816-450A-92EA-5667BA171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5373" name="AutoShape 12">
            <a:extLst>
              <a:ext uri="{FF2B5EF4-FFF2-40B4-BE49-F238E27FC236}">
                <a16:creationId xmlns:a16="http://schemas.microsoft.com/office/drawing/2014/main" id="{A709FAA2-EFA9-4914-9A33-EBA310F9A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15374" name="Picture 7">
            <a:extLst>
              <a:ext uri="{FF2B5EF4-FFF2-40B4-BE49-F238E27FC236}">
                <a16:creationId xmlns:a16="http://schemas.microsoft.com/office/drawing/2014/main" id="{1996D2D9-FEE8-40CE-BA5D-1C56CF05C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849630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Rechteck 11">
            <a:hlinkClick r:id="rId5"/>
            <a:extLst>
              <a:ext uri="{FF2B5EF4-FFF2-40B4-BE49-F238E27FC236}">
                <a16:creationId xmlns:a16="http://schemas.microsoft.com/office/drawing/2014/main" id="{6501BC63-5295-4479-A6D0-E16B348F2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949950"/>
            <a:ext cx="820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i="1"/>
              <a:t>http://www.blkb.ch/sepa-laenderliste.pdf </a:t>
            </a:r>
          </a:p>
        </p:txBody>
      </p:sp>
      <p:sp>
        <p:nvSpPr>
          <p:cNvPr id="15376" name="Textfeld 11">
            <a:extLst>
              <a:ext uri="{FF2B5EF4-FFF2-40B4-BE49-F238E27FC236}">
                <a16:creationId xmlns:a16="http://schemas.microsoft.com/office/drawing/2014/main" id="{ADA7E1CA-8CA4-47AA-80B0-7B72D6EEE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0163" y="4292600"/>
            <a:ext cx="4362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 GeoGebra, </a:t>
            </a:r>
          </a:p>
          <a:p>
            <a:pPr eaLnBrk="1" hangingPunct="1"/>
            <a:r>
              <a:rPr lang="de-DE" altLang="de-DE"/>
              <a:t>Programm: www.geogebra.org</a:t>
            </a:r>
          </a:p>
        </p:txBody>
      </p:sp>
      <p:pic>
        <p:nvPicPr>
          <p:cNvPr id="15377" name="Grafik 12" descr="geogebra-applet.gif">
            <a:hlinkClick r:id="rId6" action="ppaction://hlinkfile"/>
            <a:extLst>
              <a:ext uri="{FF2B5EF4-FFF2-40B4-BE49-F238E27FC236}">
                <a16:creationId xmlns:a16="http://schemas.microsoft.com/office/drawing/2014/main" id="{658DE08B-7454-45BD-BF8B-EC4097558F0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445125"/>
            <a:ext cx="649288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Grafik 13" descr="geogebra-dw15.gif">
            <a:hlinkClick r:id="rId8" action="ppaction://hlinkfile"/>
            <a:extLst>
              <a:ext uri="{FF2B5EF4-FFF2-40B4-BE49-F238E27FC236}">
                <a16:creationId xmlns:a16="http://schemas.microsoft.com/office/drawing/2014/main" id="{53BEA209-A716-4DA4-AB7E-58DDB0F4597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5445125"/>
            <a:ext cx="10080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Grafik 14" descr="tinspire2-h90.jpg">
            <a:hlinkClick r:id="rId10" action="ppaction://hlinkfile"/>
            <a:extLst>
              <a:ext uri="{FF2B5EF4-FFF2-40B4-BE49-F238E27FC236}">
                <a16:creationId xmlns:a16="http://schemas.microsoft.com/office/drawing/2014/main" id="{F3B493B0-90DA-4708-9F66-AD73C60CE2E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24209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362" name="Ink 6">
                <a:extLst>
                  <a:ext uri="{FF2B5EF4-FFF2-40B4-BE49-F238E27FC236}">
                    <a16:creationId xmlns:a16="http://schemas.microsoft.com/office/drawing/2014/main" id="{F78E8721-347C-4517-8ED2-06F588CD40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5362" name="Ink 6">
                <a:extLst>
                  <a:ext uri="{FF2B5EF4-FFF2-40B4-BE49-F238E27FC236}">
                    <a16:creationId xmlns:a16="http://schemas.microsoft.com/office/drawing/2014/main" id="{F78E8721-347C-4517-8ED2-06F588CD40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363" name="Ink 7">
                <a:extLst>
                  <a:ext uri="{FF2B5EF4-FFF2-40B4-BE49-F238E27FC236}">
                    <a16:creationId xmlns:a16="http://schemas.microsoft.com/office/drawing/2014/main" id="{331281BE-F3C9-442A-B9B6-426F4968EE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5363" name="Ink 7">
                <a:extLst>
                  <a:ext uri="{FF2B5EF4-FFF2-40B4-BE49-F238E27FC236}">
                    <a16:creationId xmlns:a16="http://schemas.microsoft.com/office/drawing/2014/main" id="{331281BE-F3C9-442A-B9B6-426F4968EE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364" name="Ink 8">
                <a:extLst>
                  <a:ext uri="{FF2B5EF4-FFF2-40B4-BE49-F238E27FC236}">
                    <a16:creationId xmlns:a16="http://schemas.microsoft.com/office/drawing/2014/main" id="{D4C0F519-1A98-47C6-9C2E-0C58432749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5364" name="Ink 8">
                <a:extLst>
                  <a:ext uri="{FF2B5EF4-FFF2-40B4-BE49-F238E27FC236}">
                    <a16:creationId xmlns:a16="http://schemas.microsoft.com/office/drawing/2014/main" id="{D4C0F519-1A98-47C6-9C2E-0C58432749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5365" name="Ink 9">
                <a:extLst>
                  <a:ext uri="{FF2B5EF4-FFF2-40B4-BE49-F238E27FC236}">
                    <a16:creationId xmlns:a16="http://schemas.microsoft.com/office/drawing/2014/main" id="{A30FE3E7-2FCC-4372-8F62-37E2D23844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5365" name="Ink 9">
                <a:extLst>
                  <a:ext uri="{FF2B5EF4-FFF2-40B4-BE49-F238E27FC236}">
                    <a16:creationId xmlns:a16="http://schemas.microsoft.com/office/drawing/2014/main" id="{A30FE3E7-2FCC-4372-8F62-37E2D23844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5366" name="Ink 10">
                <a:extLst>
                  <a:ext uri="{FF2B5EF4-FFF2-40B4-BE49-F238E27FC236}">
                    <a16:creationId xmlns:a16="http://schemas.microsoft.com/office/drawing/2014/main" id="{5F9AA8D4-0F94-4163-9DD2-ACB91ECB21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5366" name="Ink 10">
                <a:extLst>
                  <a:ext uri="{FF2B5EF4-FFF2-40B4-BE49-F238E27FC236}">
                    <a16:creationId xmlns:a16="http://schemas.microsoft.com/office/drawing/2014/main" id="{5F9AA8D4-0F94-4163-9DD2-ACB91ECB21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Foliennummernplatzhalter 5">
            <a:extLst>
              <a:ext uri="{FF2B5EF4-FFF2-40B4-BE49-F238E27FC236}">
                <a16:creationId xmlns:a16="http://schemas.microsoft.com/office/drawing/2014/main" id="{3BF29CF8-4F9E-4765-AF3B-59903551D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0322E50-54C5-4260-B7B8-9807F3A0B53E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sp>
        <p:nvSpPr>
          <p:cNvPr id="16393" name="Rectangle 3">
            <a:extLst>
              <a:ext uri="{FF2B5EF4-FFF2-40B4-BE49-F238E27FC236}">
                <a16:creationId xmlns:a16="http://schemas.microsoft.com/office/drawing/2014/main" id="{6DAF94B7-99DA-444D-9408-4ADC3FD747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008063"/>
          </a:xfrm>
        </p:spPr>
        <p:txBody>
          <a:bodyPr/>
          <a:lstStyle/>
          <a:p>
            <a:pPr eaLnBrk="1" hangingPunct="1"/>
            <a:r>
              <a:rPr lang="de-DE" altLang="de-DE" sz="6000">
                <a:solidFill>
                  <a:schemeClr val="tx1"/>
                </a:solidFill>
              </a:rPr>
              <a:t>IBAN</a:t>
            </a:r>
            <a:endParaRPr lang="de-DE" altLang="de-DE" sz="3200">
              <a:solidFill>
                <a:schemeClr val="tx1"/>
              </a:solidFill>
            </a:endParaRPr>
          </a:p>
        </p:txBody>
      </p:sp>
      <p:sp>
        <p:nvSpPr>
          <p:cNvPr id="16394" name="Text Box 4">
            <a:extLst>
              <a:ext uri="{FF2B5EF4-FFF2-40B4-BE49-F238E27FC236}">
                <a16:creationId xmlns:a16="http://schemas.microsoft.com/office/drawing/2014/main" id="{A4F69788-4842-4265-82F4-048666878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6395" name="Text Box 5">
            <a:extLst>
              <a:ext uri="{FF2B5EF4-FFF2-40B4-BE49-F238E27FC236}">
                <a16:creationId xmlns:a16="http://schemas.microsoft.com/office/drawing/2014/main" id="{96821D30-6BF0-428F-BB23-F315B1CC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6396" name="Text Box 11">
            <a:extLst>
              <a:ext uri="{FF2B5EF4-FFF2-40B4-BE49-F238E27FC236}">
                <a16:creationId xmlns:a16="http://schemas.microsoft.com/office/drawing/2014/main" id="{FACCF05D-C8BE-431D-97B9-038831D8B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6397" name="AutoShape 12">
            <a:extLst>
              <a:ext uri="{FF2B5EF4-FFF2-40B4-BE49-F238E27FC236}">
                <a16:creationId xmlns:a16="http://schemas.microsoft.com/office/drawing/2014/main" id="{49CE1584-870D-4D11-87D6-D191B8DA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sp>
        <p:nvSpPr>
          <p:cNvPr id="16398" name="Textfeld 9">
            <a:hlinkClick r:id="rId3"/>
            <a:extLst>
              <a:ext uri="{FF2B5EF4-FFF2-40B4-BE49-F238E27FC236}">
                <a16:creationId xmlns:a16="http://schemas.microsoft.com/office/drawing/2014/main" id="{C76369FA-AE9B-459E-AC68-791A7942B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949950"/>
            <a:ext cx="8743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4"/>
              </a:rPr>
              <a:t>www.mathematik-sehen-und-verstehen.de/03codi/codi.htm</a:t>
            </a:r>
            <a:endParaRPr lang="de-DE" altLang="de-DE"/>
          </a:p>
        </p:txBody>
      </p:sp>
      <p:pic>
        <p:nvPicPr>
          <p:cNvPr id="16399" name="Picture 7">
            <a:extLst>
              <a:ext uri="{FF2B5EF4-FFF2-40B4-BE49-F238E27FC236}">
                <a16:creationId xmlns:a16="http://schemas.microsoft.com/office/drawing/2014/main" id="{BEFB8BBC-1B35-4293-9DB7-C68E8A6E6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125538"/>
            <a:ext cx="84963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9">
            <a:hlinkClick r:id="rId6" action="ppaction://hlinkfile"/>
            <a:extLst>
              <a:ext uri="{FF2B5EF4-FFF2-40B4-BE49-F238E27FC236}">
                <a16:creationId xmlns:a16="http://schemas.microsoft.com/office/drawing/2014/main" id="{53F0CF9A-3810-44DA-A192-853FAB48B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97425"/>
            <a:ext cx="149701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1" name="Rechteck 13">
            <a:extLst>
              <a:ext uri="{FF2B5EF4-FFF2-40B4-BE49-F238E27FC236}">
                <a16:creationId xmlns:a16="http://schemas.microsoft.com/office/drawing/2014/main" id="{4B5B7360-42EE-4C10-830F-5BF3D766A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661025"/>
            <a:ext cx="3265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>
                <a:solidFill>
                  <a:srgbClr val="000000"/>
                </a:solidFill>
              </a:rPr>
              <a:t>Vollständig in TI Nspire verfügbar</a:t>
            </a:r>
          </a:p>
        </p:txBody>
      </p:sp>
      <p:sp>
        <p:nvSpPr>
          <p:cNvPr id="16402" name="Textfeld 14">
            <a:extLst>
              <a:ext uri="{FF2B5EF4-FFF2-40B4-BE49-F238E27FC236}">
                <a16:creationId xmlns:a16="http://schemas.microsoft.com/office/drawing/2014/main" id="{87CA3A17-1609-459C-A732-BA4E80B79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4797425"/>
            <a:ext cx="3146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ie Prüfung ist dann: </a:t>
            </a:r>
          </a:p>
        </p:txBody>
      </p:sp>
      <p:graphicFrame>
        <p:nvGraphicFramePr>
          <p:cNvPr id="16386" name="Object 11">
            <a:extLst>
              <a:ext uri="{FF2B5EF4-FFF2-40B4-BE49-F238E27FC236}">
                <a16:creationId xmlns:a16="http://schemas.microsoft.com/office/drawing/2014/main" id="{9CC0817B-2F61-4189-812B-464FED74B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084763"/>
          <a:ext cx="58451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84763"/>
                        <a:ext cx="58451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3" name="Picture 17">
            <a:extLst>
              <a:ext uri="{FF2B5EF4-FFF2-40B4-BE49-F238E27FC236}">
                <a16:creationId xmlns:a16="http://schemas.microsoft.com/office/drawing/2014/main" id="{E3C016FF-369E-47C5-B150-0CB578E38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213100"/>
            <a:ext cx="88931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387" name="Ink 6">
                <a:extLst>
                  <a:ext uri="{FF2B5EF4-FFF2-40B4-BE49-F238E27FC236}">
                    <a16:creationId xmlns:a16="http://schemas.microsoft.com/office/drawing/2014/main" id="{16CB136A-1E27-4E61-8BA9-ACEC44DE09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6387" name="Ink 6">
                <a:extLst>
                  <a:ext uri="{FF2B5EF4-FFF2-40B4-BE49-F238E27FC236}">
                    <a16:creationId xmlns:a16="http://schemas.microsoft.com/office/drawing/2014/main" id="{16CB136A-1E27-4E61-8BA9-ACEC44DE09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388" name="Ink 7">
                <a:extLst>
                  <a:ext uri="{FF2B5EF4-FFF2-40B4-BE49-F238E27FC236}">
                    <a16:creationId xmlns:a16="http://schemas.microsoft.com/office/drawing/2014/main" id="{10271D88-EFAA-4BA1-8BB1-6F8F5166D8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6388" name="Ink 7">
                <a:extLst>
                  <a:ext uri="{FF2B5EF4-FFF2-40B4-BE49-F238E27FC236}">
                    <a16:creationId xmlns:a16="http://schemas.microsoft.com/office/drawing/2014/main" id="{10271D88-EFAA-4BA1-8BB1-6F8F5166D8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6389" name="Ink 8">
                <a:extLst>
                  <a:ext uri="{FF2B5EF4-FFF2-40B4-BE49-F238E27FC236}">
                    <a16:creationId xmlns:a16="http://schemas.microsoft.com/office/drawing/2014/main" id="{0E61421F-8744-4643-B3AF-7D963E11EA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6389" name="Ink 8">
                <a:extLst>
                  <a:ext uri="{FF2B5EF4-FFF2-40B4-BE49-F238E27FC236}">
                    <a16:creationId xmlns:a16="http://schemas.microsoft.com/office/drawing/2014/main" id="{0E61421F-8744-4643-B3AF-7D963E11EA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390" name="Ink 9">
                <a:extLst>
                  <a:ext uri="{FF2B5EF4-FFF2-40B4-BE49-F238E27FC236}">
                    <a16:creationId xmlns:a16="http://schemas.microsoft.com/office/drawing/2014/main" id="{D995024A-65A5-4AFF-88C1-D5C299DEEF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6390" name="Ink 9">
                <a:extLst>
                  <a:ext uri="{FF2B5EF4-FFF2-40B4-BE49-F238E27FC236}">
                    <a16:creationId xmlns:a16="http://schemas.microsoft.com/office/drawing/2014/main" id="{D995024A-65A5-4AFF-88C1-D5C299DEEF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391" name="Ink 10">
                <a:extLst>
                  <a:ext uri="{FF2B5EF4-FFF2-40B4-BE49-F238E27FC236}">
                    <a16:creationId xmlns:a16="http://schemas.microsoft.com/office/drawing/2014/main" id="{9C14AD81-6932-4989-AB20-B94EADD30F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6391" name="Ink 10">
                <a:extLst>
                  <a:ext uri="{FF2B5EF4-FFF2-40B4-BE49-F238E27FC236}">
                    <a16:creationId xmlns:a16="http://schemas.microsoft.com/office/drawing/2014/main" id="{9C14AD81-6932-4989-AB20-B94EADD30F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Foliennummernplatzhalter 5">
            <a:extLst>
              <a:ext uri="{FF2B5EF4-FFF2-40B4-BE49-F238E27FC236}">
                <a16:creationId xmlns:a16="http://schemas.microsoft.com/office/drawing/2014/main" id="{529993C6-F946-4A35-9D27-288C8DA24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740924-CD94-43F4-8B46-CC408019C4C7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  <p:sp>
        <p:nvSpPr>
          <p:cNvPr id="17419" name="Rectangle 2">
            <a:extLst>
              <a:ext uri="{FF2B5EF4-FFF2-40B4-BE49-F238E27FC236}">
                <a16:creationId xmlns:a16="http://schemas.microsoft.com/office/drawing/2014/main" id="{1C2A445D-BB1E-4D48-9B5E-ADC1753EAA1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25209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7420" name="Text Box 3">
            <a:extLst>
              <a:ext uri="{FF2B5EF4-FFF2-40B4-BE49-F238E27FC236}">
                <a16:creationId xmlns:a16="http://schemas.microsoft.com/office/drawing/2014/main" id="{1B02DDD4-3D56-4C58-95A4-4996503D8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7421" name="Text Box 4">
            <a:extLst>
              <a:ext uri="{FF2B5EF4-FFF2-40B4-BE49-F238E27FC236}">
                <a16:creationId xmlns:a16="http://schemas.microsoft.com/office/drawing/2014/main" id="{A97B98C8-709E-4D1B-8F8A-4A4B62385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422" name="Text Box 10">
            <a:extLst>
              <a:ext uri="{FF2B5EF4-FFF2-40B4-BE49-F238E27FC236}">
                <a16:creationId xmlns:a16="http://schemas.microsoft.com/office/drawing/2014/main" id="{51788B06-2E2D-4C90-8B9D-D8ACF8198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17423" name="Picture 44">
            <a:extLst>
              <a:ext uri="{FF2B5EF4-FFF2-40B4-BE49-F238E27FC236}">
                <a16:creationId xmlns:a16="http://schemas.microsoft.com/office/drawing/2014/main" id="{E0D606FD-8F42-4883-A702-BDFF95577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41438"/>
            <a:ext cx="48387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4" name="Text Box 45">
            <a:extLst>
              <a:ext uri="{FF2B5EF4-FFF2-40B4-BE49-F238E27FC236}">
                <a16:creationId xmlns:a16="http://schemas.microsoft.com/office/drawing/2014/main" id="{C060820D-DEF9-4A8F-B2F0-207811076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92150"/>
            <a:ext cx="3944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4 0 0 3 2 7 3 1 0 3 8 6 3</a:t>
            </a:r>
          </a:p>
        </p:txBody>
      </p:sp>
      <p:pic>
        <p:nvPicPr>
          <p:cNvPr id="17425" name="Picture 46">
            <a:extLst>
              <a:ext uri="{FF2B5EF4-FFF2-40B4-BE49-F238E27FC236}">
                <a16:creationId xmlns:a16="http://schemas.microsoft.com/office/drawing/2014/main" id="{C498C7FF-EFF4-4888-89D0-C92379921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628775"/>
            <a:ext cx="6767512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6" name="Text Box 47">
            <a:extLst>
              <a:ext uri="{FF2B5EF4-FFF2-40B4-BE49-F238E27FC236}">
                <a16:creationId xmlns:a16="http://schemas.microsoft.com/office/drawing/2014/main" id="{09397756-B247-4F67-8455-375D9B3E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2881313" cy="679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Die erste Ziffer ist in der Abfolge AB.... codiert</a:t>
            </a:r>
          </a:p>
        </p:txBody>
      </p:sp>
      <p:pic>
        <p:nvPicPr>
          <p:cNvPr id="17427" name="Picture 69" descr="F03_ean-code-tabelle-100-h5k4">
            <a:extLst>
              <a:ext uri="{FF2B5EF4-FFF2-40B4-BE49-F238E27FC236}">
                <a16:creationId xmlns:a16="http://schemas.microsoft.com/office/drawing/2014/main" id="{817E7553-5BB4-4A5E-950C-8D6F8E1F5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141663"/>
            <a:ext cx="5184775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7410" name="Ink 5">
                <a:extLst>
                  <a:ext uri="{FF2B5EF4-FFF2-40B4-BE49-F238E27FC236}">
                    <a16:creationId xmlns:a16="http://schemas.microsoft.com/office/drawing/2014/main" id="{8AD569A8-4534-45D6-A876-BD44681A8D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7410" name="Ink 5">
                <a:extLst>
                  <a:ext uri="{FF2B5EF4-FFF2-40B4-BE49-F238E27FC236}">
                    <a16:creationId xmlns:a16="http://schemas.microsoft.com/office/drawing/2014/main" id="{8AD569A8-4534-45D6-A876-BD44681A8D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411" name="Ink 6">
                <a:extLst>
                  <a:ext uri="{FF2B5EF4-FFF2-40B4-BE49-F238E27FC236}">
                    <a16:creationId xmlns:a16="http://schemas.microsoft.com/office/drawing/2014/main" id="{0146ECB3-A1E1-4C94-B391-8F0B0DEA10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7411" name="Ink 6">
                <a:extLst>
                  <a:ext uri="{FF2B5EF4-FFF2-40B4-BE49-F238E27FC236}">
                    <a16:creationId xmlns:a16="http://schemas.microsoft.com/office/drawing/2014/main" id="{0146ECB3-A1E1-4C94-B391-8F0B0DEA10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7412" name="Ink 7">
                <a:extLst>
                  <a:ext uri="{FF2B5EF4-FFF2-40B4-BE49-F238E27FC236}">
                    <a16:creationId xmlns:a16="http://schemas.microsoft.com/office/drawing/2014/main" id="{035D10B5-F3C0-4173-B875-C440B41482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7412" name="Ink 7">
                <a:extLst>
                  <a:ext uri="{FF2B5EF4-FFF2-40B4-BE49-F238E27FC236}">
                    <a16:creationId xmlns:a16="http://schemas.microsoft.com/office/drawing/2014/main" id="{035D10B5-F3C0-4173-B875-C440B41482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413" name="Ink 8">
                <a:extLst>
                  <a:ext uri="{FF2B5EF4-FFF2-40B4-BE49-F238E27FC236}">
                    <a16:creationId xmlns:a16="http://schemas.microsoft.com/office/drawing/2014/main" id="{12DE979E-9FF3-4877-A88F-3C604A09CE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7413" name="Ink 8">
                <a:extLst>
                  <a:ext uri="{FF2B5EF4-FFF2-40B4-BE49-F238E27FC236}">
                    <a16:creationId xmlns:a16="http://schemas.microsoft.com/office/drawing/2014/main" id="{12DE979E-9FF3-4877-A88F-3C604A09CE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4" name="Ink 9">
                <a:extLst>
                  <a:ext uri="{FF2B5EF4-FFF2-40B4-BE49-F238E27FC236}">
                    <a16:creationId xmlns:a16="http://schemas.microsoft.com/office/drawing/2014/main" id="{E1DB84B1-6FA8-43A2-B7C4-B0F9C15242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7414" name="Ink 9">
                <a:extLst>
                  <a:ext uri="{FF2B5EF4-FFF2-40B4-BE49-F238E27FC236}">
                    <a16:creationId xmlns:a16="http://schemas.microsoft.com/office/drawing/2014/main" id="{E1DB84B1-6FA8-43A2-B7C4-B0F9C15242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7415" name="Ink 12">
                <a:extLst>
                  <a:ext uri="{FF2B5EF4-FFF2-40B4-BE49-F238E27FC236}">
                    <a16:creationId xmlns:a16="http://schemas.microsoft.com/office/drawing/2014/main" id="{CD058FEB-368F-484D-8555-046558AF4A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7415" name="Ink 12">
                <a:extLst>
                  <a:ext uri="{FF2B5EF4-FFF2-40B4-BE49-F238E27FC236}">
                    <a16:creationId xmlns:a16="http://schemas.microsoft.com/office/drawing/2014/main" id="{CD058FEB-368F-484D-8555-046558AF4A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7416" name="Ink 13">
                <a:extLst>
                  <a:ext uri="{FF2B5EF4-FFF2-40B4-BE49-F238E27FC236}">
                    <a16:creationId xmlns:a16="http://schemas.microsoft.com/office/drawing/2014/main" id="{FCAD62D1-1CA8-4C75-91D2-07F3682B73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7416" name="Ink 13">
                <a:extLst>
                  <a:ext uri="{FF2B5EF4-FFF2-40B4-BE49-F238E27FC236}">
                    <a16:creationId xmlns:a16="http://schemas.microsoft.com/office/drawing/2014/main" id="{FCAD62D1-1CA8-4C75-91D2-07F3682B73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7417" name="Ink 49">
                <a:extLst>
                  <a:ext uri="{FF2B5EF4-FFF2-40B4-BE49-F238E27FC236}">
                    <a16:creationId xmlns:a16="http://schemas.microsoft.com/office/drawing/2014/main" id="{9BD3C002-16F4-4BB9-BB24-A540CAC1E7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21025" y="4600575"/>
              <a:ext cx="455613" cy="155575"/>
            </p14:xfrm>
          </p:contentPart>
        </mc:Choice>
        <mc:Fallback>
          <p:pic>
            <p:nvPicPr>
              <p:cNvPr id="17417" name="Ink 49">
                <a:extLst>
                  <a:ext uri="{FF2B5EF4-FFF2-40B4-BE49-F238E27FC236}">
                    <a16:creationId xmlns:a16="http://schemas.microsoft.com/office/drawing/2014/main" id="{9BD3C002-16F4-4BB9-BB24-A540CAC1E7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111668" y="4591146"/>
                <a:ext cx="474327" cy="17443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9" name="Foliennummernplatzhalter 5">
            <a:extLst>
              <a:ext uri="{FF2B5EF4-FFF2-40B4-BE49-F238E27FC236}">
                <a16:creationId xmlns:a16="http://schemas.microsoft.com/office/drawing/2014/main" id="{550FEAD2-4A55-45CE-B573-B0026259D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572685-978A-42E2-A086-DC384E4D6E6D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  <p:sp>
        <p:nvSpPr>
          <p:cNvPr id="18460" name="Rectangle 2">
            <a:extLst>
              <a:ext uri="{FF2B5EF4-FFF2-40B4-BE49-F238E27FC236}">
                <a16:creationId xmlns:a16="http://schemas.microsoft.com/office/drawing/2014/main" id="{7C8D9454-3B22-499D-AE8E-93840A36F5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25209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18461" name="Text Box 3">
            <a:extLst>
              <a:ext uri="{FF2B5EF4-FFF2-40B4-BE49-F238E27FC236}">
                <a16:creationId xmlns:a16="http://schemas.microsoft.com/office/drawing/2014/main" id="{C3EA45E9-84D2-4950-9FCD-09C8DD45B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8462" name="Text Box 4">
            <a:extLst>
              <a:ext uri="{FF2B5EF4-FFF2-40B4-BE49-F238E27FC236}">
                <a16:creationId xmlns:a16="http://schemas.microsoft.com/office/drawing/2014/main" id="{CBA1DC0E-68AC-4245-B8DF-0BB90ECBD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8463" name="Text Box 10">
            <a:extLst>
              <a:ext uri="{FF2B5EF4-FFF2-40B4-BE49-F238E27FC236}">
                <a16:creationId xmlns:a16="http://schemas.microsoft.com/office/drawing/2014/main" id="{C44BD0C3-288D-4FC1-8603-2E59150CC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18464" name="Picture 14">
            <a:extLst>
              <a:ext uri="{FF2B5EF4-FFF2-40B4-BE49-F238E27FC236}">
                <a16:creationId xmlns:a16="http://schemas.microsoft.com/office/drawing/2014/main" id="{1EBEC471-F323-45B4-BB93-16E85978B8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41438"/>
            <a:ext cx="48387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5" name="Text Box 15">
            <a:extLst>
              <a:ext uri="{FF2B5EF4-FFF2-40B4-BE49-F238E27FC236}">
                <a16:creationId xmlns:a16="http://schemas.microsoft.com/office/drawing/2014/main" id="{A202444A-6679-41FD-B79F-078789B61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92150"/>
            <a:ext cx="3944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4 0 0 3 2 7 3 1 0 3 8 6 3</a:t>
            </a:r>
          </a:p>
        </p:txBody>
      </p:sp>
      <p:pic>
        <p:nvPicPr>
          <p:cNvPr id="18466" name="Picture 16">
            <a:extLst>
              <a:ext uri="{FF2B5EF4-FFF2-40B4-BE49-F238E27FC236}">
                <a16:creationId xmlns:a16="http://schemas.microsoft.com/office/drawing/2014/main" id="{0FF12A53-FCDC-4A82-A9EB-C428A9C96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628775"/>
            <a:ext cx="6767512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67" name="Text Box 31">
            <a:extLst>
              <a:ext uri="{FF2B5EF4-FFF2-40B4-BE49-F238E27FC236}">
                <a16:creationId xmlns:a16="http://schemas.microsoft.com/office/drawing/2014/main" id="{11486253-8B92-4A55-AAA4-39A2FDF64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16563"/>
            <a:ext cx="2952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 b="1">
                <a:solidFill>
                  <a:srgbClr val="FF0000"/>
                </a:solidFill>
              </a:rPr>
              <a:t>An der Parität kann die Leserichtung erkannt werden.</a:t>
            </a:r>
          </a:p>
        </p:txBody>
      </p:sp>
      <p:sp>
        <p:nvSpPr>
          <p:cNvPr id="18468" name="Text Box 32">
            <a:extLst>
              <a:ext uri="{FF2B5EF4-FFF2-40B4-BE49-F238E27FC236}">
                <a16:creationId xmlns:a16="http://schemas.microsoft.com/office/drawing/2014/main" id="{01FDA644-9865-4901-A99C-E416E3CFA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652963"/>
            <a:ext cx="2881313" cy="679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Die erste Ziffer ist in der Abfolge AB.... codiert</a:t>
            </a:r>
          </a:p>
        </p:txBody>
      </p:sp>
      <p:pic>
        <p:nvPicPr>
          <p:cNvPr id="18469" name="Picture 33" descr="F03_ean-code-tabelle-100-h5k4">
            <a:extLst>
              <a:ext uri="{FF2B5EF4-FFF2-40B4-BE49-F238E27FC236}">
                <a16:creationId xmlns:a16="http://schemas.microsoft.com/office/drawing/2014/main" id="{D567330A-35D5-42B8-BDCC-C339FB620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141663"/>
            <a:ext cx="4608513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8434" name="Ink 5">
                <a:extLst>
                  <a:ext uri="{FF2B5EF4-FFF2-40B4-BE49-F238E27FC236}">
                    <a16:creationId xmlns:a16="http://schemas.microsoft.com/office/drawing/2014/main" id="{67E7E370-5227-43FF-91D0-FE59ADECF0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8434" name="Ink 5">
                <a:extLst>
                  <a:ext uri="{FF2B5EF4-FFF2-40B4-BE49-F238E27FC236}">
                    <a16:creationId xmlns:a16="http://schemas.microsoft.com/office/drawing/2014/main" id="{67E7E370-5227-43FF-91D0-FE59ADECF0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8435" name="Ink 6">
                <a:extLst>
                  <a:ext uri="{FF2B5EF4-FFF2-40B4-BE49-F238E27FC236}">
                    <a16:creationId xmlns:a16="http://schemas.microsoft.com/office/drawing/2014/main" id="{C48F4120-CB9F-4012-8FA2-F8DC60E680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8435" name="Ink 6">
                <a:extLst>
                  <a:ext uri="{FF2B5EF4-FFF2-40B4-BE49-F238E27FC236}">
                    <a16:creationId xmlns:a16="http://schemas.microsoft.com/office/drawing/2014/main" id="{C48F4120-CB9F-4012-8FA2-F8DC60E680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8436" name="Ink 7">
                <a:extLst>
                  <a:ext uri="{FF2B5EF4-FFF2-40B4-BE49-F238E27FC236}">
                    <a16:creationId xmlns:a16="http://schemas.microsoft.com/office/drawing/2014/main" id="{D6B62814-A2A2-4358-AD03-BFD762C430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8436" name="Ink 7">
                <a:extLst>
                  <a:ext uri="{FF2B5EF4-FFF2-40B4-BE49-F238E27FC236}">
                    <a16:creationId xmlns:a16="http://schemas.microsoft.com/office/drawing/2014/main" id="{D6B62814-A2A2-4358-AD03-BFD762C430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437" name="Ink 8">
                <a:extLst>
                  <a:ext uri="{FF2B5EF4-FFF2-40B4-BE49-F238E27FC236}">
                    <a16:creationId xmlns:a16="http://schemas.microsoft.com/office/drawing/2014/main" id="{1D35A431-255F-4FCB-AD0A-EA14FF435E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8437" name="Ink 8">
                <a:extLst>
                  <a:ext uri="{FF2B5EF4-FFF2-40B4-BE49-F238E27FC236}">
                    <a16:creationId xmlns:a16="http://schemas.microsoft.com/office/drawing/2014/main" id="{1D35A431-255F-4FCB-AD0A-EA14FF435E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8438" name="Ink 9">
                <a:extLst>
                  <a:ext uri="{FF2B5EF4-FFF2-40B4-BE49-F238E27FC236}">
                    <a16:creationId xmlns:a16="http://schemas.microsoft.com/office/drawing/2014/main" id="{7B74D510-EEF7-42BE-B801-5E2956B2E4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8438" name="Ink 9">
                <a:extLst>
                  <a:ext uri="{FF2B5EF4-FFF2-40B4-BE49-F238E27FC236}">
                    <a16:creationId xmlns:a16="http://schemas.microsoft.com/office/drawing/2014/main" id="{7B74D510-EEF7-42BE-B801-5E2956B2E4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8439" name="Ink 11">
                <a:extLst>
                  <a:ext uri="{FF2B5EF4-FFF2-40B4-BE49-F238E27FC236}">
                    <a16:creationId xmlns:a16="http://schemas.microsoft.com/office/drawing/2014/main" id="{16820E3B-60B6-4AF7-89C8-B5B9C29CCB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8439" name="Ink 11">
                <a:extLst>
                  <a:ext uri="{FF2B5EF4-FFF2-40B4-BE49-F238E27FC236}">
                    <a16:creationId xmlns:a16="http://schemas.microsoft.com/office/drawing/2014/main" id="{16820E3B-60B6-4AF7-89C8-B5B9C29CCB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8440" name="Ink 12">
                <a:extLst>
                  <a:ext uri="{FF2B5EF4-FFF2-40B4-BE49-F238E27FC236}">
                    <a16:creationId xmlns:a16="http://schemas.microsoft.com/office/drawing/2014/main" id="{6AF727D4-01F1-4397-86E2-1C44FC12BE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8440" name="Ink 12">
                <a:extLst>
                  <a:ext uri="{FF2B5EF4-FFF2-40B4-BE49-F238E27FC236}">
                    <a16:creationId xmlns:a16="http://schemas.microsoft.com/office/drawing/2014/main" id="{6AF727D4-01F1-4397-86E2-1C44FC12BE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441" name="Ink 18">
                <a:extLst>
                  <a:ext uri="{FF2B5EF4-FFF2-40B4-BE49-F238E27FC236}">
                    <a16:creationId xmlns:a16="http://schemas.microsoft.com/office/drawing/2014/main" id="{65A336A0-828A-474D-90B8-078D3024D0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7888" y="2938463"/>
              <a:ext cx="1862137" cy="1360487"/>
            </p14:xfrm>
          </p:contentPart>
        </mc:Choice>
        <mc:Fallback>
          <p:pic>
            <p:nvPicPr>
              <p:cNvPr id="18441" name="Ink 18">
                <a:extLst>
                  <a:ext uri="{FF2B5EF4-FFF2-40B4-BE49-F238E27FC236}">
                    <a16:creationId xmlns:a16="http://schemas.microsoft.com/office/drawing/2014/main" id="{65A336A0-828A-474D-90B8-078D3024D0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8527" y="2929103"/>
                <a:ext cx="1877619" cy="13792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8442" name="Ink 19">
                <a:extLst>
                  <a:ext uri="{FF2B5EF4-FFF2-40B4-BE49-F238E27FC236}">
                    <a16:creationId xmlns:a16="http://schemas.microsoft.com/office/drawing/2014/main" id="{310DA35F-7284-4132-9664-8C38A188DB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5463" y="4521200"/>
              <a:ext cx="552450" cy="168275"/>
            </p14:xfrm>
          </p:contentPart>
        </mc:Choice>
        <mc:Fallback>
          <p:pic>
            <p:nvPicPr>
              <p:cNvPr id="18442" name="Ink 19">
                <a:extLst>
                  <a:ext uri="{FF2B5EF4-FFF2-40B4-BE49-F238E27FC236}">
                    <a16:creationId xmlns:a16="http://schemas.microsoft.com/office/drawing/2014/main" id="{310DA35F-7284-4132-9664-8C38A188DB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056099" y="4511791"/>
                <a:ext cx="571177" cy="187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443" name="Ink 20">
                <a:extLst>
                  <a:ext uri="{FF2B5EF4-FFF2-40B4-BE49-F238E27FC236}">
                    <a16:creationId xmlns:a16="http://schemas.microsoft.com/office/drawing/2014/main" id="{73F1E5FE-2415-48C9-A6DE-72D3C353E0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250" y="430213"/>
              <a:ext cx="528638" cy="411162"/>
            </p14:xfrm>
          </p:contentPart>
        </mc:Choice>
        <mc:Fallback>
          <p:pic>
            <p:nvPicPr>
              <p:cNvPr id="18443" name="Ink 20">
                <a:extLst>
                  <a:ext uri="{FF2B5EF4-FFF2-40B4-BE49-F238E27FC236}">
                    <a16:creationId xmlns:a16="http://schemas.microsoft.com/office/drawing/2014/main" id="{73F1E5FE-2415-48C9-A6DE-72D3C353E0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641868" y="420811"/>
                <a:ext cx="547402" cy="429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444" name="Ink 21">
                <a:extLst>
                  <a:ext uri="{FF2B5EF4-FFF2-40B4-BE49-F238E27FC236}">
                    <a16:creationId xmlns:a16="http://schemas.microsoft.com/office/drawing/2014/main" id="{0E5017B0-880F-4A08-AF63-E58E32612F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48163" y="407988"/>
              <a:ext cx="722312" cy="412750"/>
            </p14:xfrm>
          </p:contentPart>
        </mc:Choice>
        <mc:Fallback>
          <p:pic>
            <p:nvPicPr>
              <p:cNvPr id="18444" name="Ink 21">
                <a:extLst>
                  <a:ext uri="{FF2B5EF4-FFF2-40B4-BE49-F238E27FC236}">
                    <a16:creationId xmlns:a16="http://schemas.microsoft.com/office/drawing/2014/main" id="{0E5017B0-880F-4A08-AF63-E58E32612F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38792" y="398566"/>
                <a:ext cx="741055" cy="4315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8445" name="Ink 22">
                <a:extLst>
                  <a:ext uri="{FF2B5EF4-FFF2-40B4-BE49-F238E27FC236}">
                    <a16:creationId xmlns:a16="http://schemas.microsoft.com/office/drawing/2014/main" id="{546051B8-4807-4AFA-8D87-B9410BB12F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4625" y="430213"/>
              <a:ext cx="188913" cy="354012"/>
            </p14:xfrm>
          </p:contentPart>
        </mc:Choice>
        <mc:Fallback>
          <p:pic>
            <p:nvPicPr>
              <p:cNvPr id="18445" name="Ink 22">
                <a:extLst>
                  <a:ext uri="{FF2B5EF4-FFF2-40B4-BE49-F238E27FC236}">
                    <a16:creationId xmlns:a16="http://schemas.microsoft.com/office/drawing/2014/main" id="{546051B8-4807-4AFA-8D87-B9410BB12F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245269" y="420811"/>
                <a:ext cx="207624" cy="372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8446" name="Ink 23">
                <a:extLst>
                  <a:ext uri="{FF2B5EF4-FFF2-40B4-BE49-F238E27FC236}">
                    <a16:creationId xmlns:a16="http://schemas.microsoft.com/office/drawing/2014/main" id="{3A45E528-8EC6-422E-95FF-ED0238DEDE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404813"/>
              <a:ext cx="1808163" cy="231775"/>
            </p14:xfrm>
          </p:contentPart>
        </mc:Choice>
        <mc:Fallback>
          <p:pic>
            <p:nvPicPr>
              <p:cNvPr id="18446" name="Ink 23">
                <a:extLst>
                  <a:ext uri="{FF2B5EF4-FFF2-40B4-BE49-F238E27FC236}">
                    <a16:creationId xmlns:a16="http://schemas.microsoft.com/office/drawing/2014/main" id="{3A45E528-8EC6-422E-95FF-ED0238DEDE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645017" y="398284"/>
                <a:ext cx="1820410" cy="244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8447" name="Ink 24">
                <a:extLst>
                  <a:ext uri="{FF2B5EF4-FFF2-40B4-BE49-F238E27FC236}">
                    <a16:creationId xmlns:a16="http://schemas.microsoft.com/office/drawing/2014/main" id="{13FEC94F-CC19-4AD6-B69F-842D64603D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2338" y="3244850"/>
              <a:ext cx="84137" cy="112713"/>
            </p14:xfrm>
          </p:contentPart>
        </mc:Choice>
        <mc:Fallback>
          <p:pic>
            <p:nvPicPr>
              <p:cNvPr id="18447" name="Ink 24">
                <a:extLst>
                  <a:ext uri="{FF2B5EF4-FFF2-40B4-BE49-F238E27FC236}">
                    <a16:creationId xmlns:a16="http://schemas.microsoft.com/office/drawing/2014/main" id="{13FEC94F-CC19-4AD6-B69F-842D64603D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65782" y="3238409"/>
                <a:ext cx="96521" cy="12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8448" name="Ink 25">
                <a:extLst>
                  <a:ext uri="{FF2B5EF4-FFF2-40B4-BE49-F238E27FC236}">
                    <a16:creationId xmlns:a16="http://schemas.microsoft.com/office/drawing/2014/main" id="{0EBF1CCF-BAD3-45ED-A72C-771F234DF8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58075" y="3330575"/>
              <a:ext cx="23813" cy="22225"/>
            </p14:xfrm>
          </p:contentPart>
        </mc:Choice>
        <mc:Fallback>
          <p:pic>
            <p:nvPicPr>
              <p:cNvPr id="18448" name="Ink 25">
                <a:extLst>
                  <a:ext uri="{FF2B5EF4-FFF2-40B4-BE49-F238E27FC236}">
                    <a16:creationId xmlns:a16="http://schemas.microsoft.com/office/drawing/2014/main" id="{0EBF1CCF-BAD3-45ED-A72C-771F234DF8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451481" y="3324324"/>
                <a:ext cx="36269" cy="34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8449" name="Ink 27">
                <a:extLst>
                  <a:ext uri="{FF2B5EF4-FFF2-40B4-BE49-F238E27FC236}">
                    <a16:creationId xmlns:a16="http://schemas.microsoft.com/office/drawing/2014/main" id="{BFE9CDA6-FC7E-4405-80B0-901CAC744F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70063" y="1360488"/>
              <a:ext cx="1158875" cy="415925"/>
            </p14:xfrm>
          </p:contentPart>
        </mc:Choice>
        <mc:Fallback>
          <p:pic>
            <p:nvPicPr>
              <p:cNvPr id="18449" name="Ink 27">
                <a:extLst>
                  <a:ext uri="{FF2B5EF4-FFF2-40B4-BE49-F238E27FC236}">
                    <a16:creationId xmlns:a16="http://schemas.microsoft.com/office/drawing/2014/main" id="{BFE9CDA6-FC7E-4405-80B0-901CAC744F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763583" y="1354023"/>
                <a:ext cx="1171115" cy="4281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8450" name="Ink 29">
                <a:extLst>
                  <a:ext uri="{FF2B5EF4-FFF2-40B4-BE49-F238E27FC236}">
                    <a16:creationId xmlns:a16="http://schemas.microsoft.com/office/drawing/2014/main" id="{CC2F18F7-FFA1-4E3F-8AC3-0A3C1C49ED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8050" y="5989638"/>
              <a:ext cx="1300163" cy="485775"/>
            </p14:xfrm>
          </p:contentPart>
        </mc:Choice>
        <mc:Fallback>
          <p:pic>
            <p:nvPicPr>
              <p:cNvPr id="18450" name="Ink 29">
                <a:extLst>
                  <a:ext uri="{FF2B5EF4-FFF2-40B4-BE49-F238E27FC236}">
                    <a16:creationId xmlns:a16="http://schemas.microsoft.com/office/drawing/2014/main" id="{CC2F18F7-FFA1-4E3F-8AC3-0A3C1C49ED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711571" y="5983151"/>
                <a:ext cx="1312402" cy="498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8451" name="Ink 30">
                <a:extLst>
                  <a:ext uri="{FF2B5EF4-FFF2-40B4-BE49-F238E27FC236}">
                    <a16:creationId xmlns:a16="http://schemas.microsoft.com/office/drawing/2014/main" id="{A2C4B786-FC93-42DA-9432-20FC1FB3AD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2950" y="5949950"/>
              <a:ext cx="1681163" cy="460375"/>
            </p14:xfrm>
          </p:contentPart>
        </mc:Choice>
        <mc:Fallback>
          <p:pic>
            <p:nvPicPr>
              <p:cNvPr id="18451" name="Ink 30">
                <a:extLst>
                  <a:ext uri="{FF2B5EF4-FFF2-40B4-BE49-F238E27FC236}">
                    <a16:creationId xmlns:a16="http://schemas.microsoft.com/office/drawing/2014/main" id="{A2C4B786-FC93-42DA-9432-20FC1FB3AD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086466" y="5943456"/>
                <a:ext cx="1693411" cy="4726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8452" name="Ink 37">
                <a:extLst>
                  <a:ext uri="{FF2B5EF4-FFF2-40B4-BE49-F238E27FC236}">
                    <a16:creationId xmlns:a16="http://schemas.microsoft.com/office/drawing/2014/main" id="{20DEECDE-46DC-42C8-90E5-06E02AC169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09950" y="3502025"/>
              <a:ext cx="317500" cy="139700"/>
            </p14:xfrm>
          </p:contentPart>
        </mc:Choice>
        <mc:Fallback>
          <p:pic>
            <p:nvPicPr>
              <p:cNvPr id="18452" name="Ink 37">
                <a:extLst>
                  <a:ext uri="{FF2B5EF4-FFF2-40B4-BE49-F238E27FC236}">
                    <a16:creationId xmlns:a16="http://schemas.microsoft.com/office/drawing/2014/main" id="{20DEECDE-46DC-42C8-90E5-06E02AC169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395551" y="3487697"/>
                <a:ext cx="345578" cy="1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8453" name="Ink 38">
                <a:extLst>
                  <a:ext uri="{FF2B5EF4-FFF2-40B4-BE49-F238E27FC236}">
                    <a16:creationId xmlns:a16="http://schemas.microsoft.com/office/drawing/2014/main" id="{1FAC2E0A-9F6F-4394-807E-9E44CAB5FB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7463" y="3446463"/>
              <a:ext cx="2036762" cy="277812"/>
            </p14:xfrm>
          </p:contentPart>
        </mc:Choice>
        <mc:Fallback>
          <p:pic>
            <p:nvPicPr>
              <p:cNvPr id="18453" name="Ink 38">
                <a:extLst>
                  <a:ext uri="{FF2B5EF4-FFF2-40B4-BE49-F238E27FC236}">
                    <a16:creationId xmlns:a16="http://schemas.microsoft.com/office/drawing/2014/main" id="{1FAC2E0A-9F6F-4394-807E-9E44CAB5FB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083056" y="3431937"/>
                <a:ext cx="2064855" cy="3061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8454" name="Ink 39">
                <a:extLst>
                  <a:ext uri="{FF2B5EF4-FFF2-40B4-BE49-F238E27FC236}">
                    <a16:creationId xmlns:a16="http://schemas.microsoft.com/office/drawing/2014/main" id="{C134D338-529D-4EAE-BFA8-B5B0A87F0D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4288" y="4183063"/>
              <a:ext cx="989012" cy="282575"/>
            </p14:xfrm>
          </p:contentPart>
        </mc:Choice>
        <mc:Fallback>
          <p:pic>
            <p:nvPicPr>
              <p:cNvPr id="18454" name="Ink 39">
                <a:extLst>
                  <a:ext uri="{FF2B5EF4-FFF2-40B4-BE49-F238E27FC236}">
                    <a16:creationId xmlns:a16="http://schemas.microsoft.com/office/drawing/2014/main" id="{C134D338-529D-4EAE-BFA8-B5B0A87F0D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079887" y="4168627"/>
                <a:ext cx="1017095" cy="310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8455" name="Ink 40">
                <a:extLst>
                  <a:ext uri="{FF2B5EF4-FFF2-40B4-BE49-F238E27FC236}">
                    <a16:creationId xmlns:a16="http://schemas.microsoft.com/office/drawing/2014/main" id="{8DC48F39-3128-4DE9-9212-6EE44165FE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16325" y="1295400"/>
              <a:ext cx="1033463" cy="314325"/>
            </p14:xfrm>
          </p:contentPart>
        </mc:Choice>
        <mc:Fallback>
          <p:pic>
            <p:nvPicPr>
              <p:cNvPr id="18455" name="Ink 40">
                <a:extLst>
                  <a:ext uri="{FF2B5EF4-FFF2-40B4-BE49-F238E27FC236}">
                    <a16:creationId xmlns:a16="http://schemas.microsoft.com/office/drawing/2014/main" id="{8DC48F39-3128-4DE9-9212-6EE44165FE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601916" y="1280998"/>
                <a:ext cx="1061560" cy="3424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8456" name="Ink 41">
                <a:extLst>
                  <a:ext uri="{FF2B5EF4-FFF2-40B4-BE49-F238E27FC236}">
                    <a16:creationId xmlns:a16="http://schemas.microsoft.com/office/drawing/2014/main" id="{BAF993A8-48A8-476F-ADA4-8436F4BA83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6863" y="261938"/>
              <a:ext cx="461962" cy="1468437"/>
            </p14:xfrm>
          </p:contentPart>
        </mc:Choice>
        <mc:Fallback>
          <p:pic>
            <p:nvPicPr>
              <p:cNvPr id="18456" name="Ink 41">
                <a:extLst>
                  <a:ext uri="{FF2B5EF4-FFF2-40B4-BE49-F238E27FC236}">
                    <a16:creationId xmlns:a16="http://schemas.microsoft.com/office/drawing/2014/main" id="{BAF993A8-48A8-476F-ADA4-8436F4BA83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362494" y="247531"/>
                <a:ext cx="489981" cy="14965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8457" name="Ink 43">
                <a:extLst>
                  <a:ext uri="{FF2B5EF4-FFF2-40B4-BE49-F238E27FC236}">
                    <a16:creationId xmlns:a16="http://schemas.microsoft.com/office/drawing/2014/main" id="{73CA8ECD-E43E-4778-B928-7A8F22C329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176488" y="9893300"/>
              <a:ext cx="0" cy="0"/>
            </p14:xfrm>
          </p:contentPart>
        </mc:Choice>
        <mc:Fallback>
          <p:pic>
            <p:nvPicPr>
              <p:cNvPr id="18457" name="Ink 43">
                <a:extLst>
                  <a:ext uri="{FF2B5EF4-FFF2-40B4-BE49-F238E27FC236}">
                    <a16:creationId xmlns:a16="http://schemas.microsoft.com/office/drawing/2014/main" id="{73CA8ECD-E43E-4778-B928-7A8F22C329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3176488" y="98933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8458" name="Ink 26">
                <a:extLst>
                  <a:ext uri="{FF2B5EF4-FFF2-40B4-BE49-F238E27FC236}">
                    <a16:creationId xmlns:a16="http://schemas.microsoft.com/office/drawing/2014/main" id="{2E2A6B53-F9AA-417F-BD8F-BA16091875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6000" y="233363"/>
              <a:ext cx="42863" cy="1017587"/>
            </p14:xfrm>
          </p:contentPart>
        </mc:Choice>
        <mc:Fallback>
          <p:pic>
            <p:nvPicPr>
              <p:cNvPr id="18458" name="Ink 26">
                <a:extLst>
                  <a:ext uri="{FF2B5EF4-FFF2-40B4-BE49-F238E27FC236}">
                    <a16:creationId xmlns:a16="http://schemas.microsoft.com/office/drawing/2014/main" id="{2E2A6B53-F9AA-417F-BD8F-BA16091875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546475" y="223948"/>
                <a:ext cx="61913" cy="103641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Foliennummernplatzhalter 5">
            <a:extLst>
              <a:ext uri="{FF2B5EF4-FFF2-40B4-BE49-F238E27FC236}">
                <a16:creationId xmlns:a16="http://schemas.microsoft.com/office/drawing/2014/main" id="{AE1FAC87-75AE-4446-BC4A-E7E6FBFDE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340BC8-0209-46D3-A9BB-8813300A8B4E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sp>
        <p:nvSpPr>
          <p:cNvPr id="19466" name="Rectangle 2">
            <a:extLst>
              <a:ext uri="{FF2B5EF4-FFF2-40B4-BE49-F238E27FC236}">
                <a16:creationId xmlns:a16="http://schemas.microsoft.com/office/drawing/2014/main" id="{E9CE69D1-9263-4B7A-BA01-D8A7AC97C19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7993062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Fehlerkorrigierende Codes</a:t>
            </a:r>
          </a:p>
        </p:txBody>
      </p:sp>
      <p:sp>
        <p:nvSpPr>
          <p:cNvPr id="19467" name="Text Box 3">
            <a:extLst>
              <a:ext uri="{FF2B5EF4-FFF2-40B4-BE49-F238E27FC236}">
                <a16:creationId xmlns:a16="http://schemas.microsoft.com/office/drawing/2014/main" id="{CD0036FE-9DB9-4176-BC16-1CA99BA5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9468" name="Text Box 4">
            <a:extLst>
              <a:ext uri="{FF2B5EF4-FFF2-40B4-BE49-F238E27FC236}">
                <a16:creationId xmlns:a16="http://schemas.microsoft.com/office/drawing/2014/main" id="{D13F52E1-74E7-4577-8C5C-E722B93C5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9469" name="Text Box 10">
            <a:extLst>
              <a:ext uri="{FF2B5EF4-FFF2-40B4-BE49-F238E27FC236}">
                <a16:creationId xmlns:a16="http://schemas.microsoft.com/office/drawing/2014/main" id="{94917F11-61A2-4B3B-B8D4-78B0463D0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19470" name="Picture 19" descr="cd-m">
            <a:extLst>
              <a:ext uri="{FF2B5EF4-FFF2-40B4-BE49-F238E27FC236}">
                <a16:creationId xmlns:a16="http://schemas.microsoft.com/office/drawing/2014/main" id="{ECC8A911-A339-4C6B-A008-FFA9ED20D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44675"/>
            <a:ext cx="7366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9458" name="Ink 5">
                <a:extLst>
                  <a:ext uri="{FF2B5EF4-FFF2-40B4-BE49-F238E27FC236}">
                    <a16:creationId xmlns:a16="http://schemas.microsoft.com/office/drawing/2014/main" id="{C2567516-BFE4-4F24-97AE-A2BF03C500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9458" name="Ink 5">
                <a:extLst>
                  <a:ext uri="{FF2B5EF4-FFF2-40B4-BE49-F238E27FC236}">
                    <a16:creationId xmlns:a16="http://schemas.microsoft.com/office/drawing/2014/main" id="{C2567516-BFE4-4F24-97AE-A2BF03C500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9459" name="Ink 6">
                <a:extLst>
                  <a:ext uri="{FF2B5EF4-FFF2-40B4-BE49-F238E27FC236}">
                    <a16:creationId xmlns:a16="http://schemas.microsoft.com/office/drawing/2014/main" id="{C0B36E9C-C518-488B-97AC-9BDA35F27E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9459" name="Ink 6">
                <a:extLst>
                  <a:ext uri="{FF2B5EF4-FFF2-40B4-BE49-F238E27FC236}">
                    <a16:creationId xmlns:a16="http://schemas.microsoft.com/office/drawing/2014/main" id="{C0B36E9C-C518-488B-97AC-9BDA35F27E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9460" name="Ink 7">
                <a:extLst>
                  <a:ext uri="{FF2B5EF4-FFF2-40B4-BE49-F238E27FC236}">
                    <a16:creationId xmlns:a16="http://schemas.microsoft.com/office/drawing/2014/main" id="{4534CBEE-D627-42DE-905F-666A05708A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9460" name="Ink 7">
                <a:extLst>
                  <a:ext uri="{FF2B5EF4-FFF2-40B4-BE49-F238E27FC236}">
                    <a16:creationId xmlns:a16="http://schemas.microsoft.com/office/drawing/2014/main" id="{4534CBEE-D627-42DE-905F-666A05708A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461" name="Ink 8">
                <a:extLst>
                  <a:ext uri="{FF2B5EF4-FFF2-40B4-BE49-F238E27FC236}">
                    <a16:creationId xmlns:a16="http://schemas.microsoft.com/office/drawing/2014/main" id="{F48EC52F-0A52-4264-92B3-B32DA6509B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9461" name="Ink 8">
                <a:extLst>
                  <a:ext uri="{FF2B5EF4-FFF2-40B4-BE49-F238E27FC236}">
                    <a16:creationId xmlns:a16="http://schemas.microsoft.com/office/drawing/2014/main" id="{F48EC52F-0A52-4264-92B3-B32DA6509B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9462" name="Ink 9">
                <a:extLst>
                  <a:ext uri="{FF2B5EF4-FFF2-40B4-BE49-F238E27FC236}">
                    <a16:creationId xmlns:a16="http://schemas.microsoft.com/office/drawing/2014/main" id="{A69C8440-D947-43EB-A275-8EB2B57ACA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9462" name="Ink 9">
                <a:extLst>
                  <a:ext uri="{FF2B5EF4-FFF2-40B4-BE49-F238E27FC236}">
                    <a16:creationId xmlns:a16="http://schemas.microsoft.com/office/drawing/2014/main" id="{A69C8440-D947-43EB-A275-8EB2B57ACA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463" name="Ink 11">
                <a:extLst>
                  <a:ext uri="{FF2B5EF4-FFF2-40B4-BE49-F238E27FC236}">
                    <a16:creationId xmlns:a16="http://schemas.microsoft.com/office/drawing/2014/main" id="{EBF2C773-9C7D-4DCD-BF13-0A10D4E1AD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19463" name="Ink 11">
                <a:extLst>
                  <a:ext uri="{FF2B5EF4-FFF2-40B4-BE49-F238E27FC236}">
                    <a16:creationId xmlns:a16="http://schemas.microsoft.com/office/drawing/2014/main" id="{EBF2C773-9C7D-4DCD-BF13-0A10D4E1AD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9464" name="Ink 12">
                <a:extLst>
                  <a:ext uri="{FF2B5EF4-FFF2-40B4-BE49-F238E27FC236}">
                    <a16:creationId xmlns:a16="http://schemas.microsoft.com/office/drawing/2014/main" id="{6B3507AE-F030-4F5B-ABAD-067EB85333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19464" name="Ink 12">
                <a:extLst>
                  <a:ext uri="{FF2B5EF4-FFF2-40B4-BE49-F238E27FC236}">
                    <a16:creationId xmlns:a16="http://schemas.microsoft.com/office/drawing/2014/main" id="{6B3507AE-F030-4F5B-ABAD-067EB85333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Foliennummernplatzhalter 5">
            <a:extLst>
              <a:ext uri="{FF2B5EF4-FFF2-40B4-BE49-F238E27FC236}">
                <a16:creationId xmlns:a16="http://schemas.microsoft.com/office/drawing/2014/main" id="{1A746D6C-8C0E-4D0B-A6FC-BB80A4C05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55DC4C-BC75-4B10-8367-395871DA9AED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  <p:sp>
        <p:nvSpPr>
          <p:cNvPr id="2056" name="Rectangle 2">
            <a:extLst>
              <a:ext uri="{FF2B5EF4-FFF2-40B4-BE49-F238E27FC236}">
                <a16:creationId xmlns:a16="http://schemas.microsoft.com/office/drawing/2014/main" id="{93AEC425-08A2-4B9D-AD17-94614CC5EDC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Codierung</a:t>
            </a:r>
          </a:p>
        </p:txBody>
      </p:sp>
      <p:sp>
        <p:nvSpPr>
          <p:cNvPr id="2057" name="Text Box 3">
            <a:extLst>
              <a:ext uri="{FF2B5EF4-FFF2-40B4-BE49-F238E27FC236}">
                <a16:creationId xmlns:a16="http://schemas.microsoft.com/office/drawing/2014/main" id="{EF3B1999-6B25-4BC6-A024-8BC2E6D48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058" name="Text Box 4">
            <a:extLst>
              <a:ext uri="{FF2B5EF4-FFF2-40B4-BE49-F238E27FC236}">
                <a16:creationId xmlns:a16="http://schemas.microsoft.com/office/drawing/2014/main" id="{9F1E1A96-7125-4790-A807-88387CF0D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59" name="Text Box 10">
            <a:extLst>
              <a:ext uri="{FF2B5EF4-FFF2-40B4-BE49-F238E27FC236}">
                <a16:creationId xmlns:a16="http://schemas.microsoft.com/office/drawing/2014/main" id="{0158EC9D-7ABB-4283-B374-5AB90DFB3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060" name="AutoShape 11">
            <a:extLst>
              <a:ext uri="{FF2B5EF4-FFF2-40B4-BE49-F238E27FC236}">
                <a16:creationId xmlns:a16="http://schemas.microsoft.com/office/drawing/2014/main" id="{9835F386-F4E7-4454-9B36-558A79F0F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2061" name="Picture 12">
            <a:extLst>
              <a:ext uri="{FF2B5EF4-FFF2-40B4-BE49-F238E27FC236}">
                <a16:creationId xmlns:a16="http://schemas.microsoft.com/office/drawing/2014/main" id="{5EE212BB-6E72-4166-9AA7-4FDCE4B76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84300"/>
            <a:ext cx="7272338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050" name="Ink 5">
                <a:extLst>
                  <a:ext uri="{FF2B5EF4-FFF2-40B4-BE49-F238E27FC236}">
                    <a16:creationId xmlns:a16="http://schemas.microsoft.com/office/drawing/2014/main" id="{4C80A68E-5082-44F2-A730-1B1F7D31E1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050" name="Ink 5">
                <a:extLst>
                  <a:ext uri="{FF2B5EF4-FFF2-40B4-BE49-F238E27FC236}">
                    <a16:creationId xmlns:a16="http://schemas.microsoft.com/office/drawing/2014/main" id="{4C80A68E-5082-44F2-A730-1B1F7D31E1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51" name="Ink 6">
                <a:extLst>
                  <a:ext uri="{FF2B5EF4-FFF2-40B4-BE49-F238E27FC236}">
                    <a16:creationId xmlns:a16="http://schemas.microsoft.com/office/drawing/2014/main" id="{DE7AB7AA-C578-4206-A0EF-DDEBCFF046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051" name="Ink 6">
                <a:extLst>
                  <a:ext uri="{FF2B5EF4-FFF2-40B4-BE49-F238E27FC236}">
                    <a16:creationId xmlns:a16="http://schemas.microsoft.com/office/drawing/2014/main" id="{DE7AB7AA-C578-4206-A0EF-DDEBCFF046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52" name="Ink 7">
                <a:extLst>
                  <a:ext uri="{FF2B5EF4-FFF2-40B4-BE49-F238E27FC236}">
                    <a16:creationId xmlns:a16="http://schemas.microsoft.com/office/drawing/2014/main" id="{ACB8F704-0959-4432-8998-7D82165619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052" name="Ink 7">
                <a:extLst>
                  <a:ext uri="{FF2B5EF4-FFF2-40B4-BE49-F238E27FC236}">
                    <a16:creationId xmlns:a16="http://schemas.microsoft.com/office/drawing/2014/main" id="{ACB8F704-0959-4432-8998-7D82165619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53" name="Ink 8">
                <a:extLst>
                  <a:ext uri="{FF2B5EF4-FFF2-40B4-BE49-F238E27FC236}">
                    <a16:creationId xmlns:a16="http://schemas.microsoft.com/office/drawing/2014/main" id="{34BE68BB-8BAA-4A7E-B51D-79145EFD60A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053" name="Ink 8">
                <a:extLst>
                  <a:ext uri="{FF2B5EF4-FFF2-40B4-BE49-F238E27FC236}">
                    <a16:creationId xmlns:a16="http://schemas.microsoft.com/office/drawing/2014/main" id="{34BE68BB-8BAA-4A7E-B51D-79145EFD60A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54" name="Ink 9">
                <a:extLst>
                  <a:ext uri="{FF2B5EF4-FFF2-40B4-BE49-F238E27FC236}">
                    <a16:creationId xmlns:a16="http://schemas.microsoft.com/office/drawing/2014/main" id="{9EB915E2-C55C-47FD-B04E-AF8B6D7B81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054" name="Ink 9">
                <a:extLst>
                  <a:ext uri="{FF2B5EF4-FFF2-40B4-BE49-F238E27FC236}">
                    <a16:creationId xmlns:a16="http://schemas.microsoft.com/office/drawing/2014/main" id="{9EB915E2-C55C-47FD-B04E-AF8B6D7B81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Foliennummernplatzhalter 5">
            <a:extLst>
              <a:ext uri="{FF2B5EF4-FFF2-40B4-BE49-F238E27FC236}">
                <a16:creationId xmlns:a16="http://schemas.microsoft.com/office/drawing/2014/main" id="{93BF14BA-882D-4093-84C6-1B2AF376D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C29C29-C6C6-4E70-8BD9-49DE5283E080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sp>
        <p:nvSpPr>
          <p:cNvPr id="20493" name="Rectangle 2">
            <a:extLst>
              <a:ext uri="{FF2B5EF4-FFF2-40B4-BE49-F238E27FC236}">
                <a16:creationId xmlns:a16="http://schemas.microsoft.com/office/drawing/2014/main" id="{E5F69FE1-5A22-4E1F-959F-BF284AFDC63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Fehlerkorrigiende Codes</a:t>
            </a:r>
          </a:p>
        </p:txBody>
      </p:sp>
      <p:sp>
        <p:nvSpPr>
          <p:cNvPr id="20494" name="Text Box 3">
            <a:extLst>
              <a:ext uri="{FF2B5EF4-FFF2-40B4-BE49-F238E27FC236}">
                <a16:creationId xmlns:a16="http://schemas.microsoft.com/office/drawing/2014/main" id="{9838B958-0F99-4461-941B-47F389D29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0495" name="Text Box 4">
            <a:extLst>
              <a:ext uri="{FF2B5EF4-FFF2-40B4-BE49-F238E27FC236}">
                <a16:creationId xmlns:a16="http://schemas.microsoft.com/office/drawing/2014/main" id="{FDE8AB83-8F1D-4FF7-8310-8FC0E96CB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496" name="Text Box 10">
            <a:extLst>
              <a:ext uri="{FF2B5EF4-FFF2-40B4-BE49-F238E27FC236}">
                <a16:creationId xmlns:a16="http://schemas.microsoft.com/office/drawing/2014/main" id="{B80578B3-C856-4F94-B462-7FB4867DA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0497" name="Text Box 14">
            <a:extLst>
              <a:ext uri="{FF2B5EF4-FFF2-40B4-BE49-F238E27FC236}">
                <a16:creationId xmlns:a16="http://schemas.microsoft.com/office/drawing/2014/main" id="{FE89D5B2-3361-4BCD-A6B5-259371E36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289050"/>
            <a:ext cx="72929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Wir betrachten </a:t>
            </a:r>
            <a:r>
              <a:rPr lang="de-DE" altLang="de-DE" b="1"/>
              <a:t>binäre Codewörter</a:t>
            </a:r>
            <a:r>
              <a:rPr lang="de-DE" altLang="de-DE"/>
              <a:t> aus 0 und 1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Die </a:t>
            </a:r>
            <a:r>
              <a:rPr lang="de-DE" altLang="de-DE" b="1"/>
              <a:t>Parität</a:t>
            </a:r>
            <a:r>
              <a:rPr lang="de-DE" altLang="de-DE"/>
              <a:t> eines Codewortes ist </a:t>
            </a:r>
          </a:p>
          <a:p>
            <a:pPr lvl="1" eaLnBrk="1" hangingPunct="1">
              <a:buFontTx/>
              <a:buChar char="•"/>
            </a:pPr>
            <a:r>
              <a:rPr lang="de-DE" altLang="de-DE"/>
              <a:t>  0, wenn das Wort eine gerade Anzahl 1 hat</a:t>
            </a:r>
          </a:p>
          <a:p>
            <a:pPr lvl="1" eaLnBrk="1" hangingPunct="1">
              <a:buFontTx/>
              <a:buChar char="•"/>
            </a:pPr>
            <a:r>
              <a:rPr lang="de-DE" altLang="de-DE"/>
              <a:t>  1, wenn das Wort eine ungerade Anzahl 1 hat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Der </a:t>
            </a:r>
            <a:r>
              <a:rPr lang="de-DE" altLang="de-DE" b="1"/>
              <a:t>Hammingabstand</a:t>
            </a:r>
            <a:r>
              <a:rPr lang="de-DE" altLang="de-DE"/>
              <a:t> zweier Codewörter ist die   	Anzahl der unterschiedlich besetzten Stellen. </a:t>
            </a:r>
          </a:p>
          <a:p>
            <a:pPr lvl="1" eaLnBrk="1" hangingPunct="1">
              <a:buFontTx/>
              <a:buChar char="•"/>
            </a:pPr>
            <a:endParaRPr lang="de-DE" altLang="de-DE"/>
          </a:p>
        </p:txBody>
      </p:sp>
      <p:sp>
        <p:nvSpPr>
          <p:cNvPr id="20498" name="Text Box 16">
            <a:extLst>
              <a:ext uri="{FF2B5EF4-FFF2-40B4-BE49-F238E27FC236}">
                <a16:creationId xmlns:a16="http://schemas.microsoft.com/office/drawing/2014/main" id="{0E64A047-8515-4FB4-AD3E-CF1C9D703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3808413"/>
            <a:ext cx="1373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101111</a:t>
            </a:r>
          </a:p>
          <a:p>
            <a:pPr eaLnBrk="1" hangingPunct="1"/>
            <a:r>
              <a:rPr lang="de-DE" altLang="de-DE"/>
              <a:t>0111011</a:t>
            </a:r>
          </a:p>
        </p:txBody>
      </p:sp>
      <p:sp>
        <p:nvSpPr>
          <p:cNvPr id="20499" name="Text Box 28">
            <a:extLst>
              <a:ext uri="{FF2B5EF4-FFF2-40B4-BE49-F238E27FC236}">
                <a16:creationId xmlns:a16="http://schemas.microsoft.com/office/drawing/2014/main" id="{04E66438-6244-4B30-97B7-39376776E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860800"/>
            <a:ext cx="1373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000101</a:t>
            </a:r>
          </a:p>
          <a:p>
            <a:pPr eaLnBrk="1" hangingPunct="1"/>
            <a:r>
              <a:rPr lang="de-DE" altLang="de-DE"/>
              <a:t>0010001</a:t>
            </a:r>
          </a:p>
        </p:txBody>
      </p:sp>
      <p:sp>
        <p:nvSpPr>
          <p:cNvPr id="20500" name="Text Box 41">
            <a:extLst>
              <a:ext uri="{FF2B5EF4-FFF2-40B4-BE49-F238E27FC236}">
                <a16:creationId xmlns:a16="http://schemas.microsoft.com/office/drawing/2014/main" id="{B752C17C-32C9-4AE0-B826-81EB00696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157788"/>
            <a:ext cx="1512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010000</a:t>
            </a:r>
          </a:p>
          <a:p>
            <a:pPr eaLnBrk="1" hangingPunct="1"/>
            <a:r>
              <a:rPr lang="de-DE" altLang="de-DE"/>
              <a:t>1000100</a:t>
            </a:r>
          </a:p>
        </p:txBody>
      </p:sp>
      <p:sp>
        <p:nvSpPr>
          <p:cNvPr id="20501" name="Text Box 45">
            <a:extLst>
              <a:ext uri="{FF2B5EF4-FFF2-40B4-BE49-F238E27FC236}">
                <a16:creationId xmlns:a16="http://schemas.microsoft.com/office/drawing/2014/main" id="{0E144A3F-52B1-4573-ADF9-2A841A2B4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29225"/>
            <a:ext cx="1373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101111</a:t>
            </a:r>
          </a:p>
          <a:p>
            <a:pPr eaLnBrk="1" hangingPunct="1"/>
            <a:r>
              <a:rPr lang="de-DE" altLang="de-DE"/>
              <a:t>000010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0482" name="Ink 5">
                <a:extLst>
                  <a:ext uri="{FF2B5EF4-FFF2-40B4-BE49-F238E27FC236}">
                    <a16:creationId xmlns:a16="http://schemas.microsoft.com/office/drawing/2014/main" id="{81449F63-378E-49EB-92A9-FEA75AA0BA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0482" name="Ink 5">
                <a:extLst>
                  <a:ext uri="{FF2B5EF4-FFF2-40B4-BE49-F238E27FC236}">
                    <a16:creationId xmlns:a16="http://schemas.microsoft.com/office/drawing/2014/main" id="{81449F63-378E-49EB-92A9-FEA75AA0BA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0483" name="Ink 6">
                <a:extLst>
                  <a:ext uri="{FF2B5EF4-FFF2-40B4-BE49-F238E27FC236}">
                    <a16:creationId xmlns:a16="http://schemas.microsoft.com/office/drawing/2014/main" id="{1D439AB3-49EB-4AE0-AE4E-5F2B7FD74C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0483" name="Ink 6">
                <a:extLst>
                  <a:ext uri="{FF2B5EF4-FFF2-40B4-BE49-F238E27FC236}">
                    <a16:creationId xmlns:a16="http://schemas.microsoft.com/office/drawing/2014/main" id="{1D439AB3-49EB-4AE0-AE4E-5F2B7FD74C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484" name="Ink 7">
                <a:extLst>
                  <a:ext uri="{FF2B5EF4-FFF2-40B4-BE49-F238E27FC236}">
                    <a16:creationId xmlns:a16="http://schemas.microsoft.com/office/drawing/2014/main" id="{A6F369A4-975A-401F-81DE-B29DAE805D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0484" name="Ink 7">
                <a:extLst>
                  <a:ext uri="{FF2B5EF4-FFF2-40B4-BE49-F238E27FC236}">
                    <a16:creationId xmlns:a16="http://schemas.microsoft.com/office/drawing/2014/main" id="{A6F369A4-975A-401F-81DE-B29DAE805D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485" name="Ink 8">
                <a:extLst>
                  <a:ext uri="{FF2B5EF4-FFF2-40B4-BE49-F238E27FC236}">
                    <a16:creationId xmlns:a16="http://schemas.microsoft.com/office/drawing/2014/main" id="{EB391248-62EB-4EA9-AC68-744E6607E1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0485" name="Ink 8">
                <a:extLst>
                  <a:ext uri="{FF2B5EF4-FFF2-40B4-BE49-F238E27FC236}">
                    <a16:creationId xmlns:a16="http://schemas.microsoft.com/office/drawing/2014/main" id="{EB391248-62EB-4EA9-AC68-744E6607E1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486" name="Ink 9">
                <a:extLst>
                  <a:ext uri="{FF2B5EF4-FFF2-40B4-BE49-F238E27FC236}">
                    <a16:creationId xmlns:a16="http://schemas.microsoft.com/office/drawing/2014/main" id="{F7147520-174B-4329-A851-0D6A8B663C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0486" name="Ink 9">
                <a:extLst>
                  <a:ext uri="{FF2B5EF4-FFF2-40B4-BE49-F238E27FC236}">
                    <a16:creationId xmlns:a16="http://schemas.microsoft.com/office/drawing/2014/main" id="{F7147520-174B-4329-A851-0D6A8B663C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487" name="Ink 11">
                <a:extLst>
                  <a:ext uri="{FF2B5EF4-FFF2-40B4-BE49-F238E27FC236}">
                    <a16:creationId xmlns:a16="http://schemas.microsoft.com/office/drawing/2014/main" id="{14B29AA0-F84B-4F45-A50E-2EA057147C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0487" name="Ink 11">
                <a:extLst>
                  <a:ext uri="{FF2B5EF4-FFF2-40B4-BE49-F238E27FC236}">
                    <a16:creationId xmlns:a16="http://schemas.microsoft.com/office/drawing/2014/main" id="{14B29AA0-F84B-4F45-A50E-2EA057147C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8" name="Ink 12">
                <a:extLst>
                  <a:ext uri="{FF2B5EF4-FFF2-40B4-BE49-F238E27FC236}">
                    <a16:creationId xmlns:a16="http://schemas.microsoft.com/office/drawing/2014/main" id="{E241D993-86E6-494A-8FB3-15A1841119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0488" name="Ink 12">
                <a:extLst>
                  <a:ext uri="{FF2B5EF4-FFF2-40B4-BE49-F238E27FC236}">
                    <a16:creationId xmlns:a16="http://schemas.microsoft.com/office/drawing/2014/main" id="{E241D993-86E6-494A-8FB3-15A1841119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0489" name="Ink 49">
                <a:extLst>
                  <a:ext uri="{FF2B5EF4-FFF2-40B4-BE49-F238E27FC236}">
                    <a16:creationId xmlns:a16="http://schemas.microsoft.com/office/drawing/2014/main" id="{27DB5CE1-4ABF-4D98-A632-1E3D4B1AA6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8388" y="3990975"/>
              <a:ext cx="461962" cy="228600"/>
            </p14:xfrm>
          </p:contentPart>
        </mc:Choice>
        <mc:Fallback>
          <p:pic>
            <p:nvPicPr>
              <p:cNvPr id="20489" name="Ink 49">
                <a:extLst>
                  <a:ext uri="{FF2B5EF4-FFF2-40B4-BE49-F238E27FC236}">
                    <a16:creationId xmlns:a16="http://schemas.microsoft.com/office/drawing/2014/main" id="{27DB5CE1-4ABF-4D98-A632-1E3D4B1AA6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409034" y="3981600"/>
                <a:ext cx="480671" cy="247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0490" name="Ink 50">
                <a:extLst>
                  <a:ext uri="{FF2B5EF4-FFF2-40B4-BE49-F238E27FC236}">
                    <a16:creationId xmlns:a16="http://schemas.microsoft.com/office/drawing/2014/main" id="{B1FB599D-E8C6-4384-B3ED-A148236851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9338" y="4387850"/>
              <a:ext cx="471487" cy="555625"/>
            </p14:xfrm>
          </p:contentPart>
        </mc:Choice>
        <mc:Fallback>
          <p:pic>
            <p:nvPicPr>
              <p:cNvPr id="20490" name="Ink 50">
                <a:extLst>
                  <a:ext uri="{FF2B5EF4-FFF2-40B4-BE49-F238E27FC236}">
                    <a16:creationId xmlns:a16="http://schemas.microsoft.com/office/drawing/2014/main" id="{B1FB599D-E8C6-4384-B3ED-A148236851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89980" y="4378457"/>
                <a:ext cx="490203" cy="574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0491" name="Ink 51">
                <a:extLst>
                  <a:ext uri="{FF2B5EF4-FFF2-40B4-BE49-F238E27FC236}">
                    <a16:creationId xmlns:a16="http://schemas.microsoft.com/office/drawing/2014/main" id="{73A4B3C0-7F5A-4245-AAF5-EA5C94399A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02513" y="5281613"/>
              <a:ext cx="482600" cy="1068387"/>
            </p14:xfrm>
          </p:contentPart>
        </mc:Choice>
        <mc:Fallback>
          <p:pic>
            <p:nvPicPr>
              <p:cNvPr id="20491" name="Ink 51">
                <a:extLst>
                  <a:ext uri="{FF2B5EF4-FFF2-40B4-BE49-F238E27FC236}">
                    <a16:creationId xmlns:a16="http://schemas.microsoft.com/office/drawing/2014/main" id="{73A4B3C0-7F5A-4245-AAF5-EA5C94399A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93170" y="5272263"/>
                <a:ext cx="501286" cy="10870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7" name="Foliennummernplatzhalter 5">
            <a:extLst>
              <a:ext uri="{FF2B5EF4-FFF2-40B4-BE49-F238E27FC236}">
                <a16:creationId xmlns:a16="http://schemas.microsoft.com/office/drawing/2014/main" id="{177E4556-7813-4D3B-ADE7-0A8594690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4F72F0-DBA7-4162-AFF1-A60841F6748A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sp>
        <p:nvSpPr>
          <p:cNvPr id="21538" name="Rectangle 2">
            <a:extLst>
              <a:ext uri="{FF2B5EF4-FFF2-40B4-BE49-F238E27FC236}">
                <a16:creationId xmlns:a16="http://schemas.microsoft.com/office/drawing/2014/main" id="{37ABC975-AE53-438F-9746-6D14398574B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Fehlerkorrigiende Codes</a:t>
            </a:r>
          </a:p>
        </p:txBody>
      </p:sp>
      <p:sp>
        <p:nvSpPr>
          <p:cNvPr id="21539" name="Text Box 3">
            <a:extLst>
              <a:ext uri="{FF2B5EF4-FFF2-40B4-BE49-F238E27FC236}">
                <a16:creationId xmlns:a16="http://schemas.microsoft.com/office/drawing/2014/main" id="{B29C8885-EEAF-482F-9725-45F46C740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1540" name="Text Box 4">
            <a:extLst>
              <a:ext uri="{FF2B5EF4-FFF2-40B4-BE49-F238E27FC236}">
                <a16:creationId xmlns:a16="http://schemas.microsoft.com/office/drawing/2014/main" id="{87784063-02B9-461E-B9C4-31544F132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1541" name="Text Box 10">
            <a:extLst>
              <a:ext uri="{FF2B5EF4-FFF2-40B4-BE49-F238E27FC236}">
                <a16:creationId xmlns:a16="http://schemas.microsoft.com/office/drawing/2014/main" id="{8EDEA831-77D9-4F5F-A931-3A33C8370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1542" name="Text Box 14">
            <a:extLst>
              <a:ext uri="{FF2B5EF4-FFF2-40B4-BE49-F238E27FC236}">
                <a16:creationId xmlns:a16="http://schemas.microsoft.com/office/drawing/2014/main" id="{A4C26525-F59D-4FD3-8F06-27315272E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1289050"/>
            <a:ext cx="72929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Wir betrachten </a:t>
            </a:r>
            <a:r>
              <a:rPr lang="de-DE" altLang="de-DE" b="1"/>
              <a:t>binäre Codewörter</a:t>
            </a:r>
            <a:r>
              <a:rPr lang="de-DE" altLang="de-DE"/>
              <a:t> aus 0 und 1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Die </a:t>
            </a:r>
            <a:r>
              <a:rPr lang="de-DE" altLang="de-DE" b="1"/>
              <a:t>Parität</a:t>
            </a:r>
            <a:r>
              <a:rPr lang="de-DE" altLang="de-DE"/>
              <a:t> eines Codewortes ist </a:t>
            </a:r>
          </a:p>
          <a:p>
            <a:pPr lvl="1" eaLnBrk="1" hangingPunct="1">
              <a:buFontTx/>
              <a:buChar char="•"/>
            </a:pPr>
            <a:r>
              <a:rPr lang="de-DE" altLang="de-DE"/>
              <a:t>  0, wenn das Wort eine gerade Anzahl 1 hat</a:t>
            </a:r>
          </a:p>
          <a:p>
            <a:pPr lvl="1" eaLnBrk="1" hangingPunct="1">
              <a:buFontTx/>
              <a:buChar char="•"/>
            </a:pPr>
            <a:r>
              <a:rPr lang="de-DE" altLang="de-DE"/>
              <a:t>  1, wenn das Wort eine ungerade Anzahl 1 hat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Der </a:t>
            </a:r>
            <a:r>
              <a:rPr lang="de-DE" altLang="de-DE" b="1"/>
              <a:t>Hammingabstand</a:t>
            </a:r>
            <a:r>
              <a:rPr lang="de-DE" altLang="de-DE"/>
              <a:t> zweier Codewörter ist die   	Anzahl der unterschiedlich besetzten Stellen. </a:t>
            </a:r>
          </a:p>
          <a:p>
            <a:pPr lvl="1" eaLnBrk="1" hangingPunct="1">
              <a:buFontTx/>
              <a:buChar char="•"/>
            </a:pPr>
            <a:endParaRPr lang="de-DE" altLang="de-DE"/>
          </a:p>
        </p:txBody>
      </p:sp>
      <p:sp>
        <p:nvSpPr>
          <p:cNvPr id="21543" name="Text Box 16">
            <a:extLst>
              <a:ext uri="{FF2B5EF4-FFF2-40B4-BE49-F238E27FC236}">
                <a16:creationId xmlns:a16="http://schemas.microsoft.com/office/drawing/2014/main" id="{AB7210B0-5A91-47C4-8793-E8C6DC233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3808413"/>
            <a:ext cx="1373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101111</a:t>
            </a:r>
          </a:p>
          <a:p>
            <a:pPr eaLnBrk="1" hangingPunct="1"/>
            <a:r>
              <a:rPr lang="de-DE" altLang="de-DE"/>
              <a:t>0111011</a:t>
            </a:r>
          </a:p>
        </p:txBody>
      </p:sp>
      <p:sp>
        <p:nvSpPr>
          <p:cNvPr id="21544" name="Text Box 28">
            <a:extLst>
              <a:ext uri="{FF2B5EF4-FFF2-40B4-BE49-F238E27FC236}">
                <a16:creationId xmlns:a16="http://schemas.microsoft.com/office/drawing/2014/main" id="{87CADCCF-F3BD-4453-99D4-27F221293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3860800"/>
            <a:ext cx="1373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000101</a:t>
            </a:r>
          </a:p>
          <a:p>
            <a:pPr eaLnBrk="1" hangingPunct="1"/>
            <a:r>
              <a:rPr lang="de-DE" altLang="de-DE"/>
              <a:t>0010001</a:t>
            </a:r>
          </a:p>
        </p:txBody>
      </p:sp>
      <p:sp>
        <p:nvSpPr>
          <p:cNvPr id="21545" name="Text Box 41">
            <a:extLst>
              <a:ext uri="{FF2B5EF4-FFF2-40B4-BE49-F238E27FC236}">
                <a16:creationId xmlns:a16="http://schemas.microsoft.com/office/drawing/2014/main" id="{76B9D3DE-0DBE-475B-A5CE-E1691B17C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5157788"/>
            <a:ext cx="1512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1010000</a:t>
            </a:r>
          </a:p>
          <a:p>
            <a:pPr eaLnBrk="1" hangingPunct="1"/>
            <a:r>
              <a:rPr lang="de-DE" altLang="de-DE"/>
              <a:t>1000100</a:t>
            </a:r>
          </a:p>
        </p:txBody>
      </p:sp>
      <p:sp>
        <p:nvSpPr>
          <p:cNvPr id="21546" name="Text Box 45">
            <a:extLst>
              <a:ext uri="{FF2B5EF4-FFF2-40B4-BE49-F238E27FC236}">
                <a16:creationId xmlns:a16="http://schemas.microsoft.com/office/drawing/2014/main" id="{1EDCE75E-BC57-4483-AB3C-A95FB413A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229225"/>
            <a:ext cx="1373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0101111</a:t>
            </a:r>
          </a:p>
          <a:p>
            <a:pPr eaLnBrk="1" hangingPunct="1"/>
            <a:r>
              <a:rPr lang="de-DE" altLang="de-DE"/>
              <a:t>000010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1506" name="Ink 5">
                <a:extLst>
                  <a:ext uri="{FF2B5EF4-FFF2-40B4-BE49-F238E27FC236}">
                    <a16:creationId xmlns:a16="http://schemas.microsoft.com/office/drawing/2014/main" id="{53302278-B64E-40D3-8BD8-08105B74A6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1506" name="Ink 5">
                <a:extLst>
                  <a:ext uri="{FF2B5EF4-FFF2-40B4-BE49-F238E27FC236}">
                    <a16:creationId xmlns:a16="http://schemas.microsoft.com/office/drawing/2014/main" id="{53302278-B64E-40D3-8BD8-08105B74A6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1507" name="Ink 6">
                <a:extLst>
                  <a:ext uri="{FF2B5EF4-FFF2-40B4-BE49-F238E27FC236}">
                    <a16:creationId xmlns:a16="http://schemas.microsoft.com/office/drawing/2014/main" id="{BF9ABA55-1A6D-496D-BF86-14E7BC5763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1507" name="Ink 6">
                <a:extLst>
                  <a:ext uri="{FF2B5EF4-FFF2-40B4-BE49-F238E27FC236}">
                    <a16:creationId xmlns:a16="http://schemas.microsoft.com/office/drawing/2014/main" id="{BF9ABA55-1A6D-496D-BF86-14E7BC5763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1508" name="Ink 7">
                <a:extLst>
                  <a:ext uri="{FF2B5EF4-FFF2-40B4-BE49-F238E27FC236}">
                    <a16:creationId xmlns:a16="http://schemas.microsoft.com/office/drawing/2014/main" id="{8717792D-2FD5-45F8-A41C-358DA84CFA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1508" name="Ink 7">
                <a:extLst>
                  <a:ext uri="{FF2B5EF4-FFF2-40B4-BE49-F238E27FC236}">
                    <a16:creationId xmlns:a16="http://schemas.microsoft.com/office/drawing/2014/main" id="{8717792D-2FD5-45F8-A41C-358DA84CFA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1509" name="Ink 8">
                <a:extLst>
                  <a:ext uri="{FF2B5EF4-FFF2-40B4-BE49-F238E27FC236}">
                    <a16:creationId xmlns:a16="http://schemas.microsoft.com/office/drawing/2014/main" id="{D343EDBF-B114-4BF7-A3E0-3922E7799C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1509" name="Ink 8">
                <a:extLst>
                  <a:ext uri="{FF2B5EF4-FFF2-40B4-BE49-F238E27FC236}">
                    <a16:creationId xmlns:a16="http://schemas.microsoft.com/office/drawing/2014/main" id="{D343EDBF-B114-4BF7-A3E0-3922E7799C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10" name="Ink 9">
                <a:extLst>
                  <a:ext uri="{FF2B5EF4-FFF2-40B4-BE49-F238E27FC236}">
                    <a16:creationId xmlns:a16="http://schemas.microsoft.com/office/drawing/2014/main" id="{193FC29B-FBE7-4224-9716-95A91C8881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1510" name="Ink 9">
                <a:extLst>
                  <a:ext uri="{FF2B5EF4-FFF2-40B4-BE49-F238E27FC236}">
                    <a16:creationId xmlns:a16="http://schemas.microsoft.com/office/drawing/2014/main" id="{193FC29B-FBE7-4224-9716-95A91C8881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1511" name="Ink 11">
                <a:extLst>
                  <a:ext uri="{FF2B5EF4-FFF2-40B4-BE49-F238E27FC236}">
                    <a16:creationId xmlns:a16="http://schemas.microsoft.com/office/drawing/2014/main" id="{757204B4-5D42-4A7A-9069-80D04ECE7B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1511" name="Ink 11">
                <a:extLst>
                  <a:ext uri="{FF2B5EF4-FFF2-40B4-BE49-F238E27FC236}">
                    <a16:creationId xmlns:a16="http://schemas.microsoft.com/office/drawing/2014/main" id="{757204B4-5D42-4A7A-9069-80D04ECE7B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1512" name="Ink 12">
                <a:extLst>
                  <a:ext uri="{FF2B5EF4-FFF2-40B4-BE49-F238E27FC236}">
                    <a16:creationId xmlns:a16="http://schemas.microsoft.com/office/drawing/2014/main" id="{1FDE73C3-9701-4C89-9CF1-551B9BF875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1512" name="Ink 12">
                <a:extLst>
                  <a:ext uri="{FF2B5EF4-FFF2-40B4-BE49-F238E27FC236}">
                    <a16:creationId xmlns:a16="http://schemas.microsoft.com/office/drawing/2014/main" id="{1FDE73C3-9701-4C89-9CF1-551B9BF875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513" name="Ink 23">
                <a:extLst>
                  <a:ext uri="{FF2B5EF4-FFF2-40B4-BE49-F238E27FC236}">
                    <a16:creationId xmlns:a16="http://schemas.microsoft.com/office/drawing/2014/main" id="{0D43DFD8-90B5-45EF-9B02-DBB8FDE615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3944938"/>
              <a:ext cx="120650" cy="214312"/>
            </p14:xfrm>
          </p:contentPart>
        </mc:Choice>
        <mc:Fallback>
          <p:pic>
            <p:nvPicPr>
              <p:cNvPr id="21513" name="Ink 23">
                <a:extLst>
                  <a:ext uri="{FF2B5EF4-FFF2-40B4-BE49-F238E27FC236}">
                    <a16:creationId xmlns:a16="http://schemas.microsoft.com/office/drawing/2014/main" id="{0D43DFD8-90B5-45EF-9B02-DBB8FDE615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73455" y="3935557"/>
                <a:ext cx="139490" cy="2330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514" name="Ink 24">
                <a:extLst>
                  <a:ext uri="{FF2B5EF4-FFF2-40B4-BE49-F238E27FC236}">
                    <a16:creationId xmlns:a16="http://schemas.microsoft.com/office/drawing/2014/main" id="{BECC613A-B0CA-4BFC-B850-B182000504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1163" y="4014788"/>
              <a:ext cx="134937" cy="92075"/>
            </p14:xfrm>
          </p:contentPart>
        </mc:Choice>
        <mc:Fallback>
          <p:pic>
            <p:nvPicPr>
              <p:cNvPr id="21514" name="Ink 24">
                <a:extLst>
                  <a:ext uri="{FF2B5EF4-FFF2-40B4-BE49-F238E27FC236}">
                    <a16:creationId xmlns:a16="http://schemas.microsoft.com/office/drawing/2014/main" id="{BECC613A-B0CA-4BFC-B850-B182000504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41706" y="4005509"/>
                <a:ext cx="153850" cy="110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515" name="Ink 60">
                <a:extLst>
                  <a:ext uri="{FF2B5EF4-FFF2-40B4-BE49-F238E27FC236}">
                    <a16:creationId xmlns:a16="http://schemas.microsoft.com/office/drawing/2014/main" id="{84185617-78C9-4535-ACC1-EE803BF568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97113" y="4324350"/>
              <a:ext cx="808037" cy="652463"/>
            </p14:xfrm>
          </p:contentPart>
        </mc:Choice>
        <mc:Fallback>
          <p:pic>
            <p:nvPicPr>
              <p:cNvPr id="21515" name="Ink 60">
                <a:extLst>
                  <a:ext uri="{FF2B5EF4-FFF2-40B4-BE49-F238E27FC236}">
                    <a16:creationId xmlns:a16="http://schemas.microsoft.com/office/drawing/2014/main" id="{84185617-78C9-4535-ACC1-EE803BF568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87759" y="4314978"/>
                <a:ext cx="826745" cy="6712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1516" name="Ink 48">
                <a:extLst>
                  <a:ext uri="{FF2B5EF4-FFF2-40B4-BE49-F238E27FC236}">
                    <a16:creationId xmlns:a16="http://schemas.microsoft.com/office/drawing/2014/main" id="{61DF2DF6-3A8A-47DA-BF73-CA45F25E67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3800" y="6116638"/>
              <a:ext cx="482600" cy="269875"/>
            </p14:xfrm>
          </p:contentPart>
        </mc:Choice>
        <mc:Fallback>
          <p:pic>
            <p:nvPicPr>
              <p:cNvPr id="21516" name="Ink 48">
                <a:extLst>
                  <a:ext uri="{FF2B5EF4-FFF2-40B4-BE49-F238E27FC236}">
                    <a16:creationId xmlns:a16="http://schemas.microsoft.com/office/drawing/2014/main" id="{61DF2DF6-3A8A-47DA-BF73-CA45F25E67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54436" y="6107282"/>
                <a:ext cx="501328" cy="288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1517" name="Ink 49">
                <a:extLst>
                  <a:ext uri="{FF2B5EF4-FFF2-40B4-BE49-F238E27FC236}">
                    <a16:creationId xmlns:a16="http://schemas.microsoft.com/office/drawing/2014/main" id="{C0049EF2-7E05-477D-B2B1-64013CDD7D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8388" y="3990975"/>
              <a:ext cx="461962" cy="228600"/>
            </p14:xfrm>
          </p:contentPart>
        </mc:Choice>
        <mc:Fallback>
          <p:pic>
            <p:nvPicPr>
              <p:cNvPr id="21517" name="Ink 49">
                <a:extLst>
                  <a:ext uri="{FF2B5EF4-FFF2-40B4-BE49-F238E27FC236}">
                    <a16:creationId xmlns:a16="http://schemas.microsoft.com/office/drawing/2014/main" id="{C0049EF2-7E05-477D-B2B1-64013CDD7D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409034" y="3981600"/>
                <a:ext cx="480671" cy="247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1518" name="Ink 50">
                <a:extLst>
                  <a:ext uri="{FF2B5EF4-FFF2-40B4-BE49-F238E27FC236}">
                    <a16:creationId xmlns:a16="http://schemas.microsoft.com/office/drawing/2014/main" id="{BC0FB7C8-6861-4C15-88F5-57057CBC90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9338" y="4387850"/>
              <a:ext cx="471487" cy="555625"/>
            </p14:xfrm>
          </p:contentPart>
        </mc:Choice>
        <mc:Fallback>
          <p:pic>
            <p:nvPicPr>
              <p:cNvPr id="21518" name="Ink 50">
                <a:extLst>
                  <a:ext uri="{FF2B5EF4-FFF2-40B4-BE49-F238E27FC236}">
                    <a16:creationId xmlns:a16="http://schemas.microsoft.com/office/drawing/2014/main" id="{BC0FB7C8-6861-4C15-88F5-57057CBC90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389980" y="4378457"/>
                <a:ext cx="490203" cy="574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1519" name="Ink 51">
                <a:extLst>
                  <a:ext uri="{FF2B5EF4-FFF2-40B4-BE49-F238E27FC236}">
                    <a16:creationId xmlns:a16="http://schemas.microsoft.com/office/drawing/2014/main" id="{567DFCD2-236E-49B9-B6AF-E8C0EB8EEF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02513" y="5281613"/>
              <a:ext cx="482600" cy="1068387"/>
            </p14:xfrm>
          </p:contentPart>
        </mc:Choice>
        <mc:Fallback>
          <p:pic>
            <p:nvPicPr>
              <p:cNvPr id="21519" name="Ink 51">
                <a:extLst>
                  <a:ext uri="{FF2B5EF4-FFF2-40B4-BE49-F238E27FC236}">
                    <a16:creationId xmlns:a16="http://schemas.microsoft.com/office/drawing/2014/main" id="{567DFCD2-236E-49B9-B6AF-E8C0EB8EEF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393170" y="5272263"/>
                <a:ext cx="501286" cy="1087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1520" name="Ink 75">
                <a:extLst>
                  <a:ext uri="{FF2B5EF4-FFF2-40B4-BE49-F238E27FC236}">
                    <a16:creationId xmlns:a16="http://schemas.microsoft.com/office/drawing/2014/main" id="{A62E64B1-2DF6-4688-B629-3FDE956CA7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9563" y="4649788"/>
              <a:ext cx="23812" cy="39687"/>
            </p14:xfrm>
          </p:contentPart>
        </mc:Choice>
        <mc:Fallback>
          <p:pic>
            <p:nvPicPr>
              <p:cNvPr id="21520" name="Ink 75">
                <a:extLst>
                  <a:ext uri="{FF2B5EF4-FFF2-40B4-BE49-F238E27FC236}">
                    <a16:creationId xmlns:a16="http://schemas.microsoft.com/office/drawing/2014/main" id="{A62E64B1-2DF6-4688-B629-3FDE956CA7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561043" y="4632579"/>
                <a:ext cx="60097" cy="73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1521" name="Ink 76">
                <a:extLst>
                  <a:ext uri="{FF2B5EF4-FFF2-40B4-BE49-F238E27FC236}">
                    <a16:creationId xmlns:a16="http://schemas.microsoft.com/office/drawing/2014/main" id="{7821649C-C435-4B96-BAAE-AC1A0A0A03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6275" y="4652963"/>
              <a:ext cx="23813" cy="53975"/>
            </p14:xfrm>
          </p:contentPart>
        </mc:Choice>
        <mc:Fallback>
          <p:pic>
            <p:nvPicPr>
              <p:cNvPr id="21521" name="Ink 76">
                <a:extLst>
                  <a:ext uri="{FF2B5EF4-FFF2-40B4-BE49-F238E27FC236}">
                    <a16:creationId xmlns:a16="http://schemas.microsoft.com/office/drawing/2014/main" id="{7821649C-C435-4B96-BAAE-AC1A0A0A03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928596" y="4635677"/>
                <a:ext cx="58450" cy="87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1522" name="Ink 82">
                <a:extLst>
                  <a:ext uri="{FF2B5EF4-FFF2-40B4-BE49-F238E27FC236}">
                    <a16:creationId xmlns:a16="http://schemas.microsoft.com/office/drawing/2014/main" id="{CFA5D12A-51A8-4B93-966D-0E8800D528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4125" y="4699000"/>
              <a:ext cx="25400" cy="20638"/>
            </p14:xfrm>
          </p:contentPart>
        </mc:Choice>
        <mc:Fallback>
          <p:pic>
            <p:nvPicPr>
              <p:cNvPr id="21522" name="Ink 82">
                <a:extLst>
                  <a:ext uri="{FF2B5EF4-FFF2-40B4-BE49-F238E27FC236}">
                    <a16:creationId xmlns:a16="http://schemas.microsoft.com/office/drawing/2014/main" id="{CFA5D12A-51A8-4B93-966D-0E8800D528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315822" y="4680942"/>
                <a:ext cx="61259" cy="560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1523" name="Ink 83">
                <a:extLst>
                  <a:ext uri="{FF2B5EF4-FFF2-40B4-BE49-F238E27FC236}">
                    <a16:creationId xmlns:a16="http://schemas.microsoft.com/office/drawing/2014/main" id="{AE5112CC-B5C5-4266-A156-C919575B7A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8050" y="4737100"/>
              <a:ext cx="12700" cy="28575"/>
            </p14:xfrm>
          </p:contentPart>
        </mc:Choice>
        <mc:Fallback>
          <p:pic>
            <p:nvPicPr>
              <p:cNvPr id="21523" name="Ink 83">
                <a:extLst>
                  <a:ext uri="{FF2B5EF4-FFF2-40B4-BE49-F238E27FC236}">
                    <a16:creationId xmlns:a16="http://schemas.microsoft.com/office/drawing/2014/main" id="{AE5112CC-B5C5-4266-A156-C919575B7A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70270" y="4719598"/>
                <a:ext cx="47534" cy="628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524" name="Ink 84">
                <a:extLst>
                  <a:ext uri="{FF2B5EF4-FFF2-40B4-BE49-F238E27FC236}">
                    <a16:creationId xmlns:a16="http://schemas.microsoft.com/office/drawing/2014/main" id="{9D68F203-9E29-4787-A683-30F5AE8ED8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5213" y="6034088"/>
              <a:ext cx="20637" cy="33337"/>
            </p14:xfrm>
          </p:contentPart>
        </mc:Choice>
        <mc:Fallback>
          <p:pic>
            <p:nvPicPr>
              <p:cNvPr id="21524" name="Ink 84">
                <a:extLst>
                  <a:ext uri="{FF2B5EF4-FFF2-40B4-BE49-F238E27FC236}">
                    <a16:creationId xmlns:a16="http://schemas.microsoft.com/office/drawing/2014/main" id="{9D68F203-9E29-4787-A683-30F5AE8ED8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317778" y="6015938"/>
                <a:ext cx="54795" cy="68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525" name="Ink 85">
                <a:extLst>
                  <a:ext uri="{FF2B5EF4-FFF2-40B4-BE49-F238E27FC236}">
                    <a16:creationId xmlns:a16="http://schemas.microsoft.com/office/drawing/2014/main" id="{40AB0BC1-F041-48BD-A1FA-3C5BC8F2F8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1675" y="6016625"/>
              <a:ext cx="12700" cy="36513"/>
            </p14:xfrm>
          </p:contentPart>
        </mc:Choice>
        <mc:Fallback>
          <p:pic>
            <p:nvPicPr>
              <p:cNvPr id="21525" name="Ink 85">
                <a:extLst>
                  <a:ext uri="{FF2B5EF4-FFF2-40B4-BE49-F238E27FC236}">
                    <a16:creationId xmlns:a16="http://schemas.microsoft.com/office/drawing/2014/main" id="{40AB0BC1-F041-48BD-A1FA-3C5BC8F2F8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952228" y="5998734"/>
                <a:ext cx="50800" cy="715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526" name="Ink 86">
                <a:extLst>
                  <a:ext uri="{FF2B5EF4-FFF2-40B4-BE49-F238E27FC236}">
                    <a16:creationId xmlns:a16="http://schemas.microsoft.com/office/drawing/2014/main" id="{5C68D62D-5173-4A96-BFB0-6E24C9BFDE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41475" y="6030913"/>
              <a:ext cx="17463" cy="20637"/>
            </p14:xfrm>
          </p:contentPart>
        </mc:Choice>
        <mc:Fallback>
          <p:pic>
            <p:nvPicPr>
              <p:cNvPr id="21526" name="Ink 86">
                <a:extLst>
                  <a:ext uri="{FF2B5EF4-FFF2-40B4-BE49-F238E27FC236}">
                    <a16:creationId xmlns:a16="http://schemas.microsoft.com/office/drawing/2014/main" id="{5C68D62D-5173-4A96-BFB0-6E24C9BFDE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624012" y="6012856"/>
                <a:ext cx="51676" cy="56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527" name="Ink 87">
                <a:extLst>
                  <a:ext uri="{FF2B5EF4-FFF2-40B4-BE49-F238E27FC236}">
                    <a16:creationId xmlns:a16="http://schemas.microsoft.com/office/drawing/2014/main" id="{37A0A166-20EF-4D06-A291-BC642D3AAF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53188" y="6015038"/>
              <a:ext cx="9525" cy="6350"/>
            </p14:xfrm>
          </p:contentPart>
        </mc:Choice>
        <mc:Fallback>
          <p:pic>
            <p:nvPicPr>
              <p:cNvPr id="21527" name="Ink 87">
                <a:extLst>
                  <a:ext uri="{FF2B5EF4-FFF2-40B4-BE49-F238E27FC236}">
                    <a16:creationId xmlns:a16="http://schemas.microsoft.com/office/drawing/2014/main" id="{37A0A166-20EF-4D06-A291-BC642D3AAF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434519" y="5998662"/>
                <a:ext cx="46101" cy="38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1528" name="Ink 88">
                <a:extLst>
                  <a:ext uri="{FF2B5EF4-FFF2-40B4-BE49-F238E27FC236}">
                    <a16:creationId xmlns:a16="http://schemas.microsoft.com/office/drawing/2014/main" id="{57C2F4A6-CA5D-47F1-972C-76BAB23B70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4888" y="6038850"/>
              <a:ext cx="6350" cy="20638"/>
            </p14:xfrm>
          </p:contentPart>
        </mc:Choice>
        <mc:Fallback>
          <p:pic>
            <p:nvPicPr>
              <p:cNvPr id="21528" name="Ink 88">
                <a:extLst>
                  <a:ext uri="{FF2B5EF4-FFF2-40B4-BE49-F238E27FC236}">
                    <a16:creationId xmlns:a16="http://schemas.microsoft.com/office/drawing/2014/main" id="{57C2F4A6-CA5D-47F1-972C-76BAB23B70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062663" y="6021710"/>
                <a:ext cx="49893" cy="54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1529" name="Ink 91">
                <a:extLst>
                  <a:ext uri="{FF2B5EF4-FFF2-40B4-BE49-F238E27FC236}">
                    <a16:creationId xmlns:a16="http://schemas.microsoft.com/office/drawing/2014/main" id="{89979DED-F0C8-4089-BB94-4402F8F743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1513" y="3871913"/>
              <a:ext cx="182562" cy="627062"/>
            </p14:xfrm>
          </p:contentPart>
        </mc:Choice>
        <mc:Fallback>
          <p:pic>
            <p:nvPicPr>
              <p:cNvPr id="21529" name="Ink 91">
                <a:extLst>
                  <a:ext uri="{FF2B5EF4-FFF2-40B4-BE49-F238E27FC236}">
                    <a16:creationId xmlns:a16="http://schemas.microsoft.com/office/drawing/2014/main" id="{89979DED-F0C8-4089-BB94-4402F8F743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193834" y="3854101"/>
                <a:ext cx="217198" cy="661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1530" name="Ink 92">
                <a:extLst>
                  <a:ext uri="{FF2B5EF4-FFF2-40B4-BE49-F238E27FC236}">
                    <a16:creationId xmlns:a16="http://schemas.microsoft.com/office/drawing/2014/main" id="{1EB27E01-2544-4BC6-9C03-4BD46A4082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8038" y="5300663"/>
              <a:ext cx="681037" cy="650875"/>
            </p14:xfrm>
          </p:contentPart>
        </mc:Choice>
        <mc:Fallback>
          <p:pic>
            <p:nvPicPr>
              <p:cNvPr id="21530" name="Ink 92">
                <a:extLst>
                  <a:ext uri="{FF2B5EF4-FFF2-40B4-BE49-F238E27FC236}">
                    <a16:creationId xmlns:a16="http://schemas.microsoft.com/office/drawing/2014/main" id="{1EB27E01-2544-4BC6-9C03-4BD46A4082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330409" y="5283043"/>
                <a:ext cx="715575" cy="685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1531" name="Ink 93">
                <a:extLst>
                  <a:ext uri="{FF2B5EF4-FFF2-40B4-BE49-F238E27FC236}">
                    <a16:creationId xmlns:a16="http://schemas.microsoft.com/office/drawing/2014/main" id="{1F1CFA05-36B2-4C7A-9E6A-7766D9C3F7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3375" y="4689475"/>
              <a:ext cx="246063" cy="371475"/>
            </p14:xfrm>
          </p:contentPart>
        </mc:Choice>
        <mc:Fallback>
          <p:pic>
            <p:nvPicPr>
              <p:cNvPr id="21531" name="Ink 93">
                <a:extLst>
                  <a:ext uri="{FF2B5EF4-FFF2-40B4-BE49-F238E27FC236}">
                    <a16:creationId xmlns:a16="http://schemas.microsoft.com/office/drawing/2014/main" id="{1F1CFA05-36B2-4C7A-9E6A-7766D9C3F7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855618" y="4671769"/>
                <a:ext cx="280852" cy="4061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1532" name="Ink 94">
                <a:extLst>
                  <a:ext uri="{FF2B5EF4-FFF2-40B4-BE49-F238E27FC236}">
                    <a16:creationId xmlns:a16="http://schemas.microsoft.com/office/drawing/2014/main" id="{F720D622-A8DC-4EB4-9C44-8115EF8B50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74013" y="3762375"/>
              <a:ext cx="257175" cy="1266825"/>
            </p14:xfrm>
          </p:contentPart>
        </mc:Choice>
        <mc:Fallback>
          <p:pic>
            <p:nvPicPr>
              <p:cNvPr id="21532" name="Ink 94">
                <a:extLst>
                  <a:ext uri="{FF2B5EF4-FFF2-40B4-BE49-F238E27FC236}">
                    <a16:creationId xmlns:a16="http://schemas.microsoft.com/office/drawing/2014/main" id="{F720D622-A8DC-4EB4-9C44-8115EF8B50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956438" y="3744725"/>
                <a:ext cx="291608" cy="13014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1533" name="Ink 95">
                <a:extLst>
                  <a:ext uri="{FF2B5EF4-FFF2-40B4-BE49-F238E27FC236}">
                    <a16:creationId xmlns:a16="http://schemas.microsoft.com/office/drawing/2014/main" id="{9800AB06-0268-48F0-B1D6-44A08FF958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5295900"/>
              <a:ext cx="125413" cy="157163"/>
            </p14:xfrm>
          </p:contentPart>
        </mc:Choice>
        <mc:Fallback>
          <p:pic>
            <p:nvPicPr>
              <p:cNvPr id="21533" name="Ink 95">
                <a:extLst>
                  <a:ext uri="{FF2B5EF4-FFF2-40B4-BE49-F238E27FC236}">
                    <a16:creationId xmlns:a16="http://schemas.microsoft.com/office/drawing/2014/main" id="{9800AB06-0268-48F0-B1D6-44A08FF958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983542" y="5278318"/>
                <a:ext cx="159617" cy="191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1534" name="Ink 96">
                <a:extLst>
                  <a:ext uri="{FF2B5EF4-FFF2-40B4-BE49-F238E27FC236}">
                    <a16:creationId xmlns:a16="http://schemas.microsoft.com/office/drawing/2014/main" id="{BAF445D1-3C42-4153-A5B9-5433329A1C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6075" y="5668963"/>
              <a:ext cx="139700" cy="173037"/>
            </p14:xfrm>
          </p:contentPart>
        </mc:Choice>
        <mc:Fallback>
          <p:pic>
            <p:nvPicPr>
              <p:cNvPr id="21534" name="Ink 96">
                <a:extLst>
                  <a:ext uri="{FF2B5EF4-FFF2-40B4-BE49-F238E27FC236}">
                    <a16:creationId xmlns:a16="http://schemas.microsoft.com/office/drawing/2014/main" id="{BAF445D1-3C42-4153-A5B9-5433329A1C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948249" y="5651225"/>
                <a:ext cx="174625" cy="207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1535" name="Ink 97">
                <a:extLst>
                  <a:ext uri="{FF2B5EF4-FFF2-40B4-BE49-F238E27FC236}">
                    <a16:creationId xmlns:a16="http://schemas.microsoft.com/office/drawing/2014/main" id="{C361B523-01B6-4D17-B57A-799BCA3B9B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48613" y="6099175"/>
              <a:ext cx="161925" cy="287338"/>
            </p14:xfrm>
          </p:contentPart>
        </mc:Choice>
        <mc:Fallback>
          <p:pic>
            <p:nvPicPr>
              <p:cNvPr id="21535" name="Ink 97">
                <a:extLst>
                  <a:ext uri="{FF2B5EF4-FFF2-40B4-BE49-F238E27FC236}">
                    <a16:creationId xmlns:a16="http://schemas.microsoft.com/office/drawing/2014/main" id="{C361B523-01B6-4D17-B57A-799BCA3B9B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930981" y="6081554"/>
                <a:ext cx="196469" cy="3218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1536" name="Ink 98">
                <a:extLst>
                  <a:ext uri="{FF2B5EF4-FFF2-40B4-BE49-F238E27FC236}">
                    <a16:creationId xmlns:a16="http://schemas.microsoft.com/office/drawing/2014/main" id="{A8E8C3C0-A895-4AE0-888E-5A6F502543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2463" y="6038850"/>
              <a:ext cx="169862" cy="323850"/>
            </p14:xfrm>
          </p:contentPart>
        </mc:Choice>
        <mc:Fallback>
          <p:pic>
            <p:nvPicPr>
              <p:cNvPr id="21536" name="Ink 98">
                <a:extLst>
                  <a:ext uri="{FF2B5EF4-FFF2-40B4-BE49-F238E27FC236}">
                    <a16:creationId xmlns:a16="http://schemas.microsoft.com/office/drawing/2014/main" id="{A8E8C3C0-A895-4AE0-888E-5A6F502543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174716" y="6021218"/>
                <a:ext cx="204631" cy="35839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Foliennummernplatzhalter 5">
            <a:extLst>
              <a:ext uri="{FF2B5EF4-FFF2-40B4-BE49-F238E27FC236}">
                <a16:creationId xmlns:a16="http://schemas.microsoft.com/office/drawing/2014/main" id="{1B737281-2587-43A0-9AC3-4695281BF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F45495-BFBA-4E04-A50F-A0631D028EF0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sp>
        <p:nvSpPr>
          <p:cNvPr id="22538" name="Rectangle 2">
            <a:extLst>
              <a:ext uri="{FF2B5EF4-FFF2-40B4-BE49-F238E27FC236}">
                <a16:creationId xmlns:a16="http://schemas.microsoft.com/office/drawing/2014/main" id="{6620CC22-A8DF-4DAE-B4A1-A240134C772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ehler-erkennende Codes</a:t>
            </a:r>
          </a:p>
        </p:txBody>
      </p:sp>
      <p:sp>
        <p:nvSpPr>
          <p:cNvPr id="22539" name="Text Box 3">
            <a:extLst>
              <a:ext uri="{FF2B5EF4-FFF2-40B4-BE49-F238E27FC236}">
                <a16:creationId xmlns:a16="http://schemas.microsoft.com/office/drawing/2014/main" id="{7CFCCE47-3456-4670-B293-F2D7F8B56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2540" name="Text Box 4">
            <a:extLst>
              <a:ext uri="{FF2B5EF4-FFF2-40B4-BE49-F238E27FC236}">
                <a16:creationId xmlns:a16="http://schemas.microsoft.com/office/drawing/2014/main" id="{E2A75FCF-AB58-484B-AE4C-42FB4F327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2541" name="Text Box 10">
            <a:extLst>
              <a:ext uri="{FF2B5EF4-FFF2-40B4-BE49-F238E27FC236}">
                <a16:creationId xmlns:a16="http://schemas.microsoft.com/office/drawing/2014/main" id="{7634D752-A580-40BA-B39E-5D976AC2F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2542" name="Text Box 16">
            <a:extLst>
              <a:ext uri="{FF2B5EF4-FFF2-40B4-BE49-F238E27FC236}">
                <a16:creationId xmlns:a16="http://schemas.microsoft.com/office/drawing/2014/main" id="{44E626B4-A53C-49A9-BF41-9B54FBC26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6221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Wir betrachten binäre Codewörter mit 3 Bit.</a:t>
            </a:r>
          </a:p>
        </p:txBody>
      </p:sp>
      <p:pic>
        <p:nvPicPr>
          <p:cNvPr id="22543" name="Picture 17">
            <a:extLst>
              <a:ext uri="{FF2B5EF4-FFF2-40B4-BE49-F238E27FC236}">
                <a16:creationId xmlns:a16="http://schemas.microsoft.com/office/drawing/2014/main" id="{32784F02-EA1B-425F-B3FB-87B26BF34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20938"/>
            <a:ext cx="38004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2530" name="Ink 5">
                <a:extLst>
                  <a:ext uri="{FF2B5EF4-FFF2-40B4-BE49-F238E27FC236}">
                    <a16:creationId xmlns:a16="http://schemas.microsoft.com/office/drawing/2014/main" id="{29ADDFB1-B8AC-4611-A63A-B1D96A0B31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2530" name="Ink 5">
                <a:extLst>
                  <a:ext uri="{FF2B5EF4-FFF2-40B4-BE49-F238E27FC236}">
                    <a16:creationId xmlns:a16="http://schemas.microsoft.com/office/drawing/2014/main" id="{29ADDFB1-B8AC-4611-A63A-B1D96A0B31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2531" name="Ink 6">
                <a:extLst>
                  <a:ext uri="{FF2B5EF4-FFF2-40B4-BE49-F238E27FC236}">
                    <a16:creationId xmlns:a16="http://schemas.microsoft.com/office/drawing/2014/main" id="{C41AC2D2-7623-4440-B50D-821BE308AA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2531" name="Ink 6">
                <a:extLst>
                  <a:ext uri="{FF2B5EF4-FFF2-40B4-BE49-F238E27FC236}">
                    <a16:creationId xmlns:a16="http://schemas.microsoft.com/office/drawing/2014/main" id="{C41AC2D2-7623-4440-B50D-821BE308AA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2532" name="Ink 7">
                <a:extLst>
                  <a:ext uri="{FF2B5EF4-FFF2-40B4-BE49-F238E27FC236}">
                    <a16:creationId xmlns:a16="http://schemas.microsoft.com/office/drawing/2014/main" id="{F02444D5-CC5C-4C98-96B9-359D788178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2532" name="Ink 7">
                <a:extLst>
                  <a:ext uri="{FF2B5EF4-FFF2-40B4-BE49-F238E27FC236}">
                    <a16:creationId xmlns:a16="http://schemas.microsoft.com/office/drawing/2014/main" id="{F02444D5-CC5C-4C98-96B9-359D788178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2533" name="Ink 8">
                <a:extLst>
                  <a:ext uri="{FF2B5EF4-FFF2-40B4-BE49-F238E27FC236}">
                    <a16:creationId xmlns:a16="http://schemas.microsoft.com/office/drawing/2014/main" id="{FB3E8097-3E68-46D0-B6E1-EEDA4F3EDE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2533" name="Ink 8">
                <a:extLst>
                  <a:ext uri="{FF2B5EF4-FFF2-40B4-BE49-F238E27FC236}">
                    <a16:creationId xmlns:a16="http://schemas.microsoft.com/office/drawing/2014/main" id="{FB3E8097-3E68-46D0-B6E1-EEDA4F3EDE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534" name="Ink 9">
                <a:extLst>
                  <a:ext uri="{FF2B5EF4-FFF2-40B4-BE49-F238E27FC236}">
                    <a16:creationId xmlns:a16="http://schemas.microsoft.com/office/drawing/2014/main" id="{728286F5-675A-44AB-9903-402E8FAD7A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2534" name="Ink 9">
                <a:extLst>
                  <a:ext uri="{FF2B5EF4-FFF2-40B4-BE49-F238E27FC236}">
                    <a16:creationId xmlns:a16="http://schemas.microsoft.com/office/drawing/2014/main" id="{728286F5-675A-44AB-9903-402E8FAD7A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2535" name="Ink 11">
                <a:extLst>
                  <a:ext uri="{FF2B5EF4-FFF2-40B4-BE49-F238E27FC236}">
                    <a16:creationId xmlns:a16="http://schemas.microsoft.com/office/drawing/2014/main" id="{868DFA6A-DEED-42E3-AD4C-FF35ADD7AE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2535" name="Ink 11">
                <a:extLst>
                  <a:ext uri="{FF2B5EF4-FFF2-40B4-BE49-F238E27FC236}">
                    <a16:creationId xmlns:a16="http://schemas.microsoft.com/office/drawing/2014/main" id="{868DFA6A-DEED-42E3-AD4C-FF35ADD7AE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2536" name="Ink 12">
                <a:extLst>
                  <a:ext uri="{FF2B5EF4-FFF2-40B4-BE49-F238E27FC236}">
                    <a16:creationId xmlns:a16="http://schemas.microsoft.com/office/drawing/2014/main" id="{991311CF-BB73-4FD2-9857-877611D6FE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2536" name="Ink 12">
                <a:extLst>
                  <a:ext uri="{FF2B5EF4-FFF2-40B4-BE49-F238E27FC236}">
                    <a16:creationId xmlns:a16="http://schemas.microsoft.com/office/drawing/2014/main" id="{991311CF-BB73-4FD2-9857-877611D6FE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Foliennummernplatzhalter 5">
            <a:extLst>
              <a:ext uri="{FF2B5EF4-FFF2-40B4-BE49-F238E27FC236}">
                <a16:creationId xmlns:a16="http://schemas.microsoft.com/office/drawing/2014/main" id="{728DFC3F-F58B-4A28-B60E-8FD4C8533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6186B1C-50A1-4819-AD99-91CD5886D6E7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p:sp>
        <p:nvSpPr>
          <p:cNvPr id="23567" name="Rectangle 2">
            <a:extLst>
              <a:ext uri="{FF2B5EF4-FFF2-40B4-BE49-F238E27FC236}">
                <a16:creationId xmlns:a16="http://schemas.microsoft.com/office/drawing/2014/main" id="{17C2A802-00FA-4EDF-B967-6F5ED4053A9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ehler-erkennende Codes</a:t>
            </a:r>
          </a:p>
        </p:txBody>
      </p:sp>
      <p:sp>
        <p:nvSpPr>
          <p:cNvPr id="23568" name="Text Box 3">
            <a:extLst>
              <a:ext uri="{FF2B5EF4-FFF2-40B4-BE49-F238E27FC236}">
                <a16:creationId xmlns:a16="http://schemas.microsoft.com/office/drawing/2014/main" id="{6321DCCB-C52F-42CC-8FC1-F43C56BCC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3569" name="Text Box 4">
            <a:extLst>
              <a:ext uri="{FF2B5EF4-FFF2-40B4-BE49-F238E27FC236}">
                <a16:creationId xmlns:a16="http://schemas.microsoft.com/office/drawing/2014/main" id="{90342E9B-D5D8-4223-8C51-2E70B48E3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3570" name="Text Box 10">
            <a:extLst>
              <a:ext uri="{FF2B5EF4-FFF2-40B4-BE49-F238E27FC236}">
                <a16:creationId xmlns:a16="http://schemas.microsoft.com/office/drawing/2014/main" id="{86565E99-E80D-41DC-B54A-710ECE87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3571" name="Text Box 13">
            <a:extLst>
              <a:ext uri="{FF2B5EF4-FFF2-40B4-BE49-F238E27FC236}">
                <a16:creationId xmlns:a16="http://schemas.microsoft.com/office/drawing/2014/main" id="{9C623ED4-3758-4C23-9193-AEFE44A23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6221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Wir betrachten binäre Codewörter mit 3 Bit.</a:t>
            </a:r>
          </a:p>
        </p:txBody>
      </p:sp>
      <p:pic>
        <p:nvPicPr>
          <p:cNvPr id="23572" name="Picture 14">
            <a:extLst>
              <a:ext uri="{FF2B5EF4-FFF2-40B4-BE49-F238E27FC236}">
                <a16:creationId xmlns:a16="http://schemas.microsoft.com/office/drawing/2014/main" id="{390AEB69-C8F0-4F5F-A2B6-5EA325ECB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92375"/>
            <a:ext cx="38004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Text Box 20">
            <a:extLst>
              <a:ext uri="{FF2B5EF4-FFF2-40B4-BE49-F238E27FC236}">
                <a16:creationId xmlns:a16="http://schemas.microsoft.com/office/drawing/2014/main" id="{4B5A225D-83C1-476B-96FD-EEA722A3A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492375"/>
            <a:ext cx="2728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 4 Wörter erlaubt,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h=2</a:t>
            </a:r>
          </a:p>
        </p:txBody>
      </p:sp>
      <p:sp>
        <p:nvSpPr>
          <p:cNvPr id="23574" name="Text Box 23">
            <a:extLst>
              <a:ext uri="{FF2B5EF4-FFF2-40B4-BE49-F238E27FC236}">
                <a16:creationId xmlns:a16="http://schemas.microsoft.com/office/drawing/2014/main" id="{892AA2BA-0EB8-4113-ABAA-79190FB4C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3357563"/>
            <a:ext cx="33131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er Code aus diesen 4 Wörtern kann Einzelfehler erkennen, aber nicht korrigier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3554" name="Ink 5">
                <a:extLst>
                  <a:ext uri="{FF2B5EF4-FFF2-40B4-BE49-F238E27FC236}">
                    <a16:creationId xmlns:a16="http://schemas.microsoft.com/office/drawing/2014/main" id="{67C317F7-652E-48E4-8158-93F0A2BB9C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3554" name="Ink 5">
                <a:extLst>
                  <a:ext uri="{FF2B5EF4-FFF2-40B4-BE49-F238E27FC236}">
                    <a16:creationId xmlns:a16="http://schemas.microsoft.com/office/drawing/2014/main" id="{67C317F7-652E-48E4-8158-93F0A2BB9C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3555" name="Ink 6">
                <a:extLst>
                  <a:ext uri="{FF2B5EF4-FFF2-40B4-BE49-F238E27FC236}">
                    <a16:creationId xmlns:a16="http://schemas.microsoft.com/office/drawing/2014/main" id="{FB5732AA-DE5D-4B69-BB50-13C058379A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3555" name="Ink 6">
                <a:extLst>
                  <a:ext uri="{FF2B5EF4-FFF2-40B4-BE49-F238E27FC236}">
                    <a16:creationId xmlns:a16="http://schemas.microsoft.com/office/drawing/2014/main" id="{FB5732AA-DE5D-4B69-BB50-13C058379A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3556" name="Ink 7">
                <a:extLst>
                  <a:ext uri="{FF2B5EF4-FFF2-40B4-BE49-F238E27FC236}">
                    <a16:creationId xmlns:a16="http://schemas.microsoft.com/office/drawing/2014/main" id="{FA37CBBA-B863-487F-85B0-C1444002D5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3556" name="Ink 7">
                <a:extLst>
                  <a:ext uri="{FF2B5EF4-FFF2-40B4-BE49-F238E27FC236}">
                    <a16:creationId xmlns:a16="http://schemas.microsoft.com/office/drawing/2014/main" id="{FA37CBBA-B863-487F-85B0-C1444002D5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3557" name="Ink 8">
                <a:extLst>
                  <a:ext uri="{FF2B5EF4-FFF2-40B4-BE49-F238E27FC236}">
                    <a16:creationId xmlns:a16="http://schemas.microsoft.com/office/drawing/2014/main" id="{E5A43CCC-CB70-4C99-9B74-4C1FC07B81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3557" name="Ink 8">
                <a:extLst>
                  <a:ext uri="{FF2B5EF4-FFF2-40B4-BE49-F238E27FC236}">
                    <a16:creationId xmlns:a16="http://schemas.microsoft.com/office/drawing/2014/main" id="{E5A43CCC-CB70-4C99-9B74-4C1FC07B81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3558" name="Ink 9">
                <a:extLst>
                  <a:ext uri="{FF2B5EF4-FFF2-40B4-BE49-F238E27FC236}">
                    <a16:creationId xmlns:a16="http://schemas.microsoft.com/office/drawing/2014/main" id="{8B899E06-AC9D-4714-9292-355EBBB846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3558" name="Ink 9">
                <a:extLst>
                  <a:ext uri="{FF2B5EF4-FFF2-40B4-BE49-F238E27FC236}">
                    <a16:creationId xmlns:a16="http://schemas.microsoft.com/office/drawing/2014/main" id="{8B899E06-AC9D-4714-9292-355EBBB846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559" name="Ink 11">
                <a:extLst>
                  <a:ext uri="{FF2B5EF4-FFF2-40B4-BE49-F238E27FC236}">
                    <a16:creationId xmlns:a16="http://schemas.microsoft.com/office/drawing/2014/main" id="{EAEAD76C-8C98-42AC-9157-80384476CB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3559" name="Ink 11">
                <a:extLst>
                  <a:ext uri="{FF2B5EF4-FFF2-40B4-BE49-F238E27FC236}">
                    <a16:creationId xmlns:a16="http://schemas.microsoft.com/office/drawing/2014/main" id="{EAEAD76C-8C98-42AC-9157-80384476CB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560" name="Ink 12">
                <a:extLst>
                  <a:ext uri="{FF2B5EF4-FFF2-40B4-BE49-F238E27FC236}">
                    <a16:creationId xmlns:a16="http://schemas.microsoft.com/office/drawing/2014/main" id="{7F284538-C2FF-4676-ADD0-3EC00B60CA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3560" name="Ink 12">
                <a:extLst>
                  <a:ext uri="{FF2B5EF4-FFF2-40B4-BE49-F238E27FC236}">
                    <a16:creationId xmlns:a16="http://schemas.microsoft.com/office/drawing/2014/main" id="{7F284538-C2FF-4676-ADD0-3EC00B60CA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561" name="Ink 16">
                <a:extLst>
                  <a:ext uri="{FF2B5EF4-FFF2-40B4-BE49-F238E27FC236}">
                    <a16:creationId xmlns:a16="http://schemas.microsoft.com/office/drawing/2014/main" id="{C12E93DC-4ACF-4FFD-BD74-A6AD7AF7C0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27275" y="2303463"/>
              <a:ext cx="522288" cy="649287"/>
            </p14:xfrm>
          </p:contentPart>
        </mc:Choice>
        <mc:Fallback>
          <p:pic>
            <p:nvPicPr>
              <p:cNvPr id="23561" name="Ink 16">
                <a:extLst>
                  <a:ext uri="{FF2B5EF4-FFF2-40B4-BE49-F238E27FC236}">
                    <a16:creationId xmlns:a16="http://schemas.microsoft.com/office/drawing/2014/main" id="{C12E93DC-4ACF-4FFD-BD74-A6AD7AF7C0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17948" y="2294116"/>
                <a:ext cx="540941" cy="667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3562" name="Ink 17">
                <a:extLst>
                  <a:ext uri="{FF2B5EF4-FFF2-40B4-BE49-F238E27FC236}">
                    <a16:creationId xmlns:a16="http://schemas.microsoft.com/office/drawing/2014/main" id="{7AD7C6E6-305D-43B0-B7A8-669C3C6087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3125" y="3557588"/>
              <a:ext cx="547688" cy="531812"/>
            </p14:xfrm>
          </p:contentPart>
        </mc:Choice>
        <mc:Fallback>
          <p:pic>
            <p:nvPicPr>
              <p:cNvPr id="23562" name="Ink 17">
                <a:extLst>
                  <a:ext uri="{FF2B5EF4-FFF2-40B4-BE49-F238E27FC236}">
                    <a16:creationId xmlns:a16="http://schemas.microsoft.com/office/drawing/2014/main" id="{7AD7C6E6-305D-43B0-B7A8-669C3C6087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03769" y="3548169"/>
                <a:ext cx="566400" cy="55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3563" name="Ink 18">
                <a:extLst>
                  <a:ext uri="{FF2B5EF4-FFF2-40B4-BE49-F238E27FC236}">
                    <a16:creationId xmlns:a16="http://schemas.microsoft.com/office/drawing/2014/main" id="{79EB2A01-A3F0-4842-8113-BEEE3FB329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1975" y="4424363"/>
              <a:ext cx="496888" cy="501650"/>
            </p14:xfrm>
          </p:contentPart>
        </mc:Choice>
        <mc:Fallback>
          <p:pic>
            <p:nvPicPr>
              <p:cNvPr id="23563" name="Ink 18">
                <a:extLst>
                  <a:ext uri="{FF2B5EF4-FFF2-40B4-BE49-F238E27FC236}">
                    <a16:creationId xmlns:a16="http://schemas.microsoft.com/office/drawing/2014/main" id="{79EB2A01-A3F0-4842-8113-BEEE3FB329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62579" y="4415020"/>
                <a:ext cx="515679" cy="5203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3564" name="Ink 19">
                <a:extLst>
                  <a:ext uri="{FF2B5EF4-FFF2-40B4-BE49-F238E27FC236}">
                    <a16:creationId xmlns:a16="http://schemas.microsoft.com/office/drawing/2014/main" id="{F45C234A-D48C-4B56-BD5D-23B4052235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2088" y="5507038"/>
              <a:ext cx="287337" cy="306387"/>
            </p14:xfrm>
          </p:contentPart>
        </mc:Choice>
        <mc:Fallback>
          <p:pic>
            <p:nvPicPr>
              <p:cNvPr id="23564" name="Ink 19">
                <a:extLst>
                  <a:ext uri="{FF2B5EF4-FFF2-40B4-BE49-F238E27FC236}">
                    <a16:creationId xmlns:a16="http://schemas.microsoft.com/office/drawing/2014/main" id="{F45C234A-D48C-4B56-BD5D-23B4052235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452750" y="5497622"/>
                <a:ext cx="306014" cy="325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3565" name="Ink 22">
                <a:extLst>
                  <a:ext uri="{FF2B5EF4-FFF2-40B4-BE49-F238E27FC236}">
                    <a16:creationId xmlns:a16="http://schemas.microsoft.com/office/drawing/2014/main" id="{886E9549-445B-4A9D-976D-FAB4C605CC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6025" y="4848225"/>
              <a:ext cx="355600" cy="212725"/>
            </p14:xfrm>
          </p:contentPart>
        </mc:Choice>
        <mc:Fallback>
          <p:pic>
            <p:nvPicPr>
              <p:cNvPr id="23565" name="Ink 22">
                <a:extLst>
                  <a:ext uri="{FF2B5EF4-FFF2-40B4-BE49-F238E27FC236}">
                    <a16:creationId xmlns:a16="http://schemas.microsoft.com/office/drawing/2014/main" id="{886E9549-445B-4A9D-976D-FAB4C605CC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476686" y="4838835"/>
                <a:ext cx="374278" cy="2315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Foliennummernplatzhalter 5">
            <a:extLst>
              <a:ext uri="{FF2B5EF4-FFF2-40B4-BE49-F238E27FC236}">
                <a16:creationId xmlns:a16="http://schemas.microsoft.com/office/drawing/2014/main" id="{634D0370-0481-4EEC-A359-E50AC6FC3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88776E-B08D-4BE7-B249-111121D6D246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p:sp>
        <p:nvSpPr>
          <p:cNvPr id="24586" name="Rectangle 2">
            <a:extLst>
              <a:ext uri="{FF2B5EF4-FFF2-40B4-BE49-F238E27FC236}">
                <a16:creationId xmlns:a16="http://schemas.microsoft.com/office/drawing/2014/main" id="{DF300701-3A2F-47A8-8430-8F14C33F5A7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Fehlerkorrigiende Codes</a:t>
            </a:r>
          </a:p>
        </p:txBody>
      </p:sp>
      <p:sp>
        <p:nvSpPr>
          <p:cNvPr id="24587" name="Text Box 3">
            <a:extLst>
              <a:ext uri="{FF2B5EF4-FFF2-40B4-BE49-F238E27FC236}">
                <a16:creationId xmlns:a16="http://schemas.microsoft.com/office/drawing/2014/main" id="{53117485-D8D5-47FB-8030-03AAF420E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4588" name="Text Box 4">
            <a:extLst>
              <a:ext uri="{FF2B5EF4-FFF2-40B4-BE49-F238E27FC236}">
                <a16:creationId xmlns:a16="http://schemas.microsoft.com/office/drawing/2014/main" id="{01C5BD5B-9731-451B-A296-12C8D68DD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4589" name="Text Box 10">
            <a:extLst>
              <a:ext uri="{FF2B5EF4-FFF2-40B4-BE49-F238E27FC236}">
                <a16:creationId xmlns:a16="http://schemas.microsoft.com/office/drawing/2014/main" id="{53B1F864-84D3-45CC-A602-9EA1AD9B9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52237" name="Text Box 13">
            <a:extLst>
              <a:ext uri="{FF2B5EF4-FFF2-40B4-BE49-F238E27FC236}">
                <a16:creationId xmlns:a16="http://schemas.microsoft.com/office/drawing/2014/main" id="{EE26617C-23AD-4AD8-A860-1D9AFA461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25538"/>
            <a:ext cx="8604250" cy="4094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de-DE" sz="3200" dirty="0">
                <a:latin typeface="Arial" charset="0"/>
                <a:cs typeface="Arial" charset="0"/>
              </a:rPr>
              <a:t> </a:t>
            </a:r>
            <a:r>
              <a:rPr lang="de-DE" sz="3200" dirty="0">
                <a:solidFill>
                  <a:schemeClr val="accent2"/>
                </a:solidFill>
                <a:latin typeface="Arial" charset="0"/>
                <a:cs typeface="Arial" charset="0"/>
              </a:rPr>
              <a:t>Code mit Hammingabstand mindestens  3</a:t>
            </a:r>
            <a:endParaRPr lang="de-DE" sz="3200" dirty="0">
              <a:solidFill>
                <a:schemeClr val="accent6"/>
              </a:solidFill>
              <a:latin typeface="Arial" charset="0"/>
              <a:cs typeface="Arial" charset="0"/>
            </a:endParaRPr>
          </a:p>
          <a:p>
            <a:pPr>
              <a:buFontTx/>
              <a:buChar char="•"/>
              <a:defRPr/>
            </a:pPr>
            <a:r>
              <a:rPr lang="de-DE" sz="3200" dirty="0">
                <a:solidFill>
                  <a:schemeClr val="accent6"/>
                </a:solidFill>
                <a:latin typeface="Arial" charset="0"/>
                <a:cs typeface="Arial" charset="0"/>
              </a:rPr>
              <a:t> IIIOIIOI       IOOIIIOO      IOOIOOII</a:t>
            </a:r>
          </a:p>
          <a:p>
            <a:pPr>
              <a:buFontTx/>
              <a:buChar char="•"/>
              <a:defRPr/>
            </a:pPr>
            <a:r>
              <a:rPr lang="de-DE" sz="2000" dirty="0">
                <a:latin typeface="Arial" charset="0"/>
                <a:cs typeface="Arial" charset="0"/>
              </a:rPr>
              <a:t> Nun tritt ein einziger Fehler auf.</a:t>
            </a:r>
          </a:p>
          <a:p>
            <a:pPr>
              <a:buFontTx/>
              <a:buChar char="•"/>
              <a:defRPr/>
            </a:pPr>
            <a:r>
              <a:rPr lang="de-DE" sz="2800" dirty="0">
                <a:latin typeface="Arial" charset="0"/>
                <a:cs typeface="Arial" charset="0"/>
              </a:rPr>
              <a:t> </a:t>
            </a:r>
            <a:r>
              <a:rPr lang="de-DE" sz="2800" dirty="0">
                <a:solidFill>
                  <a:srgbClr val="FF0000"/>
                </a:solidFill>
                <a:latin typeface="Arial" charset="0"/>
                <a:cs typeface="Arial" charset="0"/>
              </a:rPr>
              <a:t>IOOIOIOO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de-DE" sz="2000" dirty="0">
                <a:latin typeface="Arial" charset="0"/>
                <a:cs typeface="Arial" charset="0"/>
              </a:rPr>
              <a:t>  </a:t>
            </a:r>
          </a:p>
          <a:p>
            <a:pPr>
              <a:buFontTx/>
              <a:buChar char="•"/>
              <a:defRPr/>
            </a:pPr>
            <a:r>
              <a:rPr lang="de-DE" sz="2000" dirty="0">
                <a:latin typeface="Arial" charset="0"/>
                <a:cs typeface="Arial" charset="0"/>
              </a:rPr>
              <a:t> Den Fehler entdeckt man dadurch, dass es kein zulässiges Wort ist.</a:t>
            </a:r>
          </a:p>
          <a:p>
            <a:pPr>
              <a:buFontTx/>
              <a:buChar char="•"/>
              <a:defRPr/>
            </a:pPr>
            <a:r>
              <a:rPr lang="de-DE" sz="2000" dirty="0">
                <a:latin typeface="Arial" charset="0"/>
                <a:cs typeface="Arial" charset="0"/>
              </a:rPr>
              <a:t> Die letzte Ziffer ist oft die Parität des davor stehenden Wortes. </a:t>
            </a:r>
            <a:br>
              <a:rPr lang="de-DE" sz="2000" dirty="0">
                <a:latin typeface="Arial" charset="0"/>
                <a:cs typeface="Arial" charset="0"/>
              </a:rPr>
            </a:br>
            <a:r>
              <a:rPr lang="de-DE" sz="2000" dirty="0">
                <a:latin typeface="Arial" charset="0"/>
                <a:cs typeface="Arial" charset="0"/>
              </a:rPr>
              <a:t>  Dann sieht man den Fehler an der falschen Parität.</a:t>
            </a:r>
          </a:p>
          <a:p>
            <a:pPr>
              <a:buFontTx/>
              <a:buChar char="•"/>
              <a:defRPr/>
            </a:pPr>
            <a:r>
              <a:rPr lang="de-DE" sz="2000" dirty="0">
                <a:latin typeface="Arial" charset="0"/>
                <a:cs typeface="Arial" charset="0"/>
              </a:rPr>
              <a:t> Das falsche Wort hat vom mittleren Codewort den Hammingabstand 1.</a:t>
            </a:r>
            <a:br>
              <a:rPr lang="de-DE" sz="2000" dirty="0">
                <a:latin typeface="Arial" charset="0"/>
                <a:cs typeface="Arial" charset="0"/>
              </a:rPr>
            </a:br>
            <a:r>
              <a:rPr lang="de-DE" sz="2000" dirty="0">
                <a:latin typeface="Arial" charset="0"/>
                <a:cs typeface="Arial" charset="0"/>
              </a:rPr>
              <a:t>  Von den anderen Codewörtern hat es den Hammingabstand mind. 2.</a:t>
            </a:r>
          </a:p>
          <a:p>
            <a:pPr>
              <a:buFontTx/>
              <a:buChar char="•"/>
              <a:defRPr/>
            </a:pPr>
            <a:r>
              <a:rPr lang="de-DE" dirty="0">
                <a:latin typeface="Arial" charset="0"/>
                <a:cs typeface="Arial" charset="0"/>
              </a:rPr>
              <a:t> Man nimmt dieses „nahe“ Codewort  anstelle des falschen.</a:t>
            </a:r>
          </a:p>
          <a:p>
            <a:pPr>
              <a:buFontTx/>
              <a:buChar char="•"/>
              <a:defRPr/>
            </a:pP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>
                <a:solidFill>
                  <a:srgbClr val="FF0000"/>
                </a:solidFill>
                <a:latin typeface="Arial" charset="0"/>
                <a:cs typeface="Arial" charset="0"/>
              </a:rPr>
              <a:t>IOOIIIOO</a:t>
            </a:r>
            <a:r>
              <a:rPr lang="de-DE" dirty="0">
                <a:latin typeface="Arial" charset="0"/>
                <a:cs typeface="Arial" charset="0"/>
              </a:rPr>
              <a:t>  wird  jetzt nach dem Fehler genommen</a:t>
            </a:r>
          </a:p>
        </p:txBody>
      </p:sp>
      <p:sp>
        <p:nvSpPr>
          <p:cNvPr id="52238" name="Text Box 14">
            <a:extLst>
              <a:ext uri="{FF2B5EF4-FFF2-40B4-BE49-F238E27FC236}">
                <a16:creationId xmlns:a16="http://schemas.microsoft.com/office/drawing/2014/main" id="{445AB56F-C35A-4175-B539-A09088E9F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5300663"/>
            <a:ext cx="5737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3600">
                <a:solidFill>
                  <a:srgbClr val="FF0000"/>
                </a:solidFill>
              </a:rPr>
              <a:t>Nun ist alles wieder richtig</a:t>
            </a:r>
            <a:r>
              <a:rPr lang="de-DE" altLang="de-DE"/>
              <a:t>.</a:t>
            </a:r>
          </a:p>
        </p:txBody>
      </p:sp>
      <p:sp>
        <p:nvSpPr>
          <p:cNvPr id="24592" name="Textfeld 8">
            <a:extLst>
              <a:ext uri="{FF2B5EF4-FFF2-40B4-BE49-F238E27FC236}">
                <a16:creationId xmlns:a16="http://schemas.microsoft.com/office/drawing/2014/main" id="{B7BCECD5-B9EE-4996-A5DA-032E2D1B5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1628775"/>
            <a:ext cx="124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Erlaubte </a:t>
            </a:r>
          </a:p>
          <a:p>
            <a:pPr eaLnBrk="1" hangingPunct="1"/>
            <a:r>
              <a:rPr lang="de-DE" altLang="de-DE" sz="1600"/>
              <a:t>Codewört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4578" name="Ink 5">
                <a:extLst>
                  <a:ext uri="{FF2B5EF4-FFF2-40B4-BE49-F238E27FC236}">
                    <a16:creationId xmlns:a16="http://schemas.microsoft.com/office/drawing/2014/main" id="{879F892A-A18A-49B1-A6CB-301035D0A7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4578" name="Ink 5">
                <a:extLst>
                  <a:ext uri="{FF2B5EF4-FFF2-40B4-BE49-F238E27FC236}">
                    <a16:creationId xmlns:a16="http://schemas.microsoft.com/office/drawing/2014/main" id="{879F892A-A18A-49B1-A6CB-301035D0A7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4579" name="Ink 6">
                <a:extLst>
                  <a:ext uri="{FF2B5EF4-FFF2-40B4-BE49-F238E27FC236}">
                    <a16:creationId xmlns:a16="http://schemas.microsoft.com/office/drawing/2014/main" id="{516261D4-D233-4D06-8059-41901D22B2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4579" name="Ink 6">
                <a:extLst>
                  <a:ext uri="{FF2B5EF4-FFF2-40B4-BE49-F238E27FC236}">
                    <a16:creationId xmlns:a16="http://schemas.microsoft.com/office/drawing/2014/main" id="{516261D4-D233-4D06-8059-41901D22B2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4580" name="Ink 7">
                <a:extLst>
                  <a:ext uri="{FF2B5EF4-FFF2-40B4-BE49-F238E27FC236}">
                    <a16:creationId xmlns:a16="http://schemas.microsoft.com/office/drawing/2014/main" id="{6F5E2ADC-2E50-4EB6-9263-ADDF998618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4580" name="Ink 7">
                <a:extLst>
                  <a:ext uri="{FF2B5EF4-FFF2-40B4-BE49-F238E27FC236}">
                    <a16:creationId xmlns:a16="http://schemas.microsoft.com/office/drawing/2014/main" id="{6F5E2ADC-2E50-4EB6-9263-ADDF998618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4581" name="Ink 8">
                <a:extLst>
                  <a:ext uri="{FF2B5EF4-FFF2-40B4-BE49-F238E27FC236}">
                    <a16:creationId xmlns:a16="http://schemas.microsoft.com/office/drawing/2014/main" id="{47FCAAAB-97CE-4F01-83A7-04FAA9DD92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4581" name="Ink 8">
                <a:extLst>
                  <a:ext uri="{FF2B5EF4-FFF2-40B4-BE49-F238E27FC236}">
                    <a16:creationId xmlns:a16="http://schemas.microsoft.com/office/drawing/2014/main" id="{47FCAAAB-97CE-4F01-83A7-04FAA9DD92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582" name="Ink 9">
                <a:extLst>
                  <a:ext uri="{FF2B5EF4-FFF2-40B4-BE49-F238E27FC236}">
                    <a16:creationId xmlns:a16="http://schemas.microsoft.com/office/drawing/2014/main" id="{E25FBCA2-2274-4BCF-A0A6-4959D239F9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4582" name="Ink 9">
                <a:extLst>
                  <a:ext uri="{FF2B5EF4-FFF2-40B4-BE49-F238E27FC236}">
                    <a16:creationId xmlns:a16="http://schemas.microsoft.com/office/drawing/2014/main" id="{E25FBCA2-2274-4BCF-A0A6-4959D239F9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4583" name="Ink 11">
                <a:extLst>
                  <a:ext uri="{FF2B5EF4-FFF2-40B4-BE49-F238E27FC236}">
                    <a16:creationId xmlns:a16="http://schemas.microsoft.com/office/drawing/2014/main" id="{657A63F4-6AE6-4B70-A04A-9AD9C37062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4583" name="Ink 11">
                <a:extLst>
                  <a:ext uri="{FF2B5EF4-FFF2-40B4-BE49-F238E27FC236}">
                    <a16:creationId xmlns:a16="http://schemas.microsoft.com/office/drawing/2014/main" id="{657A63F4-6AE6-4B70-A04A-9AD9C37062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584" name="Ink 12">
                <a:extLst>
                  <a:ext uri="{FF2B5EF4-FFF2-40B4-BE49-F238E27FC236}">
                    <a16:creationId xmlns:a16="http://schemas.microsoft.com/office/drawing/2014/main" id="{01FCD4A4-972B-454F-AF5F-54FCBE9571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4584" name="Ink 12">
                <a:extLst>
                  <a:ext uri="{FF2B5EF4-FFF2-40B4-BE49-F238E27FC236}">
                    <a16:creationId xmlns:a16="http://schemas.microsoft.com/office/drawing/2014/main" id="{01FCD4A4-972B-454F-AF5F-54FCBE9571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 build="p"/>
      <p:bldP spid="522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Foliennummernplatzhalter 5">
            <a:extLst>
              <a:ext uri="{FF2B5EF4-FFF2-40B4-BE49-F238E27FC236}">
                <a16:creationId xmlns:a16="http://schemas.microsoft.com/office/drawing/2014/main" id="{D655CDB4-09AF-42AD-A19F-9056C73CB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DD845D-D05D-4BB6-B3C8-E3495953CF72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p:sp>
        <p:nvSpPr>
          <p:cNvPr id="25611" name="Rectangle 2">
            <a:extLst>
              <a:ext uri="{FF2B5EF4-FFF2-40B4-BE49-F238E27FC236}">
                <a16:creationId xmlns:a16="http://schemas.microsoft.com/office/drawing/2014/main" id="{6E7DC7E1-73E5-4D3C-9924-E7EF9B52509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Hamming-Code</a:t>
            </a:r>
          </a:p>
        </p:txBody>
      </p:sp>
      <p:sp>
        <p:nvSpPr>
          <p:cNvPr id="25612" name="Text Box 3">
            <a:extLst>
              <a:ext uri="{FF2B5EF4-FFF2-40B4-BE49-F238E27FC236}">
                <a16:creationId xmlns:a16="http://schemas.microsoft.com/office/drawing/2014/main" id="{89D0460C-5855-43C7-B285-E49F88B5E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5613" name="Text Box 4">
            <a:extLst>
              <a:ext uri="{FF2B5EF4-FFF2-40B4-BE49-F238E27FC236}">
                <a16:creationId xmlns:a16="http://schemas.microsoft.com/office/drawing/2014/main" id="{7142AC30-B450-41F0-A955-E3804F591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5614" name="Text Box 10">
            <a:extLst>
              <a:ext uri="{FF2B5EF4-FFF2-40B4-BE49-F238E27FC236}">
                <a16:creationId xmlns:a16="http://schemas.microsoft.com/office/drawing/2014/main" id="{ABDDA9DF-4443-4EDA-98A5-2395136A7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5615" name="Text Box 13">
            <a:extLst>
              <a:ext uri="{FF2B5EF4-FFF2-40B4-BE49-F238E27FC236}">
                <a16:creationId xmlns:a16="http://schemas.microsoft.com/office/drawing/2014/main" id="{C500B457-DA25-4A11-AD96-4B29F93D8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484313"/>
            <a:ext cx="67214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Richard Hammming fand 1948 als Erster einen </a:t>
            </a:r>
            <a:br>
              <a:rPr lang="de-DE" altLang="de-DE"/>
            </a:br>
            <a:r>
              <a:rPr lang="de-DE" altLang="de-DE"/>
              <a:t>  fehlerkorrigierenden Code.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Wir betrachten einen Code aus 4 Bits. 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Alle 2^4=16 möglichen Wörter sind erlaubt.  </a:t>
            </a:r>
          </a:p>
        </p:txBody>
      </p:sp>
      <p:pic>
        <p:nvPicPr>
          <p:cNvPr id="25616" name="Picture 14" descr="hammingkreise">
            <a:extLst>
              <a:ext uri="{FF2B5EF4-FFF2-40B4-BE49-F238E27FC236}">
                <a16:creationId xmlns:a16="http://schemas.microsoft.com/office/drawing/2014/main" id="{EDD76903-1C61-446E-8BA6-2168F04EB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644900"/>
            <a:ext cx="2505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7" name="Text Box 15">
            <a:extLst>
              <a:ext uri="{FF2B5EF4-FFF2-40B4-BE49-F238E27FC236}">
                <a16:creationId xmlns:a16="http://schemas.microsoft.com/office/drawing/2014/main" id="{F1D9089A-32D7-459F-8E42-3488BD5DC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149725"/>
            <a:ext cx="2255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endet wird:</a:t>
            </a:r>
          </a:p>
        </p:txBody>
      </p:sp>
      <p:sp>
        <p:nvSpPr>
          <p:cNvPr id="25618" name="Textfeld 9">
            <a:extLst>
              <a:ext uri="{FF2B5EF4-FFF2-40B4-BE49-F238E27FC236}">
                <a16:creationId xmlns:a16="http://schemas.microsoft.com/office/drawing/2014/main" id="{AF721E0D-998B-408F-8C6C-12A7225DC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2374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3200"/>
              <a:t> </a:t>
            </a:r>
            <a:r>
              <a:rPr lang="de-DE" altLang="de-DE"/>
              <a:t>Die Nachricht:</a:t>
            </a:r>
          </a:p>
        </p:txBody>
      </p:sp>
      <p:sp>
        <p:nvSpPr>
          <p:cNvPr id="25619" name="Textfeld 10">
            <a:extLst>
              <a:ext uri="{FF2B5EF4-FFF2-40B4-BE49-F238E27FC236}">
                <a16:creationId xmlns:a16="http://schemas.microsoft.com/office/drawing/2014/main" id="{F24031B4-92E3-4330-BBCE-50E0167C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73463"/>
            <a:ext cx="1439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IOII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5602" name="Ink 5">
                <a:extLst>
                  <a:ext uri="{FF2B5EF4-FFF2-40B4-BE49-F238E27FC236}">
                    <a16:creationId xmlns:a16="http://schemas.microsoft.com/office/drawing/2014/main" id="{A582840A-9F55-4BA1-B198-8100E2B8A6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5602" name="Ink 5">
                <a:extLst>
                  <a:ext uri="{FF2B5EF4-FFF2-40B4-BE49-F238E27FC236}">
                    <a16:creationId xmlns:a16="http://schemas.microsoft.com/office/drawing/2014/main" id="{A582840A-9F55-4BA1-B198-8100E2B8A6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5603" name="Ink 6">
                <a:extLst>
                  <a:ext uri="{FF2B5EF4-FFF2-40B4-BE49-F238E27FC236}">
                    <a16:creationId xmlns:a16="http://schemas.microsoft.com/office/drawing/2014/main" id="{96E8D02E-9807-4DA6-BD54-FCB27980EE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5603" name="Ink 6">
                <a:extLst>
                  <a:ext uri="{FF2B5EF4-FFF2-40B4-BE49-F238E27FC236}">
                    <a16:creationId xmlns:a16="http://schemas.microsoft.com/office/drawing/2014/main" id="{96E8D02E-9807-4DA6-BD54-FCB27980EE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5604" name="Ink 7">
                <a:extLst>
                  <a:ext uri="{FF2B5EF4-FFF2-40B4-BE49-F238E27FC236}">
                    <a16:creationId xmlns:a16="http://schemas.microsoft.com/office/drawing/2014/main" id="{55A87FDA-1DC6-4CD7-9958-24BD35CF46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5604" name="Ink 7">
                <a:extLst>
                  <a:ext uri="{FF2B5EF4-FFF2-40B4-BE49-F238E27FC236}">
                    <a16:creationId xmlns:a16="http://schemas.microsoft.com/office/drawing/2014/main" id="{55A87FDA-1DC6-4CD7-9958-24BD35CF46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5" name="Ink 8">
                <a:extLst>
                  <a:ext uri="{FF2B5EF4-FFF2-40B4-BE49-F238E27FC236}">
                    <a16:creationId xmlns:a16="http://schemas.microsoft.com/office/drawing/2014/main" id="{9A9630F6-8350-4AC1-A7E0-2BF3AB57F1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5605" name="Ink 8">
                <a:extLst>
                  <a:ext uri="{FF2B5EF4-FFF2-40B4-BE49-F238E27FC236}">
                    <a16:creationId xmlns:a16="http://schemas.microsoft.com/office/drawing/2014/main" id="{9A9630F6-8350-4AC1-A7E0-2BF3AB57F1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5606" name="Ink 9">
                <a:extLst>
                  <a:ext uri="{FF2B5EF4-FFF2-40B4-BE49-F238E27FC236}">
                    <a16:creationId xmlns:a16="http://schemas.microsoft.com/office/drawing/2014/main" id="{4E6F2823-23AB-44B7-A4A7-CFE4A9E256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5606" name="Ink 9">
                <a:extLst>
                  <a:ext uri="{FF2B5EF4-FFF2-40B4-BE49-F238E27FC236}">
                    <a16:creationId xmlns:a16="http://schemas.microsoft.com/office/drawing/2014/main" id="{4E6F2823-23AB-44B7-A4A7-CFE4A9E256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607" name="Ink 11">
                <a:extLst>
                  <a:ext uri="{FF2B5EF4-FFF2-40B4-BE49-F238E27FC236}">
                    <a16:creationId xmlns:a16="http://schemas.microsoft.com/office/drawing/2014/main" id="{069251CB-4D49-4F58-BDFD-A1A6E639E3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5607" name="Ink 11">
                <a:extLst>
                  <a:ext uri="{FF2B5EF4-FFF2-40B4-BE49-F238E27FC236}">
                    <a16:creationId xmlns:a16="http://schemas.microsoft.com/office/drawing/2014/main" id="{069251CB-4D49-4F58-BDFD-A1A6E639E3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5608" name="Ink 12">
                <a:extLst>
                  <a:ext uri="{FF2B5EF4-FFF2-40B4-BE49-F238E27FC236}">
                    <a16:creationId xmlns:a16="http://schemas.microsoft.com/office/drawing/2014/main" id="{6BD289FF-5C62-494F-8B21-CCFEF5DBD4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5608" name="Ink 12">
                <a:extLst>
                  <a:ext uri="{FF2B5EF4-FFF2-40B4-BE49-F238E27FC236}">
                    <a16:creationId xmlns:a16="http://schemas.microsoft.com/office/drawing/2014/main" id="{6BD289FF-5C62-494F-8B21-CCFEF5DBD4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5609" name="Ink 23">
                <a:extLst>
                  <a:ext uri="{FF2B5EF4-FFF2-40B4-BE49-F238E27FC236}">
                    <a16:creationId xmlns:a16="http://schemas.microsoft.com/office/drawing/2014/main" id="{9F8BB510-92B7-4B8B-836D-9C98AD8987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52588" y="5311775"/>
              <a:ext cx="19050" cy="12700"/>
            </p14:xfrm>
          </p:contentPart>
        </mc:Choice>
        <mc:Fallback>
          <p:pic>
            <p:nvPicPr>
              <p:cNvPr id="25609" name="Ink 23">
                <a:extLst>
                  <a:ext uri="{FF2B5EF4-FFF2-40B4-BE49-F238E27FC236}">
                    <a16:creationId xmlns:a16="http://schemas.microsoft.com/office/drawing/2014/main" id="{9F8BB510-92B7-4B8B-836D-9C98AD8987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47915" y="5307430"/>
                <a:ext cx="28036" cy="2105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Foliennummernplatzhalter 5">
            <a:extLst>
              <a:ext uri="{FF2B5EF4-FFF2-40B4-BE49-F238E27FC236}">
                <a16:creationId xmlns:a16="http://schemas.microsoft.com/office/drawing/2014/main" id="{89CA5ACB-9B0D-4DB3-9CFE-2A751AFFD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7CB38F-466B-435C-82D5-E10E17D8412A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p:sp>
        <p:nvSpPr>
          <p:cNvPr id="26641" name="Rectangle 2">
            <a:extLst>
              <a:ext uri="{FF2B5EF4-FFF2-40B4-BE49-F238E27FC236}">
                <a16:creationId xmlns:a16="http://schemas.microsoft.com/office/drawing/2014/main" id="{FCEBDD58-C934-4B4F-8F97-D15068CE408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Hamming-Code</a:t>
            </a:r>
          </a:p>
        </p:txBody>
      </p:sp>
      <p:sp>
        <p:nvSpPr>
          <p:cNvPr id="26642" name="Text Box 3">
            <a:extLst>
              <a:ext uri="{FF2B5EF4-FFF2-40B4-BE49-F238E27FC236}">
                <a16:creationId xmlns:a16="http://schemas.microsoft.com/office/drawing/2014/main" id="{6C584750-70A4-4E73-8F79-FA7B5723E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6643" name="Text Box 4">
            <a:extLst>
              <a:ext uri="{FF2B5EF4-FFF2-40B4-BE49-F238E27FC236}">
                <a16:creationId xmlns:a16="http://schemas.microsoft.com/office/drawing/2014/main" id="{5B44DCD0-9937-4F44-8EBF-ADFE6D39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6644" name="Text Box 10">
            <a:extLst>
              <a:ext uri="{FF2B5EF4-FFF2-40B4-BE49-F238E27FC236}">
                <a16:creationId xmlns:a16="http://schemas.microsoft.com/office/drawing/2014/main" id="{05014391-D8A8-48EF-A3A3-C3BF37607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6645" name="Text Box 13">
            <a:extLst>
              <a:ext uri="{FF2B5EF4-FFF2-40B4-BE49-F238E27FC236}">
                <a16:creationId xmlns:a16="http://schemas.microsoft.com/office/drawing/2014/main" id="{B1F233F4-DE41-42BF-A8B7-C730F0D12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484313"/>
            <a:ext cx="68659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Richard Hammming fand 1948 als Erster einen </a:t>
            </a:r>
            <a:br>
              <a:rPr lang="de-DE" altLang="de-DE"/>
            </a:br>
            <a:r>
              <a:rPr lang="de-DE" altLang="de-DE"/>
              <a:t>  fehlerkorrigierenden Code.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Wir betrachten einen Code aus 4 Bits. 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Alle 2^4=16 möglichen Wörter sind erlaubt. </a:t>
            </a:r>
          </a:p>
          <a:p>
            <a:pPr eaLnBrk="1" hangingPunct="1"/>
            <a:endParaRPr lang="de-DE" altLang="de-DE"/>
          </a:p>
        </p:txBody>
      </p:sp>
      <p:pic>
        <p:nvPicPr>
          <p:cNvPr id="26646" name="Picture 14" descr="hammingkreise">
            <a:extLst>
              <a:ext uri="{FF2B5EF4-FFF2-40B4-BE49-F238E27FC236}">
                <a16:creationId xmlns:a16="http://schemas.microsoft.com/office/drawing/2014/main" id="{21C10551-3DD0-4AD0-A5A9-659EA1E8D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644900"/>
            <a:ext cx="2505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7" name="Text Box 15">
            <a:extLst>
              <a:ext uri="{FF2B5EF4-FFF2-40B4-BE49-F238E27FC236}">
                <a16:creationId xmlns:a16="http://schemas.microsoft.com/office/drawing/2014/main" id="{D09F0253-C257-4F13-81AB-A9656E70B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149725"/>
            <a:ext cx="2255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endet wird:</a:t>
            </a:r>
          </a:p>
        </p:txBody>
      </p:sp>
      <p:sp>
        <p:nvSpPr>
          <p:cNvPr id="26648" name="Textfeld 9">
            <a:extLst>
              <a:ext uri="{FF2B5EF4-FFF2-40B4-BE49-F238E27FC236}">
                <a16:creationId xmlns:a16="http://schemas.microsoft.com/office/drawing/2014/main" id="{C6F0DD3E-5E5B-4B96-852D-544C21AE8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068638"/>
            <a:ext cx="2374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3200"/>
              <a:t> </a:t>
            </a:r>
            <a:r>
              <a:rPr lang="de-DE" altLang="de-DE"/>
              <a:t>Die Nachricht:</a:t>
            </a:r>
          </a:p>
        </p:txBody>
      </p:sp>
      <p:sp>
        <p:nvSpPr>
          <p:cNvPr id="26649" name="Textfeld 10">
            <a:extLst>
              <a:ext uri="{FF2B5EF4-FFF2-40B4-BE49-F238E27FC236}">
                <a16:creationId xmlns:a16="http://schemas.microsoft.com/office/drawing/2014/main" id="{3ABC882E-5E24-4E09-A731-9564F7C92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73463"/>
            <a:ext cx="1439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IOII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6626" name="Ink 5">
                <a:extLst>
                  <a:ext uri="{FF2B5EF4-FFF2-40B4-BE49-F238E27FC236}">
                    <a16:creationId xmlns:a16="http://schemas.microsoft.com/office/drawing/2014/main" id="{E9D47317-C9B6-416F-B9B9-66F018ABBD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6626" name="Ink 5">
                <a:extLst>
                  <a:ext uri="{FF2B5EF4-FFF2-40B4-BE49-F238E27FC236}">
                    <a16:creationId xmlns:a16="http://schemas.microsoft.com/office/drawing/2014/main" id="{E9D47317-C9B6-416F-B9B9-66F018ABBD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6627" name="Ink 6">
                <a:extLst>
                  <a:ext uri="{FF2B5EF4-FFF2-40B4-BE49-F238E27FC236}">
                    <a16:creationId xmlns:a16="http://schemas.microsoft.com/office/drawing/2014/main" id="{85EBF6AE-513E-47F4-A595-1892F23E16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6627" name="Ink 6">
                <a:extLst>
                  <a:ext uri="{FF2B5EF4-FFF2-40B4-BE49-F238E27FC236}">
                    <a16:creationId xmlns:a16="http://schemas.microsoft.com/office/drawing/2014/main" id="{85EBF6AE-513E-47F4-A595-1892F23E16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628" name="Ink 7">
                <a:extLst>
                  <a:ext uri="{FF2B5EF4-FFF2-40B4-BE49-F238E27FC236}">
                    <a16:creationId xmlns:a16="http://schemas.microsoft.com/office/drawing/2014/main" id="{BB581D64-3D3C-4F4F-8996-24F301B760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6628" name="Ink 7">
                <a:extLst>
                  <a:ext uri="{FF2B5EF4-FFF2-40B4-BE49-F238E27FC236}">
                    <a16:creationId xmlns:a16="http://schemas.microsoft.com/office/drawing/2014/main" id="{BB581D64-3D3C-4F4F-8996-24F301B760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6629" name="Ink 8">
                <a:extLst>
                  <a:ext uri="{FF2B5EF4-FFF2-40B4-BE49-F238E27FC236}">
                    <a16:creationId xmlns:a16="http://schemas.microsoft.com/office/drawing/2014/main" id="{62A766D4-A271-491F-894C-FF644B0CC2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6629" name="Ink 8">
                <a:extLst>
                  <a:ext uri="{FF2B5EF4-FFF2-40B4-BE49-F238E27FC236}">
                    <a16:creationId xmlns:a16="http://schemas.microsoft.com/office/drawing/2014/main" id="{62A766D4-A271-491F-894C-FF644B0CC2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30" name="Ink 9">
                <a:extLst>
                  <a:ext uri="{FF2B5EF4-FFF2-40B4-BE49-F238E27FC236}">
                    <a16:creationId xmlns:a16="http://schemas.microsoft.com/office/drawing/2014/main" id="{7F4BCCBF-4C7F-4D57-A662-DC3CC3561D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6630" name="Ink 9">
                <a:extLst>
                  <a:ext uri="{FF2B5EF4-FFF2-40B4-BE49-F238E27FC236}">
                    <a16:creationId xmlns:a16="http://schemas.microsoft.com/office/drawing/2014/main" id="{7F4BCCBF-4C7F-4D57-A662-DC3CC3561D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31" name="Ink 11">
                <a:extLst>
                  <a:ext uri="{FF2B5EF4-FFF2-40B4-BE49-F238E27FC236}">
                    <a16:creationId xmlns:a16="http://schemas.microsoft.com/office/drawing/2014/main" id="{8D8363B4-C1EE-4967-92D1-55C44C8E8C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6631" name="Ink 11">
                <a:extLst>
                  <a:ext uri="{FF2B5EF4-FFF2-40B4-BE49-F238E27FC236}">
                    <a16:creationId xmlns:a16="http://schemas.microsoft.com/office/drawing/2014/main" id="{8D8363B4-C1EE-4967-92D1-55C44C8E8C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32" name="Ink 12">
                <a:extLst>
                  <a:ext uri="{FF2B5EF4-FFF2-40B4-BE49-F238E27FC236}">
                    <a16:creationId xmlns:a16="http://schemas.microsoft.com/office/drawing/2014/main" id="{82666028-BA5D-4138-A2E3-C11F5D4328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6632" name="Ink 12">
                <a:extLst>
                  <a:ext uri="{FF2B5EF4-FFF2-40B4-BE49-F238E27FC236}">
                    <a16:creationId xmlns:a16="http://schemas.microsoft.com/office/drawing/2014/main" id="{82666028-BA5D-4138-A2E3-C11F5D4328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633" name="Ink 16">
                <a:extLst>
                  <a:ext uri="{FF2B5EF4-FFF2-40B4-BE49-F238E27FC236}">
                    <a16:creationId xmlns:a16="http://schemas.microsoft.com/office/drawing/2014/main" id="{B740D8A3-D28D-4BA9-9207-BFDB1643A0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9450" y="4138613"/>
              <a:ext cx="211138" cy="273050"/>
            </p14:xfrm>
          </p:contentPart>
        </mc:Choice>
        <mc:Fallback>
          <p:pic>
            <p:nvPicPr>
              <p:cNvPr id="26633" name="Ink 16">
                <a:extLst>
                  <a:ext uri="{FF2B5EF4-FFF2-40B4-BE49-F238E27FC236}">
                    <a16:creationId xmlns:a16="http://schemas.microsoft.com/office/drawing/2014/main" id="{B740D8A3-D28D-4BA9-9207-BFDB1643A0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02004" y="4121055"/>
                <a:ext cx="245319" cy="307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6634" name="Ink 17">
                <a:extLst>
                  <a:ext uri="{FF2B5EF4-FFF2-40B4-BE49-F238E27FC236}">
                    <a16:creationId xmlns:a16="http://schemas.microsoft.com/office/drawing/2014/main" id="{037DDF4A-21D9-465E-961A-B22CA11AC6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11563" y="4171950"/>
              <a:ext cx="393700" cy="839788"/>
            </p14:xfrm>
          </p:contentPart>
        </mc:Choice>
        <mc:Fallback>
          <p:pic>
            <p:nvPicPr>
              <p:cNvPr id="26634" name="Ink 17">
                <a:extLst>
                  <a:ext uri="{FF2B5EF4-FFF2-40B4-BE49-F238E27FC236}">
                    <a16:creationId xmlns:a16="http://schemas.microsoft.com/office/drawing/2014/main" id="{037DDF4A-21D9-465E-961A-B22CA11AC6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93913" y="4154304"/>
                <a:ext cx="428279" cy="8743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6635" name="Ink 18">
                <a:extLst>
                  <a:ext uri="{FF2B5EF4-FFF2-40B4-BE49-F238E27FC236}">
                    <a16:creationId xmlns:a16="http://schemas.microsoft.com/office/drawing/2014/main" id="{954AFD93-0178-4D57-BEDF-C6D933C2BD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41813" y="4792663"/>
              <a:ext cx="6350" cy="242887"/>
            </p14:xfrm>
          </p:contentPart>
        </mc:Choice>
        <mc:Fallback>
          <p:pic>
            <p:nvPicPr>
              <p:cNvPr id="26635" name="Ink 18">
                <a:extLst>
                  <a:ext uri="{FF2B5EF4-FFF2-40B4-BE49-F238E27FC236}">
                    <a16:creationId xmlns:a16="http://schemas.microsoft.com/office/drawing/2014/main" id="{954AFD93-0178-4D57-BEDF-C6D933C2BD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326996" y="4775057"/>
                <a:ext cx="35379" cy="277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6636" name="Ink 19">
                <a:extLst>
                  <a:ext uri="{FF2B5EF4-FFF2-40B4-BE49-F238E27FC236}">
                    <a16:creationId xmlns:a16="http://schemas.microsoft.com/office/drawing/2014/main" id="{FAD6E697-7622-4A4A-B883-8B94B344CA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7288" y="5291138"/>
              <a:ext cx="196850" cy="323850"/>
            </p14:xfrm>
          </p:contentPart>
        </mc:Choice>
        <mc:Fallback>
          <p:pic>
            <p:nvPicPr>
              <p:cNvPr id="26636" name="Ink 19">
                <a:extLst>
                  <a:ext uri="{FF2B5EF4-FFF2-40B4-BE49-F238E27FC236}">
                    <a16:creationId xmlns:a16="http://schemas.microsoft.com/office/drawing/2014/main" id="{FAD6E697-7622-4A4A-B883-8B94B344CA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679654" y="5273467"/>
                <a:ext cx="231398" cy="3584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6637" name="Ink 20">
                <a:extLst>
                  <a:ext uri="{FF2B5EF4-FFF2-40B4-BE49-F238E27FC236}">
                    <a16:creationId xmlns:a16="http://schemas.microsoft.com/office/drawing/2014/main" id="{4C510CD8-E762-40E7-9FEC-29BAE35DFE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9488" y="4119563"/>
              <a:ext cx="30162" cy="355600"/>
            </p14:xfrm>
          </p:contentPart>
        </mc:Choice>
        <mc:Fallback>
          <p:pic>
            <p:nvPicPr>
              <p:cNvPr id="26637" name="Ink 20">
                <a:extLst>
                  <a:ext uri="{FF2B5EF4-FFF2-40B4-BE49-F238E27FC236}">
                    <a16:creationId xmlns:a16="http://schemas.microsoft.com/office/drawing/2014/main" id="{4C510CD8-E762-40E7-9FEC-29BAE35DFE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72500" y="4101891"/>
                <a:ext cx="63444" cy="390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6638" name="Ink 21">
                <a:extLst>
                  <a:ext uri="{FF2B5EF4-FFF2-40B4-BE49-F238E27FC236}">
                    <a16:creationId xmlns:a16="http://schemas.microsoft.com/office/drawing/2014/main" id="{1B8A8C2D-0333-4030-BEF2-CD8BA3B13D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6763" y="4840288"/>
              <a:ext cx="1335087" cy="401637"/>
            </p14:xfrm>
          </p:contentPart>
        </mc:Choice>
        <mc:Fallback>
          <p:pic>
            <p:nvPicPr>
              <p:cNvPr id="26638" name="Ink 21">
                <a:extLst>
                  <a:ext uri="{FF2B5EF4-FFF2-40B4-BE49-F238E27FC236}">
                    <a16:creationId xmlns:a16="http://schemas.microsoft.com/office/drawing/2014/main" id="{1B8A8C2D-0333-4030-BEF2-CD8BA3B13D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829106" y="4822622"/>
                <a:ext cx="1369680" cy="436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6639" name="Ink 22">
                <a:extLst>
                  <a:ext uri="{FF2B5EF4-FFF2-40B4-BE49-F238E27FC236}">
                    <a16:creationId xmlns:a16="http://schemas.microsoft.com/office/drawing/2014/main" id="{68EAA995-EBC6-48A6-8054-4C3A95A837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94600" y="4857750"/>
              <a:ext cx="809625" cy="358775"/>
            </p14:xfrm>
          </p:contentPart>
        </mc:Choice>
        <mc:Fallback>
          <p:pic>
            <p:nvPicPr>
              <p:cNvPr id="26639" name="Ink 22">
                <a:extLst>
                  <a:ext uri="{FF2B5EF4-FFF2-40B4-BE49-F238E27FC236}">
                    <a16:creationId xmlns:a16="http://schemas.microsoft.com/office/drawing/2014/main" id="{68EAA995-EBC6-48A6-8054-4C3A95A837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576952" y="4840099"/>
                <a:ext cx="844200" cy="39335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Foliennummernplatzhalter 5">
            <a:extLst>
              <a:ext uri="{FF2B5EF4-FFF2-40B4-BE49-F238E27FC236}">
                <a16:creationId xmlns:a16="http://schemas.microsoft.com/office/drawing/2014/main" id="{ABBDFE97-958F-4CAF-8E9F-F84E19D40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5DFA21-ADB8-416B-B52C-86068E4E0FAE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sp>
        <p:nvSpPr>
          <p:cNvPr id="27658" name="Rectangle 2">
            <a:extLst>
              <a:ext uri="{FF2B5EF4-FFF2-40B4-BE49-F238E27FC236}">
                <a16:creationId xmlns:a16="http://schemas.microsoft.com/office/drawing/2014/main" id="{7EE4B505-F22C-4B62-8A54-659E3A60E0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71550" y="260350"/>
            <a:ext cx="7273925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Hamming-Code</a:t>
            </a:r>
          </a:p>
        </p:txBody>
      </p:sp>
      <p:sp>
        <p:nvSpPr>
          <p:cNvPr id="27659" name="Text Box 3">
            <a:extLst>
              <a:ext uri="{FF2B5EF4-FFF2-40B4-BE49-F238E27FC236}">
                <a16:creationId xmlns:a16="http://schemas.microsoft.com/office/drawing/2014/main" id="{8AFFB22D-583C-4C55-9EC7-C9F1E6547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7660" name="Text Box 4">
            <a:extLst>
              <a:ext uri="{FF2B5EF4-FFF2-40B4-BE49-F238E27FC236}">
                <a16:creationId xmlns:a16="http://schemas.microsoft.com/office/drawing/2014/main" id="{439F1489-42C3-4995-8A5C-5619EC3D8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7661" name="Text Box 10">
            <a:extLst>
              <a:ext uri="{FF2B5EF4-FFF2-40B4-BE49-F238E27FC236}">
                <a16:creationId xmlns:a16="http://schemas.microsoft.com/office/drawing/2014/main" id="{6D661C88-DC88-405D-B870-6C5E53DD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7662" name="Text Box 13">
            <a:extLst>
              <a:ext uri="{FF2B5EF4-FFF2-40B4-BE49-F238E27FC236}">
                <a16:creationId xmlns:a16="http://schemas.microsoft.com/office/drawing/2014/main" id="{CD101BE3-0D93-4CB7-8DC8-3C9E32DF1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65625"/>
            <a:ext cx="1873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Nachricht. 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</a:t>
            </a:r>
            <a:r>
              <a:rPr lang="de-DE" altLang="de-DE">
                <a:solidFill>
                  <a:schemeClr val="accent2"/>
                </a:solidFill>
              </a:rPr>
              <a:t> </a:t>
            </a:r>
            <a:r>
              <a:rPr lang="de-DE" altLang="de-DE"/>
              <a:t> 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2D0C3C54-F861-43F9-A7B3-B97E3D25E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96975"/>
            <a:ext cx="792003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2000"/>
              <a:t> Zu je vier eigentlich zu sendenden Bits der Nachricht werden drei "Korrekturbits" berechnet und angehängt. Das Kreisbild  verdeutlicht das Vorgehen:</a:t>
            </a:r>
          </a:p>
          <a:p>
            <a:pPr eaLnBrk="1" hangingPunct="1">
              <a:buFontTx/>
              <a:buChar char="•"/>
            </a:pPr>
            <a:r>
              <a:rPr lang="de-DE" altLang="de-DE" sz="2000"/>
              <a:t> Schreibe die Nachricht in die blauen Felder 1,2,3,4.</a:t>
            </a:r>
          </a:p>
          <a:p>
            <a:pPr eaLnBrk="1" hangingPunct="1">
              <a:buFontTx/>
              <a:buChar char="•"/>
            </a:pPr>
            <a:r>
              <a:rPr lang="de-DE" altLang="de-DE" sz="2000"/>
              <a:t> Schreibe in die grünen die Parität der im zugehörigen Kreis stehenden Bits.</a:t>
            </a:r>
          </a:p>
          <a:p>
            <a:pPr eaLnBrk="1" hangingPunct="1">
              <a:buFontTx/>
              <a:buChar char="•"/>
            </a:pPr>
            <a:r>
              <a:rPr lang="de-DE" altLang="de-DE" sz="2000"/>
              <a:t> Hänge die Bits der Felder 5,6,7 an die Nachricht an.</a:t>
            </a:r>
          </a:p>
          <a:p>
            <a:pPr eaLnBrk="1" hangingPunct="1">
              <a:buFontTx/>
              <a:buChar char="•"/>
            </a:pPr>
            <a:r>
              <a:rPr lang="de-DE" altLang="de-DE" sz="2000"/>
              <a:t> Der Empfänger trägt die sieben Bits in die Felder ein und prüft, ob alles richtig ist.</a:t>
            </a:r>
            <a:r>
              <a:rPr lang="de-DE" altLang="de-DE"/>
              <a:t> </a:t>
            </a:r>
          </a:p>
        </p:txBody>
      </p:sp>
      <p:pic>
        <p:nvPicPr>
          <p:cNvPr id="27664" name="Picture 16" descr="F03_ham1-100-4">
            <a:extLst>
              <a:ext uri="{FF2B5EF4-FFF2-40B4-BE49-F238E27FC236}">
                <a16:creationId xmlns:a16="http://schemas.microsoft.com/office/drawing/2014/main" id="{AF0A0C74-D9D8-46C7-9F38-18F6DB20F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789363"/>
            <a:ext cx="24384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5" name="Text Box 17">
            <a:extLst>
              <a:ext uri="{FF2B5EF4-FFF2-40B4-BE49-F238E27FC236}">
                <a16:creationId xmlns:a16="http://schemas.microsoft.com/office/drawing/2014/main" id="{E974A6D9-22D6-41D6-9799-A40ADCD3C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3888" y="4383088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7650" name="Ink 5">
                <a:extLst>
                  <a:ext uri="{FF2B5EF4-FFF2-40B4-BE49-F238E27FC236}">
                    <a16:creationId xmlns:a16="http://schemas.microsoft.com/office/drawing/2014/main" id="{E882E6AC-3A4E-4AEA-8B79-5895C455DB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7650" name="Ink 5">
                <a:extLst>
                  <a:ext uri="{FF2B5EF4-FFF2-40B4-BE49-F238E27FC236}">
                    <a16:creationId xmlns:a16="http://schemas.microsoft.com/office/drawing/2014/main" id="{E882E6AC-3A4E-4AEA-8B79-5895C455DB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7651" name="Ink 6">
                <a:extLst>
                  <a:ext uri="{FF2B5EF4-FFF2-40B4-BE49-F238E27FC236}">
                    <a16:creationId xmlns:a16="http://schemas.microsoft.com/office/drawing/2014/main" id="{EDE245DC-0517-4FE1-A219-84E8DDD72E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7651" name="Ink 6">
                <a:extLst>
                  <a:ext uri="{FF2B5EF4-FFF2-40B4-BE49-F238E27FC236}">
                    <a16:creationId xmlns:a16="http://schemas.microsoft.com/office/drawing/2014/main" id="{EDE245DC-0517-4FE1-A219-84E8DDD72E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7652" name="Ink 7">
                <a:extLst>
                  <a:ext uri="{FF2B5EF4-FFF2-40B4-BE49-F238E27FC236}">
                    <a16:creationId xmlns:a16="http://schemas.microsoft.com/office/drawing/2014/main" id="{B292D4A9-1A49-4A0D-ABDB-8089804336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7652" name="Ink 7">
                <a:extLst>
                  <a:ext uri="{FF2B5EF4-FFF2-40B4-BE49-F238E27FC236}">
                    <a16:creationId xmlns:a16="http://schemas.microsoft.com/office/drawing/2014/main" id="{B292D4A9-1A49-4A0D-ABDB-8089804336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7653" name="Ink 8">
                <a:extLst>
                  <a:ext uri="{FF2B5EF4-FFF2-40B4-BE49-F238E27FC236}">
                    <a16:creationId xmlns:a16="http://schemas.microsoft.com/office/drawing/2014/main" id="{F7F14B37-8A59-4262-B7BD-3ACDE2A5F6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7653" name="Ink 8">
                <a:extLst>
                  <a:ext uri="{FF2B5EF4-FFF2-40B4-BE49-F238E27FC236}">
                    <a16:creationId xmlns:a16="http://schemas.microsoft.com/office/drawing/2014/main" id="{F7F14B37-8A59-4262-B7BD-3ACDE2A5F6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7654" name="Ink 9">
                <a:extLst>
                  <a:ext uri="{FF2B5EF4-FFF2-40B4-BE49-F238E27FC236}">
                    <a16:creationId xmlns:a16="http://schemas.microsoft.com/office/drawing/2014/main" id="{60AA599D-188E-4082-A1F9-E620B30940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7654" name="Ink 9">
                <a:extLst>
                  <a:ext uri="{FF2B5EF4-FFF2-40B4-BE49-F238E27FC236}">
                    <a16:creationId xmlns:a16="http://schemas.microsoft.com/office/drawing/2014/main" id="{60AA599D-188E-4082-A1F9-E620B30940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7655" name="Ink 11">
                <a:extLst>
                  <a:ext uri="{FF2B5EF4-FFF2-40B4-BE49-F238E27FC236}">
                    <a16:creationId xmlns:a16="http://schemas.microsoft.com/office/drawing/2014/main" id="{8964C653-8C0A-4AD9-8B44-633D8274F8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7655" name="Ink 11">
                <a:extLst>
                  <a:ext uri="{FF2B5EF4-FFF2-40B4-BE49-F238E27FC236}">
                    <a16:creationId xmlns:a16="http://schemas.microsoft.com/office/drawing/2014/main" id="{8964C653-8C0A-4AD9-8B44-633D8274F8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7656" name="Ink 12">
                <a:extLst>
                  <a:ext uri="{FF2B5EF4-FFF2-40B4-BE49-F238E27FC236}">
                    <a16:creationId xmlns:a16="http://schemas.microsoft.com/office/drawing/2014/main" id="{39D56FEE-491F-4748-8DA9-75CA1CCEA3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7656" name="Ink 12">
                <a:extLst>
                  <a:ext uri="{FF2B5EF4-FFF2-40B4-BE49-F238E27FC236}">
                    <a16:creationId xmlns:a16="http://schemas.microsoft.com/office/drawing/2014/main" id="{39D56FEE-491F-4748-8DA9-75CA1CCEA3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Foliennummernplatzhalter 5">
            <a:extLst>
              <a:ext uri="{FF2B5EF4-FFF2-40B4-BE49-F238E27FC236}">
                <a16:creationId xmlns:a16="http://schemas.microsoft.com/office/drawing/2014/main" id="{46ED1852-6C05-40FE-AB06-1D504C6EF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0EE2B6F-1D9B-477E-8CB5-25B475A9B4E4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p:sp>
        <p:nvSpPr>
          <p:cNvPr id="28682" name="Rectangle 2">
            <a:extLst>
              <a:ext uri="{FF2B5EF4-FFF2-40B4-BE49-F238E27FC236}">
                <a16:creationId xmlns:a16="http://schemas.microsoft.com/office/drawing/2014/main" id="{35169B5B-E58A-4651-97D3-8886B241FBE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28683" name="Text Box 3">
            <a:extLst>
              <a:ext uri="{FF2B5EF4-FFF2-40B4-BE49-F238E27FC236}">
                <a16:creationId xmlns:a16="http://schemas.microsoft.com/office/drawing/2014/main" id="{B0DD489B-917A-4F71-B3A0-605FD56A5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8684" name="Text Box 4">
            <a:extLst>
              <a:ext uri="{FF2B5EF4-FFF2-40B4-BE49-F238E27FC236}">
                <a16:creationId xmlns:a16="http://schemas.microsoft.com/office/drawing/2014/main" id="{7257B21E-9A7B-4988-808D-64A259263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8685" name="Text Box 10">
            <a:extLst>
              <a:ext uri="{FF2B5EF4-FFF2-40B4-BE49-F238E27FC236}">
                <a16:creationId xmlns:a16="http://schemas.microsoft.com/office/drawing/2014/main" id="{D2616822-57E7-487D-8267-38E455E05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8686" name="Text Box 13">
            <a:extLst>
              <a:ext uri="{FF2B5EF4-FFF2-40B4-BE49-F238E27FC236}">
                <a16:creationId xmlns:a16="http://schemas.microsoft.com/office/drawing/2014/main" id="{98E52162-CCAA-4B0D-9AF6-42A486B4F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873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Nachricht. 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</a:t>
            </a:r>
            <a:r>
              <a:rPr lang="de-DE" altLang="de-DE">
                <a:solidFill>
                  <a:schemeClr val="accent2"/>
                </a:solidFill>
              </a:rPr>
              <a:t> </a:t>
            </a:r>
            <a:r>
              <a:rPr lang="de-DE" altLang="de-DE"/>
              <a:t> </a:t>
            </a:r>
          </a:p>
        </p:txBody>
      </p:sp>
      <p:pic>
        <p:nvPicPr>
          <p:cNvPr id="28687" name="Picture 15" descr="F03_ham1-100-4">
            <a:extLst>
              <a:ext uri="{FF2B5EF4-FFF2-40B4-BE49-F238E27FC236}">
                <a16:creationId xmlns:a16="http://schemas.microsoft.com/office/drawing/2014/main" id="{F1DD89E5-AC12-4475-BBCD-E376A0549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68413"/>
            <a:ext cx="22320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8" name="Text Box 16">
            <a:extLst>
              <a:ext uri="{FF2B5EF4-FFF2-40B4-BE49-F238E27FC236}">
                <a16:creationId xmlns:a16="http://schemas.microsoft.com/office/drawing/2014/main" id="{B03696EC-D6B8-4723-B9FD-417FBAADA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341438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p:sp>
        <p:nvSpPr>
          <p:cNvPr id="28689" name="AutoShape 17">
            <a:extLst>
              <a:ext uri="{FF2B5EF4-FFF2-40B4-BE49-F238E27FC236}">
                <a16:creationId xmlns:a16="http://schemas.microsoft.com/office/drawing/2014/main" id="{DCE09DBB-4046-48F9-8CFC-F1652FCFB15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472113" y="2457450"/>
            <a:ext cx="2159000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8690" name="Text Box 18">
            <a:extLst>
              <a:ext uri="{FF2B5EF4-FFF2-40B4-BE49-F238E27FC236}">
                <a16:creationId xmlns:a16="http://schemas.microsoft.com/office/drawing/2014/main" id="{4570DAF7-2B16-4381-91EF-31DB8F5C7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708275"/>
            <a:ext cx="179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endekanal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92CC303E-8E6C-4EF2-B256-B41928AE7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365625"/>
            <a:ext cx="2990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Empfangenes Wort</a:t>
            </a:r>
            <a:br>
              <a:rPr lang="de-DE" altLang="de-DE"/>
            </a:br>
            <a:r>
              <a:rPr lang="de-DE" altLang="de-DE"/>
              <a:t>  </a:t>
            </a:r>
            <a:r>
              <a:rPr lang="de-DE" altLang="de-DE">
                <a:solidFill>
                  <a:srgbClr val="FF0000"/>
                </a:solidFill>
              </a:rPr>
              <a:t>OOIIOIO</a:t>
            </a:r>
            <a:r>
              <a:rPr lang="de-DE" altLang="de-DE"/>
              <a:t> mit Fehler</a:t>
            </a:r>
          </a:p>
        </p:txBody>
      </p:sp>
      <p:pic>
        <p:nvPicPr>
          <p:cNvPr id="28692" name="Picture 20" descr="F03_ham2-100-4">
            <a:extLst>
              <a:ext uri="{FF2B5EF4-FFF2-40B4-BE49-F238E27FC236}">
                <a16:creationId xmlns:a16="http://schemas.microsoft.com/office/drawing/2014/main" id="{D58E6E6D-C5BB-441D-9596-3EBE24CC5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716338"/>
            <a:ext cx="237172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3" name="Text Box 21">
            <a:extLst>
              <a:ext uri="{FF2B5EF4-FFF2-40B4-BE49-F238E27FC236}">
                <a16:creationId xmlns:a16="http://schemas.microsoft.com/office/drawing/2014/main" id="{8726E75A-3C2C-4647-88F1-9B3D9DC76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68863"/>
            <a:ext cx="21669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ir betrachten</a:t>
            </a:r>
          </a:p>
          <a:p>
            <a:pPr eaLnBrk="1" hangingPunct="1"/>
            <a:r>
              <a:rPr lang="de-DE" altLang="de-DE"/>
              <a:t>nur den Fall:</a:t>
            </a:r>
          </a:p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genau ein </a:t>
            </a:r>
          </a:p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Fehler</a:t>
            </a:r>
            <a:r>
              <a:rPr lang="de-DE" altLang="de-DE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8674" name="Ink 5">
                <a:extLst>
                  <a:ext uri="{FF2B5EF4-FFF2-40B4-BE49-F238E27FC236}">
                    <a16:creationId xmlns:a16="http://schemas.microsoft.com/office/drawing/2014/main" id="{B1C6F610-07FD-45A7-8280-4182AED5CD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8674" name="Ink 5">
                <a:extLst>
                  <a:ext uri="{FF2B5EF4-FFF2-40B4-BE49-F238E27FC236}">
                    <a16:creationId xmlns:a16="http://schemas.microsoft.com/office/drawing/2014/main" id="{B1C6F610-07FD-45A7-8280-4182AED5CD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8675" name="Ink 6">
                <a:extLst>
                  <a:ext uri="{FF2B5EF4-FFF2-40B4-BE49-F238E27FC236}">
                    <a16:creationId xmlns:a16="http://schemas.microsoft.com/office/drawing/2014/main" id="{7FB5C0F1-F5EF-4AB2-B23F-FC7CF4B477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8675" name="Ink 6">
                <a:extLst>
                  <a:ext uri="{FF2B5EF4-FFF2-40B4-BE49-F238E27FC236}">
                    <a16:creationId xmlns:a16="http://schemas.microsoft.com/office/drawing/2014/main" id="{7FB5C0F1-F5EF-4AB2-B23F-FC7CF4B477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8676" name="Ink 7">
                <a:extLst>
                  <a:ext uri="{FF2B5EF4-FFF2-40B4-BE49-F238E27FC236}">
                    <a16:creationId xmlns:a16="http://schemas.microsoft.com/office/drawing/2014/main" id="{DE7077C9-3101-4C93-9629-D3E659CBD1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8676" name="Ink 7">
                <a:extLst>
                  <a:ext uri="{FF2B5EF4-FFF2-40B4-BE49-F238E27FC236}">
                    <a16:creationId xmlns:a16="http://schemas.microsoft.com/office/drawing/2014/main" id="{DE7077C9-3101-4C93-9629-D3E659CBD1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8677" name="Ink 8">
                <a:extLst>
                  <a:ext uri="{FF2B5EF4-FFF2-40B4-BE49-F238E27FC236}">
                    <a16:creationId xmlns:a16="http://schemas.microsoft.com/office/drawing/2014/main" id="{3C3FC7AB-ECCD-4DC2-A836-99583135A3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8677" name="Ink 8">
                <a:extLst>
                  <a:ext uri="{FF2B5EF4-FFF2-40B4-BE49-F238E27FC236}">
                    <a16:creationId xmlns:a16="http://schemas.microsoft.com/office/drawing/2014/main" id="{3C3FC7AB-ECCD-4DC2-A836-99583135A3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8678" name="Ink 9">
                <a:extLst>
                  <a:ext uri="{FF2B5EF4-FFF2-40B4-BE49-F238E27FC236}">
                    <a16:creationId xmlns:a16="http://schemas.microsoft.com/office/drawing/2014/main" id="{D96D51E1-B3C2-4F17-BCDE-C3E317499A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8678" name="Ink 9">
                <a:extLst>
                  <a:ext uri="{FF2B5EF4-FFF2-40B4-BE49-F238E27FC236}">
                    <a16:creationId xmlns:a16="http://schemas.microsoft.com/office/drawing/2014/main" id="{D96D51E1-B3C2-4F17-BCDE-C3E317499A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8679" name="Ink 11">
                <a:extLst>
                  <a:ext uri="{FF2B5EF4-FFF2-40B4-BE49-F238E27FC236}">
                    <a16:creationId xmlns:a16="http://schemas.microsoft.com/office/drawing/2014/main" id="{74B53B78-D7E3-4FA7-980C-F3F0D4ED27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8679" name="Ink 11">
                <a:extLst>
                  <a:ext uri="{FF2B5EF4-FFF2-40B4-BE49-F238E27FC236}">
                    <a16:creationId xmlns:a16="http://schemas.microsoft.com/office/drawing/2014/main" id="{74B53B78-D7E3-4FA7-980C-F3F0D4ED27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8680" name="Ink 12">
                <a:extLst>
                  <a:ext uri="{FF2B5EF4-FFF2-40B4-BE49-F238E27FC236}">
                    <a16:creationId xmlns:a16="http://schemas.microsoft.com/office/drawing/2014/main" id="{758F12B0-38C8-49AF-B1B9-2398039A15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8680" name="Ink 12">
                <a:extLst>
                  <a:ext uri="{FF2B5EF4-FFF2-40B4-BE49-F238E27FC236}">
                    <a16:creationId xmlns:a16="http://schemas.microsoft.com/office/drawing/2014/main" id="{758F12B0-38C8-49AF-B1B9-2398039A15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Foliennummernplatzhalter 5">
            <a:extLst>
              <a:ext uri="{FF2B5EF4-FFF2-40B4-BE49-F238E27FC236}">
                <a16:creationId xmlns:a16="http://schemas.microsoft.com/office/drawing/2014/main" id="{ED351B58-9304-4B1B-B463-5C037E1C4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045009-FF90-4389-9720-0B876C17B848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p:sp>
        <p:nvSpPr>
          <p:cNvPr id="29706" name="Rectangle 2">
            <a:extLst>
              <a:ext uri="{FF2B5EF4-FFF2-40B4-BE49-F238E27FC236}">
                <a16:creationId xmlns:a16="http://schemas.microsoft.com/office/drawing/2014/main" id="{5390370C-B959-4FB9-AD61-4FBF5BB8EBF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29707" name="Text Box 3">
            <a:extLst>
              <a:ext uri="{FF2B5EF4-FFF2-40B4-BE49-F238E27FC236}">
                <a16:creationId xmlns:a16="http://schemas.microsoft.com/office/drawing/2014/main" id="{9E2DFE75-88A3-4D6D-B63D-B6C687DAF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9708" name="Text Box 4">
            <a:extLst>
              <a:ext uri="{FF2B5EF4-FFF2-40B4-BE49-F238E27FC236}">
                <a16:creationId xmlns:a16="http://schemas.microsoft.com/office/drawing/2014/main" id="{D673E484-7457-48FB-97DE-2CD22028E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9709" name="Text Box 10">
            <a:extLst>
              <a:ext uri="{FF2B5EF4-FFF2-40B4-BE49-F238E27FC236}">
                <a16:creationId xmlns:a16="http://schemas.microsoft.com/office/drawing/2014/main" id="{A56A562D-EC9B-48D8-B51F-050163EF9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29710" name="Text Box 13">
            <a:extLst>
              <a:ext uri="{FF2B5EF4-FFF2-40B4-BE49-F238E27FC236}">
                <a16:creationId xmlns:a16="http://schemas.microsoft.com/office/drawing/2014/main" id="{CAE13759-35CB-48FE-AF85-78B8072BE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1873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Nachricht. 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</a:t>
            </a:r>
            <a:r>
              <a:rPr lang="de-DE" altLang="de-DE">
                <a:solidFill>
                  <a:schemeClr val="accent2"/>
                </a:solidFill>
              </a:rPr>
              <a:t> </a:t>
            </a:r>
            <a:r>
              <a:rPr lang="de-DE" altLang="de-DE"/>
              <a:t> </a:t>
            </a:r>
          </a:p>
        </p:txBody>
      </p:sp>
      <p:pic>
        <p:nvPicPr>
          <p:cNvPr id="29711" name="Picture 14" descr="F03_ham1-100-4">
            <a:extLst>
              <a:ext uri="{FF2B5EF4-FFF2-40B4-BE49-F238E27FC236}">
                <a16:creationId xmlns:a16="http://schemas.microsoft.com/office/drawing/2014/main" id="{B6FBFAFE-ED17-4D61-A236-70E6B1AB3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68413"/>
            <a:ext cx="22320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Text Box 15">
            <a:extLst>
              <a:ext uri="{FF2B5EF4-FFF2-40B4-BE49-F238E27FC236}">
                <a16:creationId xmlns:a16="http://schemas.microsoft.com/office/drawing/2014/main" id="{8971626C-7304-49A6-BDCC-DB69E5712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341438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p:sp>
        <p:nvSpPr>
          <p:cNvPr id="29713" name="AutoShape 16">
            <a:extLst>
              <a:ext uri="{FF2B5EF4-FFF2-40B4-BE49-F238E27FC236}">
                <a16:creationId xmlns:a16="http://schemas.microsoft.com/office/drawing/2014/main" id="{BA7D9D1F-7D1E-470D-B971-4E4FB63FC83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903913" y="2025650"/>
            <a:ext cx="1295400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9714" name="Text Box 17">
            <a:extLst>
              <a:ext uri="{FF2B5EF4-FFF2-40B4-BE49-F238E27FC236}">
                <a16:creationId xmlns:a16="http://schemas.microsoft.com/office/drawing/2014/main" id="{C1850047-CB2A-4529-BCEA-6C0ABB92D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205038"/>
            <a:ext cx="179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endekanal</a:t>
            </a:r>
          </a:p>
        </p:txBody>
      </p:sp>
      <p:pic>
        <p:nvPicPr>
          <p:cNvPr id="29715" name="Picture 19" descr="F03_ham2-100-4">
            <a:extLst>
              <a:ext uri="{FF2B5EF4-FFF2-40B4-BE49-F238E27FC236}">
                <a16:creationId xmlns:a16="http://schemas.microsoft.com/office/drawing/2014/main" id="{F6321B9D-0A7A-42F9-8C4D-ED7A9E03F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716338"/>
            <a:ext cx="237172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6" name="Text Box 20">
            <a:extLst>
              <a:ext uri="{FF2B5EF4-FFF2-40B4-BE49-F238E27FC236}">
                <a16:creationId xmlns:a16="http://schemas.microsoft.com/office/drawing/2014/main" id="{798FEF00-D8DB-40B4-A209-DB0A3CD0B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68863"/>
            <a:ext cx="21669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ir betrachten</a:t>
            </a:r>
          </a:p>
          <a:p>
            <a:pPr eaLnBrk="1" hangingPunct="1"/>
            <a:r>
              <a:rPr lang="de-DE" altLang="de-DE"/>
              <a:t>nur den Fall:</a:t>
            </a:r>
          </a:p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genau ein </a:t>
            </a:r>
          </a:p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Fehler</a:t>
            </a:r>
            <a:r>
              <a:rPr lang="de-DE" altLang="de-DE"/>
              <a:t>.</a:t>
            </a:r>
          </a:p>
        </p:txBody>
      </p:sp>
      <p:sp>
        <p:nvSpPr>
          <p:cNvPr id="29717" name="Text Box 21">
            <a:extLst>
              <a:ext uri="{FF2B5EF4-FFF2-40B4-BE49-F238E27FC236}">
                <a16:creationId xmlns:a16="http://schemas.microsoft.com/office/drawing/2014/main" id="{5764889F-290F-4C05-8284-57CA18E70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4149725"/>
            <a:ext cx="2763837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Empfänger sieht: </a:t>
            </a:r>
          </a:p>
          <a:p>
            <a:pPr eaLnBrk="1" hangingPunct="1"/>
            <a:r>
              <a:rPr lang="de-DE" altLang="de-DE"/>
              <a:t>   5 und 6 falsch.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Er ändert Platz 1.</a:t>
            </a:r>
          </a:p>
          <a:p>
            <a:pPr eaLnBrk="1" hangingPunct="1">
              <a:buFontTx/>
              <a:buChar char="•"/>
            </a:pPr>
            <a:r>
              <a:rPr lang="de-DE" altLang="de-DE"/>
              <a:t> Er nimmt also:</a:t>
            </a:r>
          </a:p>
          <a:p>
            <a:pPr eaLnBrk="1" hangingPunct="1"/>
            <a:r>
              <a:rPr lang="de-DE" altLang="de-DE"/>
              <a:t>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p:sp>
        <p:nvSpPr>
          <p:cNvPr id="29718" name="AutoShape 22">
            <a:extLst>
              <a:ext uri="{FF2B5EF4-FFF2-40B4-BE49-F238E27FC236}">
                <a16:creationId xmlns:a16="http://schemas.microsoft.com/office/drawing/2014/main" id="{88AF4288-E8F7-4861-81BE-278FBA945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9663" y="5568950"/>
            <a:ext cx="1252537" cy="566738"/>
          </a:xfrm>
          <a:prstGeom prst="verticalScroll">
            <a:avLst>
              <a:gd name="adj" fmla="val 12500"/>
            </a:avLst>
          </a:prstGeom>
          <a:noFill/>
          <a:ln w="254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de-DE" altLang="de-DE"/>
              <a:t>richtig</a:t>
            </a:r>
          </a:p>
        </p:txBody>
      </p:sp>
      <p:sp>
        <p:nvSpPr>
          <p:cNvPr id="29719" name="Text Box 23">
            <a:extLst>
              <a:ext uri="{FF2B5EF4-FFF2-40B4-BE49-F238E27FC236}">
                <a16:creationId xmlns:a16="http://schemas.microsoft.com/office/drawing/2014/main" id="{CF509D0A-E570-4F32-B9A6-BEABD6CB6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429000"/>
            <a:ext cx="2990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 Empfangenes Wort</a:t>
            </a:r>
            <a:br>
              <a:rPr lang="de-DE" altLang="de-DE"/>
            </a:br>
            <a:r>
              <a:rPr lang="de-DE" altLang="de-DE"/>
              <a:t>  </a:t>
            </a:r>
            <a:r>
              <a:rPr lang="de-DE" altLang="de-DE">
                <a:solidFill>
                  <a:srgbClr val="FF0000"/>
                </a:solidFill>
              </a:rPr>
              <a:t>OOIIOIO</a:t>
            </a:r>
            <a:r>
              <a:rPr lang="de-DE" altLang="de-DE"/>
              <a:t> mit Fehl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9698" name="Ink 5">
                <a:extLst>
                  <a:ext uri="{FF2B5EF4-FFF2-40B4-BE49-F238E27FC236}">
                    <a16:creationId xmlns:a16="http://schemas.microsoft.com/office/drawing/2014/main" id="{DCC6AFB9-3545-410F-9EC1-CD134720F4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9698" name="Ink 5">
                <a:extLst>
                  <a:ext uri="{FF2B5EF4-FFF2-40B4-BE49-F238E27FC236}">
                    <a16:creationId xmlns:a16="http://schemas.microsoft.com/office/drawing/2014/main" id="{DCC6AFB9-3545-410F-9EC1-CD134720F4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9699" name="Ink 6">
                <a:extLst>
                  <a:ext uri="{FF2B5EF4-FFF2-40B4-BE49-F238E27FC236}">
                    <a16:creationId xmlns:a16="http://schemas.microsoft.com/office/drawing/2014/main" id="{EF82D1FC-E6EB-4FEB-8A9B-067C8B19D4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9699" name="Ink 6">
                <a:extLst>
                  <a:ext uri="{FF2B5EF4-FFF2-40B4-BE49-F238E27FC236}">
                    <a16:creationId xmlns:a16="http://schemas.microsoft.com/office/drawing/2014/main" id="{EF82D1FC-E6EB-4FEB-8A9B-067C8B19D4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9700" name="Ink 7">
                <a:extLst>
                  <a:ext uri="{FF2B5EF4-FFF2-40B4-BE49-F238E27FC236}">
                    <a16:creationId xmlns:a16="http://schemas.microsoft.com/office/drawing/2014/main" id="{BBCCFD53-9EBC-45FE-98D0-43A84AFCEE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9700" name="Ink 7">
                <a:extLst>
                  <a:ext uri="{FF2B5EF4-FFF2-40B4-BE49-F238E27FC236}">
                    <a16:creationId xmlns:a16="http://schemas.microsoft.com/office/drawing/2014/main" id="{BBCCFD53-9EBC-45FE-98D0-43A84AFCEE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9701" name="Ink 8">
                <a:extLst>
                  <a:ext uri="{FF2B5EF4-FFF2-40B4-BE49-F238E27FC236}">
                    <a16:creationId xmlns:a16="http://schemas.microsoft.com/office/drawing/2014/main" id="{3C1BBA87-F294-4750-A90E-C3FE2883B3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9701" name="Ink 8">
                <a:extLst>
                  <a:ext uri="{FF2B5EF4-FFF2-40B4-BE49-F238E27FC236}">
                    <a16:creationId xmlns:a16="http://schemas.microsoft.com/office/drawing/2014/main" id="{3C1BBA87-F294-4750-A90E-C3FE2883B3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9702" name="Ink 9">
                <a:extLst>
                  <a:ext uri="{FF2B5EF4-FFF2-40B4-BE49-F238E27FC236}">
                    <a16:creationId xmlns:a16="http://schemas.microsoft.com/office/drawing/2014/main" id="{D9E9D7CA-EFF0-47F8-B083-76BF325294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9702" name="Ink 9">
                <a:extLst>
                  <a:ext uri="{FF2B5EF4-FFF2-40B4-BE49-F238E27FC236}">
                    <a16:creationId xmlns:a16="http://schemas.microsoft.com/office/drawing/2014/main" id="{D9E9D7CA-EFF0-47F8-B083-76BF325294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9703" name="Ink 11">
                <a:extLst>
                  <a:ext uri="{FF2B5EF4-FFF2-40B4-BE49-F238E27FC236}">
                    <a16:creationId xmlns:a16="http://schemas.microsoft.com/office/drawing/2014/main" id="{2A0092DA-0BCC-4975-84B7-9250DD1EA6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29703" name="Ink 11">
                <a:extLst>
                  <a:ext uri="{FF2B5EF4-FFF2-40B4-BE49-F238E27FC236}">
                    <a16:creationId xmlns:a16="http://schemas.microsoft.com/office/drawing/2014/main" id="{2A0092DA-0BCC-4975-84B7-9250DD1EA6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9704" name="Ink 12">
                <a:extLst>
                  <a:ext uri="{FF2B5EF4-FFF2-40B4-BE49-F238E27FC236}">
                    <a16:creationId xmlns:a16="http://schemas.microsoft.com/office/drawing/2014/main" id="{8624D9DF-9D69-445F-BEDF-A88713D633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29704" name="Ink 12">
                <a:extLst>
                  <a:ext uri="{FF2B5EF4-FFF2-40B4-BE49-F238E27FC236}">
                    <a16:creationId xmlns:a16="http://schemas.microsoft.com/office/drawing/2014/main" id="{8624D9DF-9D69-445F-BEDF-A88713D633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Foliennummernplatzhalter 5">
            <a:extLst>
              <a:ext uri="{FF2B5EF4-FFF2-40B4-BE49-F238E27FC236}">
                <a16:creationId xmlns:a16="http://schemas.microsoft.com/office/drawing/2014/main" id="{AF100057-3E8E-4279-9DF0-54C7E7CA4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037E67-BCC6-470E-93C9-513FBA951350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sp>
        <p:nvSpPr>
          <p:cNvPr id="3080" name="Rectangle 2">
            <a:extLst>
              <a:ext uri="{FF2B5EF4-FFF2-40B4-BE49-F238E27FC236}">
                <a16:creationId xmlns:a16="http://schemas.microsoft.com/office/drawing/2014/main" id="{3AF10438-4273-4048-9A89-2545A5DC62C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 </a:t>
            </a:r>
            <a:r>
              <a:rPr lang="de-DE" alt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3081" name="Text Box 3">
            <a:extLst>
              <a:ext uri="{FF2B5EF4-FFF2-40B4-BE49-F238E27FC236}">
                <a16:creationId xmlns:a16="http://schemas.microsoft.com/office/drawing/2014/main" id="{FD14E82A-C1D3-4F4C-8DA3-C94DD7F50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082" name="Text Box 4">
            <a:extLst>
              <a:ext uri="{FF2B5EF4-FFF2-40B4-BE49-F238E27FC236}">
                <a16:creationId xmlns:a16="http://schemas.microsoft.com/office/drawing/2014/main" id="{D1CD956C-4293-44A2-9F5B-D3DD5A400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83" name="Text Box 10">
            <a:extLst>
              <a:ext uri="{FF2B5EF4-FFF2-40B4-BE49-F238E27FC236}">
                <a16:creationId xmlns:a16="http://schemas.microsoft.com/office/drawing/2014/main" id="{A0151156-6A1F-414A-BC3D-FF1518A71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084" name="AutoShape 11">
            <a:extLst>
              <a:ext uri="{FF2B5EF4-FFF2-40B4-BE49-F238E27FC236}">
                <a16:creationId xmlns:a16="http://schemas.microsoft.com/office/drawing/2014/main" id="{BC56D231-742F-4D4F-B9F6-D3E17F551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3085" name="Picture 14">
            <a:extLst>
              <a:ext uri="{FF2B5EF4-FFF2-40B4-BE49-F238E27FC236}">
                <a16:creationId xmlns:a16="http://schemas.microsoft.com/office/drawing/2014/main" id="{2E42E9C9-C19A-4EED-B042-D60B069E4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0213"/>
            <a:ext cx="5992812" cy="443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Text Box 15">
            <a:extLst>
              <a:ext uri="{FF2B5EF4-FFF2-40B4-BE49-F238E27FC236}">
                <a16:creationId xmlns:a16="http://schemas.microsoft.com/office/drawing/2014/main" id="{00DAF7E9-7893-4350-886F-2A8DAE11F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341438"/>
            <a:ext cx="23050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Ziffern 1 und 2 codieren das Hersteller-Land</a:t>
            </a:r>
            <a:r>
              <a:rPr lang="de-DE" altLang="de-DE" sz="1800"/>
              <a:t> </a:t>
            </a:r>
          </a:p>
        </p:txBody>
      </p:sp>
      <p:sp>
        <p:nvSpPr>
          <p:cNvPr id="3087" name="Text Box 16">
            <a:extLst>
              <a:ext uri="{FF2B5EF4-FFF2-40B4-BE49-F238E27FC236}">
                <a16:creationId xmlns:a16="http://schemas.microsoft.com/office/drawing/2014/main" id="{4DA296B9-A96D-46AE-AD18-6B5769DF9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2781300"/>
            <a:ext cx="2089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iffer 2 bis 12 codieren Händler und Ware</a:t>
            </a:r>
          </a:p>
        </p:txBody>
      </p:sp>
      <p:sp>
        <p:nvSpPr>
          <p:cNvPr id="3088" name="Text Box 17">
            <a:extLst>
              <a:ext uri="{FF2B5EF4-FFF2-40B4-BE49-F238E27FC236}">
                <a16:creationId xmlns:a16="http://schemas.microsoft.com/office/drawing/2014/main" id="{4E1B0437-7E8A-41B1-B3A7-9980A481A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4816475"/>
            <a:ext cx="18208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1"/>
              <a:t>Die letzte Ziffer ist eine Prüfziff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074" name="Ink 5">
                <a:extLst>
                  <a:ext uri="{FF2B5EF4-FFF2-40B4-BE49-F238E27FC236}">
                    <a16:creationId xmlns:a16="http://schemas.microsoft.com/office/drawing/2014/main" id="{D1329895-288E-4CD8-929F-924630971E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074" name="Ink 5">
                <a:extLst>
                  <a:ext uri="{FF2B5EF4-FFF2-40B4-BE49-F238E27FC236}">
                    <a16:creationId xmlns:a16="http://schemas.microsoft.com/office/drawing/2014/main" id="{D1329895-288E-4CD8-929F-924630971E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075" name="Ink 6">
                <a:extLst>
                  <a:ext uri="{FF2B5EF4-FFF2-40B4-BE49-F238E27FC236}">
                    <a16:creationId xmlns:a16="http://schemas.microsoft.com/office/drawing/2014/main" id="{7442C32F-D328-48CD-8097-E35EFF7ADE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075" name="Ink 6">
                <a:extLst>
                  <a:ext uri="{FF2B5EF4-FFF2-40B4-BE49-F238E27FC236}">
                    <a16:creationId xmlns:a16="http://schemas.microsoft.com/office/drawing/2014/main" id="{7442C32F-D328-48CD-8097-E35EFF7ADE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6" name="Ink 7">
                <a:extLst>
                  <a:ext uri="{FF2B5EF4-FFF2-40B4-BE49-F238E27FC236}">
                    <a16:creationId xmlns:a16="http://schemas.microsoft.com/office/drawing/2014/main" id="{0B033FF4-93F6-46D3-87F9-2CD30BD93A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076" name="Ink 7">
                <a:extLst>
                  <a:ext uri="{FF2B5EF4-FFF2-40B4-BE49-F238E27FC236}">
                    <a16:creationId xmlns:a16="http://schemas.microsoft.com/office/drawing/2014/main" id="{0B033FF4-93F6-46D3-87F9-2CD30BD93A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7" name="Ink 8">
                <a:extLst>
                  <a:ext uri="{FF2B5EF4-FFF2-40B4-BE49-F238E27FC236}">
                    <a16:creationId xmlns:a16="http://schemas.microsoft.com/office/drawing/2014/main" id="{B95C8C6B-433F-4219-A834-B22F1B52A6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077" name="Ink 8">
                <a:extLst>
                  <a:ext uri="{FF2B5EF4-FFF2-40B4-BE49-F238E27FC236}">
                    <a16:creationId xmlns:a16="http://schemas.microsoft.com/office/drawing/2014/main" id="{B95C8C6B-433F-4219-A834-B22F1B52A6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8" name="Ink 9">
                <a:extLst>
                  <a:ext uri="{FF2B5EF4-FFF2-40B4-BE49-F238E27FC236}">
                    <a16:creationId xmlns:a16="http://schemas.microsoft.com/office/drawing/2014/main" id="{0C9C374C-D47C-404E-ADFD-ABD0808617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078" name="Ink 9">
                <a:extLst>
                  <a:ext uri="{FF2B5EF4-FFF2-40B4-BE49-F238E27FC236}">
                    <a16:creationId xmlns:a16="http://schemas.microsoft.com/office/drawing/2014/main" id="{0C9C374C-D47C-404E-ADFD-ABD0808617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Foliennummernplatzhalter 5">
            <a:extLst>
              <a:ext uri="{FF2B5EF4-FFF2-40B4-BE49-F238E27FC236}">
                <a16:creationId xmlns:a16="http://schemas.microsoft.com/office/drawing/2014/main" id="{E8DCDEE8-0460-4D8B-8717-3649CA992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4D6CA8C-A7DD-4CAA-AEE5-41597441C319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p:sp>
        <p:nvSpPr>
          <p:cNvPr id="30730" name="Rectangle 2">
            <a:extLst>
              <a:ext uri="{FF2B5EF4-FFF2-40B4-BE49-F238E27FC236}">
                <a16:creationId xmlns:a16="http://schemas.microsoft.com/office/drawing/2014/main" id="{836F331F-3507-47C1-9C99-68E97B3513B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30731" name="Text Box 3">
            <a:extLst>
              <a:ext uri="{FF2B5EF4-FFF2-40B4-BE49-F238E27FC236}">
                <a16:creationId xmlns:a16="http://schemas.microsoft.com/office/drawing/2014/main" id="{84E0E298-6261-417C-A616-949F8EB88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0732" name="Text Box 4">
            <a:extLst>
              <a:ext uri="{FF2B5EF4-FFF2-40B4-BE49-F238E27FC236}">
                <a16:creationId xmlns:a16="http://schemas.microsoft.com/office/drawing/2014/main" id="{A1F31FCD-A7FD-47C5-AD4A-12BEC527C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733" name="Text Box 10">
            <a:extLst>
              <a:ext uri="{FF2B5EF4-FFF2-40B4-BE49-F238E27FC236}">
                <a16:creationId xmlns:a16="http://schemas.microsoft.com/office/drawing/2014/main" id="{B1E0BB20-AF9A-4130-9EAB-85DB4D8F8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0734" name="Text Box 13">
            <a:extLst>
              <a:ext uri="{FF2B5EF4-FFF2-40B4-BE49-F238E27FC236}">
                <a16:creationId xmlns:a16="http://schemas.microsoft.com/office/drawing/2014/main" id="{B5CF2A4A-BB3B-4BCD-8A9F-B5FBC5B3D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p:sp>
        <p:nvSpPr>
          <p:cNvPr id="30735" name="AutoShape 14">
            <a:extLst>
              <a:ext uri="{FF2B5EF4-FFF2-40B4-BE49-F238E27FC236}">
                <a16:creationId xmlns:a16="http://schemas.microsoft.com/office/drawing/2014/main" id="{8D4C2A7E-1219-4352-BFCD-C8025959191D}"/>
              </a:ext>
            </a:extLst>
          </p:cNvPr>
          <p:cNvSpPr>
            <a:spLocks noChangeArrowheads="1"/>
          </p:cNvSpPr>
          <p:nvPr/>
        </p:nvSpPr>
        <p:spPr bwMode="auto">
          <a:xfrm rot="3173362">
            <a:off x="2015332" y="1737519"/>
            <a:ext cx="1439862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0736" name="Picture 17" descr="hammingkreise">
            <a:extLst>
              <a:ext uri="{FF2B5EF4-FFF2-40B4-BE49-F238E27FC236}">
                <a16:creationId xmlns:a16="http://schemas.microsoft.com/office/drawing/2014/main" id="{EA1BBEE7-7486-4121-B160-1E5CC8EFF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284538"/>
            <a:ext cx="2505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8" descr="hammingkreise">
            <a:extLst>
              <a:ext uri="{FF2B5EF4-FFF2-40B4-BE49-F238E27FC236}">
                <a16:creationId xmlns:a16="http://schemas.microsoft.com/office/drawing/2014/main" id="{42696BBA-64D4-430D-BE82-9A9BD94F7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068638"/>
            <a:ext cx="2505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8" name="Text Box 19">
            <a:extLst>
              <a:ext uri="{FF2B5EF4-FFF2-40B4-BE49-F238E27FC236}">
                <a16:creationId xmlns:a16="http://schemas.microsoft.com/office/drawing/2014/main" id="{53586DB5-59A9-4D72-A993-DB412F0DB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484313"/>
            <a:ext cx="290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Empfangenes Wort</a:t>
            </a:r>
          </a:p>
        </p:txBody>
      </p:sp>
      <p:sp>
        <p:nvSpPr>
          <p:cNvPr id="30739" name="Text Box 20">
            <a:extLst>
              <a:ext uri="{FF2B5EF4-FFF2-40B4-BE49-F238E27FC236}">
                <a16:creationId xmlns:a16="http://schemas.microsoft.com/office/drawing/2014/main" id="{B12B63C7-D71A-45B5-A491-DC3A162A6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565400"/>
            <a:ext cx="138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OIOOIO</a:t>
            </a:r>
          </a:p>
        </p:txBody>
      </p:sp>
      <p:sp>
        <p:nvSpPr>
          <p:cNvPr id="30740" name="Text Box 21">
            <a:extLst>
              <a:ext uri="{FF2B5EF4-FFF2-40B4-BE49-F238E27FC236}">
                <a16:creationId xmlns:a16="http://schemas.microsoft.com/office/drawing/2014/main" id="{B0998FAD-0E65-41FA-8C33-30D8C3FD6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492375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OI I I IO</a:t>
            </a:r>
          </a:p>
        </p:txBody>
      </p:sp>
      <p:sp>
        <p:nvSpPr>
          <p:cNvPr id="30741" name="Text Box 22">
            <a:extLst>
              <a:ext uri="{FF2B5EF4-FFF2-40B4-BE49-F238E27FC236}">
                <a16:creationId xmlns:a16="http://schemas.microsoft.com/office/drawing/2014/main" id="{62C63367-FBD6-4EAE-97A4-5D736F67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205038"/>
            <a:ext cx="1673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1800"/>
              <a:t>Fehler Platz 4</a:t>
            </a:r>
          </a:p>
        </p:txBody>
      </p:sp>
      <p:sp>
        <p:nvSpPr>
          <p:cNvPr id="30742" name="Text Box 23">
            <a:extLst>
              <a:ext uri="{FF2B5EF4-FFF2-40B4-BE49-F238E27FC236}">
                <a16:creationId xmlns:a16="http://schemas.microsoft.com/office/drawing/2014/main" id="{3C7700B3-B892-46AE-A8C4-150AD7BE5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133600"/>
            <a:ext cx="1673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1800"/>
              <a:t>Fehler Platz 5</a:t>
            </a:r>
          </a:p>
        </p:txBody>
      </p:sp>
      <p:sp>
        <p:nvSpPr>
          <p:cNvPr id="25623" name="Text Box 24">
            <a:extLst>
              <a:ext uri="{FF2B5EF4-FFF2-40B4-BE49-F238E27FC236}">
                <a16:creationId xmlns:a16="http://schemas.microsoft.com/office/drawing/2014/main" id="{4527DC04-7252-4371-B050-C07B2E1A1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751513"/>
            <a:ext cx="722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ufgabe: Sie empfangen: OIOIOOI . Was ist richtig?</a:t>
            </a:r>
          </a:p>
        </p:txBody>
      </p:sp>
      <p:pic>
        <p:nvPicPr>
          <p:cNvPr id="17" name="Picture 25" descr="chancen-zeit39-07-gruppe4k">
            <a:extLst>
              <a:ext uri="{FF2B5EF4-FFF2-40B4-BE49-F238E27FC236}">
                <a16:creationId xmlns:a16="http://schemas.microsoft.com/office/drawing/2014/main" id="{1EE0839B-BB09-4102-A018-80323A967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73463"/>
            <a:ext cx="1614488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0722" name="Ink 5">
                <a:extLst>
                  <a:ext uri="{FF2B5EF4-FFF2-40B4-BE49-F238E27FC236}">
                    <a16:creationId xmlns:a16="http://schemas.microsoft.com/office/drawing/2014/main" id="{7B533418-672B-493A-9F31-D3A44E1136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0722" name="Ink 5">
                <a:extLst>
                  <a:ext uri="{FF2B5EF4-FFF2-40B4-BE49-F238E27FC236}">
                    <a16:creationId xmlns:a16="http://schemas.microsoft.com/office/drawing/2014/main" id="{7B533418-672B-493A-9F31-D3A44E1136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23" name="Ink 6">
                <a:extLst>
                  <a:ext uri="{FF2B5EF4-FFF2-40B4-BE49-F238E27FC236}">
                    <a16:creationId xmlns:a16="http://schemas.microsoft.com/office/drawing/2014/main" id="{7B1312D7-F1F4-4B0F-A285-91A8009E8B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0723" name="Ink 6">
                <a:extLst>
                  <a:ext uri="{FF2B5EF4-FFF2-40B4-BE49-F238E27FC236}">
                    <a16:creationId xmlns:a16="http://schemas.microsoft.com/office/drawing/2014/main" id="{7B1312D7-F1F4-4B0F-A285-91A8009E8B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24" name="Ink 7">
                <a:extLst>
                  <a:ext uri="{FF2B5EF4-FFF2-40B4-BE49-F238E27FC236}">
                    <a16:creationId xmlns:a16="http://schemas.microsoft.com/office/drawing/2014/main" id="{43915BAD-882D-4683-ADAE-F5057E1B08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0724" name="Ink 7">
                <a:extLst>
                  <a:ext uri="{FF2B5EF4-FFF2-40B4-BE49-F238E27FC236}">
                    <a16:creationId xmlns:a16="http://schemas.microsoft.com/office/drawing/2014/main" id="{43915BAD-882D-4683-ADAE-F5057E1B08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25" name="Ink 8">
                <a:extLst>
                  <a:ext uri="{FF2B5EF4-FFF2-40B4-BE49-F238E27FC236}">
                    <a16:creationId xmlns:a16="http://schemas.microsoft.com/office/drawing/2014/main" id="{C4A2452D-CA06-4C22-91A1-939ACA0939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0725" name="Ink 8">
                <a:extLst>
                  <a:ext uri="{FF2B5EF4-FFF2-40B4-BE49-F238E27FC236}">
                    <a16:creationId xmlns:a16="http://schemas.microsoft.com/office/drawing/2014/main" id="{C4A2452D-CA06-4C22-91A1-939ACA0939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26" name="Ink 9">
                <a:extLst>
                  <a:ext uri="{FF2B5EF4-FFF2-40B4-BE49-F238E27FC236}">
                    <a16:creationId xmlns:a16="http://schemas.microsoft.com/office/drawing/2014/main" id="{D482BF42-91A1-4F61-8A64-9F47A280C0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0726" name="Ink 9">
                <a:extLst>
                  <a:ext uri="{FF2B5EF4-FFF2-40B4-BE49-F238E27FC236}">
                    <a16:creationId xmlns:a16="http://schemas.microsoft.com/office/drawing/2014/main" id="{D482BF42-91A1-4F61-8A64-9F47A280C0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27" name="Ink 11">
                <a:extLst>
                  <a:ext uri="{FF2B5EF4-FFF2-40B4-BE49-F238E27FC236}">
                    <a16:creationId xmlns:a16="http://schemas.microsoft.com/office/drawing/2014/main" id="{8AD42082-C514-41D9-9B7B-4713547437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0727" name="Ink 11">
                <a:extLst>
                  <a:ext uri="{FF2B5EF4-FFF2-40B4-BE49-F238E27FC236}">
                    <a16:creationId xmlns:a16="http://schemas.microsoft.com/office/drawing/2014/main" id="{8AD42082-C514-41D9-9B7B-4713547437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728" name="Ink 12">
                <a:extLst>
                  <a:ext uri="{FF2B5EF4-FFF2-40B4-BE49-F238E27FC236}">
                    <a16:creationId xmlns:a16="http://schemas.microsoft.com/office/drawing/2014/main" id="{E7569EBB-0C8D-4B53-B418-370DD2CD00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0728" name="Ink 12">
                <a:extLst>
                  <a:ext uri="{FF2B5EF4-FFF2-40B4-BE49-F238E27FC236}">
                    <a16:creationId xmlns:a16="http://schemas.microsoft.com/office/drawing/2014/main" id="{E7569EBB-0C8D-4B53-B418-370DD2CD00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Foliennummernplatzhalter 5">
            <a:extLst>
              <a:ext uri="{FF2B5EF4-FFF2-40B4-BE49-F238E27FC236}">
                <a16:creationId xmlns:a16="http://schemas.microsoft.com/office/drawing/2014/main" id="{43287EE9-B35E-4660-BA62-D26D0CDD0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12DAD5-E5D2-4D51-BCBA-D1A16BE1BBEB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p:sp>
        <p:nvSpPr>
          <p:cNvPr id="31755" name="Rectangle 2">
            <a:extLst>
              <a:ext uri="{FF2B5EF4-FFF2-40B4-BE49-F238E27FC236}">
                <a16:creationId xmlns:a16="http://schemas.microsoft.com/office/drawing/2014/main" id="{2741FEB1-AD47-4542-827D-3F24E3E8CA8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31756" name="Text Box 3">
            <a:extLst>
              <a:ext uri="{FF2B5EF4-FFF2-40B4-BE49-F238E27FC236}">
                <a16:creationId xmlns:a16="http://schemas.microsoft.com/office/drawing/2014/main" id="{10CA92C6-CD85-4431-8C2A-EA779A38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1757" name="Text Box 4">
            <a:extLst>
              <a:ext uri="{FF2B5EF4-FFF2-40B4-BE49-F238E27FC236}">
                <a16:creationId xmlns:a16="http://schemas.microsoft.com/office/drawing/2014/main" id="{8C42A8C0-2818-4F33-89F4-1CCB9EF33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1758" name="Text Box 10">
            <a:extLst>
              <a:ext uri="{FF2B5EF4-FFF2-40B4-BE49-F238E27FC236}">
                <a16:creationId xmlns:a16="http://schemas.microsoft.com/office/drawing/2014/main" id="{A376B562-8FFB-41DF-8052-DE1B3BBA8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1759" name="Text Box 13">
            <a:extLst>
              <a:ext uri="{FF2B5EF4-FFF2-40B4-BE49-F238E27FC236}">
                <a16:creationId xmlns:a16="http://schemas.microsoft.com/office/drawing/2014/main" id="{50CED028-39EC-4CC5-8FFF-DF31C9ADE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IOIIOIO</a:t>
            </a:r>
          </a:p>
        </p:txBody>
      </p:sp>
      <p:sp>
        <p:nvSpPr>
          <p:cNvPr id="31760" name="AutoShape 14">
            <a:extLst>
              <a:ext uri="{FF2B5EF4-FFF2-40B4-BE49-F238E27FC236}">
                <a16:creationId xmlns:a16="http://schemas.microsoft.com/office/drawing/2014/main" id="{E17FB0C8-8335-4EC7-93F5-6DC2A75D6D9A}"/>
              </a:ext>
            </a:extLst>
          </p:cNvPr>
          <p:cNvSpPr>
            <a:spLocks noChangeArrowheads="1"/>
          </p:cNvSpPr>
          <p:nvPr/>
        </p:nvSpPr>
        <p:spPr bwMode="auto">
          <a:xfrm rot="3173362">
            <a:off x="2015332" y="1737519"/>
            <a:ext cx="1439862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1761" name="Text Box 17">
            <a:extLst>
              <a:ext uri="{FF2B5EF4-FFF2-40B4-BE49-F238E27FC236}">
                <a16:creationId xmlns:a16="http://schemas.microsoft.com/office/drawing/2014/main" id="{6CC79B32-2ACC-4F81-9A4C-1638F54E1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484313"/>
            <a:ext cx="290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Empfangenes Wort</a:t>
            </a:r>
          </a:p>
        </p:txBody>
      </p:sp>
      <p:sp>
        <p:nvSpPr>
          <p:cNvPr id="31762" name="Text Box 18">
            <a:extLst>
              <a:ext uri="{FF2B5EF4-FFF2-40B4-BE49-F238E27FC236}">
                <a16:creationId xmlns:a16="http://schemas.microsoft.com/office/drawing/2014/main" id="{79380525-2466-43C5-BFB7-C29E6CA9E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565400"/>
            <a:ext cx="138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OIOOIO</a:t>
            </a:r>
          </a:p>
        </p:txBody>
      </p:sp>
      <p:sp>
        <p:nvSpPr>
          <p:cNvPr id="31763" name="Text Box 19">
            <a:extLst>
              <a:ext uri="{FF2B5EF4-FFF2-40B4-BE49-F238E27FC236}">
                <a16:creationId xmlns:a16="http://schemas.microsoft.com/office/drawing/2014/main" id="{EFCA2C24-E457-43DE-84FE-D8170F3F0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492375"/>
            <a:ext cx="133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OI I I IO</a:t>
            </a:r>
          </a:p>
        </p:txBody>
      </p:sp>
      <p:sp>
        <p:nvSpPr>
          <p:cNvPr id="31764" name="Text Box 20">
            <a:extLst>
              <a:ext uri="{FF2B5EF4-FFF2-40B4-BE49-F238E27FC236}">
                <a16:creationId xmlns:a16="http://schemas.microsoft.com/office/drawing/2014/main" id="{09BAD61A-212B-493C-875E-09D1DF690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2205038"/>
            <a:ext cx="1673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1800"/>
              <a:t>Fehler Platz 4</a:t>
            </a:r>
          </a:p>
        </p:txBody>
      </p:sp>
      <p:sp>
        <p:nvSpPr>
          <p:cNvPr id="31765" name="Text Box 21">
            <a:extLst>
              <a:ext uri="{FF2B5EF4-FFF2-40B4-BE49-F238E27FC236}">
                <a16:creationId xmlns:a16="http://schemas.microsoft.com/office/drawing/2014/main" id="{B1B0BE3F-E28C-42F8-AE72-D813BC68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133600"/>
            <a:ext cx="1673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1800"/>
              <a:t>Fehler Platz 5</a:t>
            </a:r>
          </a:p>
        </p:txBody>
      </p:sp>
      <p:sp>
        <p:nvSpPr>
          <p:cNvPr id="31766" name="Text Box 22">
            <a:extLst>
              <a:ext uri="{FF2B5EF4-FFF2-40B4-BE49-F238E27FC236}">
                <a16:creationId xmlns:a16="http://schemas.microsoft.com/office/drawing/2014/main" id="{9ECFEE8C-4037-44F9-8558-2DCF0A43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751513"/>
            <a:ext cx="722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ufgabe: Sie empfangen: OIOIOOI . Was ist richtig?</a:t>
            </a:r>
          </a:p>
        </p:txBody>
      </p:sp>
      <p:pic>
        <p:nvPicPr>
          <p:cNvPr id="31767" name="Picture 23" descr="F03_ham3-100-4">
            <a:extLst>
              <a:ext uri="{FF2B5EF4-FFF2-40B4-BE49-F238E27FC236}">
                <a16:creationId xmlns:a16="http://schemas.microsoft.com/office/drawing/2014/main" id="{CFB56F32-9ED5-4416-A311-DA6E56645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3068638"/>
            <a:ext cx="22987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8" name="Picture 24" descr="F03_ham4-100-4">
            <a:extLst>
              <a:ext uri="{FF2B5EF4-FFF2-40B4-BE49-F238E27FC236}">
                <a16:creationId xmlns:a16="http://schemas.microsoft.com/office/drawing/2014/main" id="{B55E2FD7-EA29-4C18-AABE-219D69F6A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068638"/>
            <a:ext cx="217328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9" name="Picture 25" descr="chancen-zeit39-07-gruppe4k">
            <a:extLst>
              <a:ext uri="{FF2B5EF4-FFF2-40B4-BE49-F238E27FC236}">
                <a16:creationId xmlns:a16="http://schemas.microsoft.com/office/drawing/2014/main" id="{18042CE9-21E9-43BE-B4BC-48B7BB9DF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44900"/>
            <a:ext cx="16144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1746" name="Ink 5">
                <a:extLst>
                  <a:ext uri="{FF2B5EF4-FFF2-40B4-BE49-F238E27FC236}">
                    <a16:creationId xmlns:a16="http://schemas.microsoft.com/office/drawing/2014/main" id="{2C3AD45E-475C-4380-B5EC-DC9A9D625C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1746" name="Ink 5">
                <a:extLst>
                  <a:ext uri="{FF2B5EF4-FFF2-40B4-BE49-F238E27FC236}">
                    <a16:creationId xmlns:a16="http://schemas.microsoft.com/office/drawing/2014/main" id="{2C3AD45E-475C-4380-B5EC-DC9A9D625C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1747" name="Ink 6">
                <a:extLst>
                  <a:ext uri="{FF2B5EF4-FFF2-40B4-BE49-F238E27FC236}">
                    <a16:creationId xmlns:a16="http://schemas.microsoft.com/office/drawing/2014/main" id="{CF16EADA-58FA-4AEA-A2F0-7982A438C9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1747" name="Ink 6">
                <a:extLst>
                  <a:ext uri="{FF2B5EF4-FFF2-40B4-BE49-F238E27FC236}">
                    <a16:creationId xmlns:a16="http://schemas.microsoft.com/office/drawing/2014/main" id="{CF16EADA-58FA-4AEA-A2F0-7982A438C9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1748" name="Ink 7">
                <a:extLst>
                  <a:ext uri="{FF2B5EF4-FFF2-40B4-BE49-F238E27FC236}">
                    <a16:creationId xmlns:a16="http://schemas.microsoft.com/office/drawing/2014/main" id="{ED815D05-E141-4AC1-BB72-CDC27BF822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1748" name="Ink 7">
                <a:extLst>
                  <a:ext uri="{FF2B5EF4-FFF2-40B4-BE49-F238E27FC236}">
                    <a16:creationId xmlns:a16="http://schemas.microsoft.com/office/drawing/2014/main" id="{ED815D05-E141-4AC1-BB72-CDC27BF822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1749" name="Ink 8">
                <a:extLst>
                  <a:ext uri="{FF2B5EF4-FFF2-40B4-BE49-F238E27FC236}">
                    <a16:creationId xmlns:a16="http://schemas.microsoft.com/office/drawing/2014/main" id="{AA4B0FF2-98B4-47B9-927D-DA363BD924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1749" name="Ink 8">
                <a:extLst>
                  <a:ext uri="{FF2B5EF4-FFF2-40B4-BE49-F238E27FC236}">
                    <a16:creationId xmlns:a16="http://schemas.microsoft.com/office/drawing/2014/main" id="{AA4B0FF2-98B4-47B9-927D-DA363BD924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1750" name="Ink 9">
                <a:extLst>
                  <a:ext uri="{FF2B5EF4-FFF2-40B4-BE49-F238E27FC236}">
                    <a16:creationId xmlns:a16="http://schemas.microsoft.com/office/drawing/2014/main" id="{83DE8783-FFFC-4CCE-ABBD-D917E31C95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1750" name="Ink 9">
                <a:extLst>
                  <a:ext uri="{FF2B5EF4-FFF2-40B4-BE49-F238E27FC236}">
                    <a16:creationId xmlns:a16="http://schemas.microsoft.com/office/drawing/2014/main" id="{83DE8783-FFFC-4CCE-ABBD-D917E31C95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1751" name="Ink 11">
                <a:extLst>
                  <a:ext uri="{FF2B5EF4-FFF2-40B4-BE49-F238E27FC236}">
                    <a16:creationId xmlns:a16="http://schemas.microsoft.com/office/drawing/2014/main" id="{139B5682-6A69-44F0-9325-4F2D01EC0A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1751" name="Ink 11">
                <a:extLst>
                  <a:ext uri="{FF2B5EF4-FFF2-40B4-BE49-F238E27FC236}">
                    <a16:creationId xmlns:a16="http://schemas.microsoft.com/office/drawing/2014/main" id="{139B5682-6A69-44F0-9325-4F2D01EC0A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1752" name="Ink 12">
                <a:extLst>
                  <a:ext uri="{FF2B5EF4-FFF2-40B4-BE49-F238E27FC236}">
                    <a16:creationId xmlns:a16="http://schemas.microsoft.com/office/drawing/2014/main" id="{19AEBA54-D0A1-49AB-98C0-00AF2E5AE1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1752" name="Ink 12">
                <a:extLst>
                  <a:ext uri="{FF2B5EF4-FFF2-40B4-BE49-F238E27FC236}">
                    <a16:creationId xmlns:a16="http://schemas.microsoft.com/office/drawing/2014/main" id="{19AEBA54-D0A1-49AB-98C0-00AF2E5AE1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1753" name="Ink 27">
                <a:extLst>
                  <a:ext uri="{FF2B5EF4-FFF2-40B4-BE49-F238E27FC236}">
                    <a16:creationId xmlns:a16="http://schemas.microsoft.com/office/drawing/2014/main" id="{A96A1612-0251-4B4A-8483-13CA978796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96363" y="31305500"/>
              <a:ext cx="0" cy="0"/>
            </p14:xfrm>
          </p:contentPart>
        </mc:Choice>
        <mc:Fallback>
          <p:pic>
            <p:nvPicPr>
              <p:cNvPr id="31753" name="Ink 27">
                <a:extLst>
                  <a:ext uri="{FF2B5EF4-FFF2-40B4-BE49-F238E27FC236}">
                    <a16:creationId xmlns:a16="http://schemas.microsoft.com/office/drawing/2014/main" id="{A96A1612-0251-4B4A-8483-13CA978796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396363" y="3130550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Foliennummernplatzhalter 5">
            <a:extLst>
              <a:ext uri="{FF2B5EF4-FFF2-40B4-BE49-F238E27FC236}">
                <a16:creationId xmlns:a16="http://schemas.microsoft.com/office/drawing/2014/main" id="{5C88BA82-D765-406D-BA9B-5E46EF82E6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4A14EF-66DD-4E77-871E-A2E79CEDF28E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p:sp>
        <p:nvSpPr>
          <p:cNvPr id="32778" name="Rectangle 2">
            <a:extLst>
              <a:ext uri="{FF2B5EF4-FFF2-40B4-BE49-F238E27FC236}">
                <a16:creationId xmlns:a16="http://schemas.microsoft.com/office/drawing/2014/main" id="{2AC298CE-3821-4DA0-9316-274A00AB1C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32779" name="Text Box 3">
            <a:extLst>
              <a:ext uri="{FF2B5EF4-FFF2-40B4-BE49-F238E27FC236}">
                <a16:creationId xmlns:a16="http://schemas.microsoft.com/office/drawing/2014/main" id="{00DB47F2-772F-4196-B033-506FBE45E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2780" name="Text Box 4">
            <a:extLst>
              <a:ext uri="{FF2B5EF4-FFF2-40B4-BE49-F238E27FC236}">
                <a16:creationId xmlns:a16="http://schemas.microsoft.com/office/drawing/2014/main" id="{3D69806A-3B40-4873-B92E-4C2C23CF7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2781" name="Text Box 10">
            <a:extLst>
              <a:ext uri="{FF2B5EF4-FFF2-40B4-BE49-F238E27FC236}">
                <a16:creationId xmlns:a16="http://schemas.microsoft.com/office/drawing/2014/main" id="{02333FDD-D78F-409F-BF72-88F5AA11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2782" name="Text Box 15">
            <a:extLst>
              <a:ext uri="{FF2B5EF4-FFF2-40B4-BE49-F238E27FC236}">
                <a16:creationId xmlns:a16="http://schemas.microsoft.com/office/drawing/2014/main" id="{ED0721E5-CD30-4816-9A7D-5FD8A5ED3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???????</a:t>
            </a:r>
          </a:p>
        </p:txBody>
      </p:sp>
      <p:sp>
        <p:nvSpPr>
          <p:cNvPr id="32783" name="AutoShape 16">
            <a:extLst>
              <a:ext uri="{FF2B5EF4-FFF2-40B4-BE49-F238E27FC236}">
                <a16:creationId xmlns:a16="http://schemas.microsoft.com/office/drawing/2014/main" id="{CFC90AD6-1BA9-4814-BD61-C56EB4485B9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91368" y="2024857"/>
            <a:ext cx="1439863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2784" name="Picture 25" descr="hammingkreise">
            <a:extLst>
              <a:ext uri="{FF2B5EF4-FFF2-40B4-BE49-F238E27FC236}">
                <a16:creationId xmlns:a16="http://schemas.microsoft.com/office/drawing/2014/main" id="{82CDBC60-7F6E-4C4F-A28C-7D2F18C2E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700213"/>
            <a:ext cx="25050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5" name="Rectangle 26">
            <a:extLst>
              <a:ext uri="{FF2B5EF4-FFF2-40B4-BE49-F238E27FC236}">
                <a16:creationId xmlns:a16="http://schemas.microsoft.com/office/drawing/2014/main" id="{60E378A9-866A-415D-A06D-3B2731D04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644900"/>
            <a:ext cx="138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OIOIOOI</a:t>
            </a:r>
          </a:p>
        </p:txBody>
      </p:sp>
      <p:sp>
        <p:nvSpPr>
          <p:cNvPr id="32786" name="Text Box 22">
            <a:extLst>
              <a:ext uri="{FF2B5EF4-FFF2-40B4-BE49-F238E27FC236}">
                <a16:creationId xmlns:a16="http://schemas.microsoft.com/office/drawing/2014/main" id="{A7587B10-FC55-4A1D-8B0F-677D164A6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981075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ufgabe: Sie empfangen: OIOIOOI . Was ist richtig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2770" name="Ink 5">
                <a:extLst>
                  <a:ext uri="{FF2B5EF4-FFF2-40B4-BE49-F238E27FC236}">
                    <a16:creationId xmlns:a16="http://schemas.microsoft.com/office/drawing/2014/main" id="{FE839ECE-9E5B-4780-8487-B1F171468E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2770" name="Ink 5">
                <a:extLst>
                  <a:ext uri="{FF2B5EF4-FFF2-40B4-BE49-F238E27FC236}">
                    <a16:creationId xmlns:a16="http://schemas.microsoft.com/office/drawing/2014/main" id="{FE839ECE-9E5B-4780-8487-B1F171468E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2771" name="Ink 6">
                <a:extLst>
                  <a:ext uri="{FF2B5EF4-FFF2-40B4-BE49-F238E27FC236}">
                    <a16:creationId xmlns:a16="http://schemas.microsoft.com/office/drawing/2014/main" id="{C4D94BF6-A5E5-47FA-8F3F-59CC1AD245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2771" name="Ink 6">
                <a:extLst>
                  <a:ext uri="{FF2B5EF4-FFF2-40B4-BE49-F238E27FC236}">
                    <a16:creationId xmlns:a16="http://schemas.microsoft.com/office/drawing/2014/main" id="{C4D94BF6-A5E5-47FA-8F3F-59CC1AD245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2772" name="Ink 7">
                <a:extLst>
                  <a:ext uri="{FF2B5EF4-FFF2-40B4-BE49-F238E27FC236}">
                    <a16:creationId xmlns:a16="http://schemas.microsoft.com/office/drawing/2014/main" id="{52AF7C6A-33E3-44D4-BB47-A0B8638460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2772" name="Ink 7">
                <a:extLst>
                  <a:ext uri="{FF2B5EF4-FFF2-40B4-BE49-F238E27FC236}">
                    <a16:creationId xmlns:a16="http://schemas.microsoft.com/office/drawing/2014/main" id="{52AF7C6A-33E3-44D4-BB47-A0B8638460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2773" name="Ink 8">
                <a:extLst>
                  <a:ext uri="{FF2B5EF4-FFF2-40B4-BE49-F238E27FC236}">
                    <a16:creationId xmlns:a16="http://schemas.microsoft.com/office/drawing/2014/main" id="{0DDA3256-69CA-42C9-AEAC-3634C5B3B1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2773" name="Ink 8">
                <a:extLst>
                  <a:ext uri="{FF2B5EF4-FFF2-40B4-BE49-F238E27FC236}">
                    <a16:creationId xmlns:a16="http://schemas.microsoft.com/office/drawing/2014/main" id="{0DDA3256-69CA-42C9-AEAC-3634C5B3B1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2774" name="Ink 9">
                <a:extLst>
                  <a:ext uri="{FF2B5EF4-FFF2-40B4-BE49-F238E27FC236}">
                    <a16:creationId xmlns:a16="http://schemas.microsoft.com/office/drawing/2014/main" id="{94375C94-C3C8-41D4-B788-C352FE46B6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2774" name="Ink 9">
                <a:extLst>
                  <a:ext uri="{FF2B5EF4-FFF2-40B4-BE49-F238E27FC236}">
                    <a16:creationId xmlns:a16="http://schemas.microsoft.com/office/drawing/2014/main" id="{94375C94-C3C8-41D4-B788-C352FE46B6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2775" name="Ink 11">
                <a:extLst>
                  <a:ext uri="{FF2B5EF4-FFF2-40B4-BE49-F238E27FC236}">
                    <a16:creationId xmlns:a16="http://schemas.microsoft.com/office/drawing/2014/main" id="{A1332B1A-33BA-49AA-973B-7A26CB0A82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2775" name="Ink 11">
                <a:extLst>
                  <a:ext uri="{FF2B5EF4-FFF2-40B4-BE49-F238E27FC236}">
                    <a16:creationId xmlns:a16="http://schemas.microsoft.com/office/drawing/2014/main" id="{A1332B1A-33BA-49AA-973B-7A26CB0A82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2776" name="Ink 12">
                <a:extLst>
                  <a:ext uri="{FF2B5EF4-FFF2-40B4-BE49-F238E27FC236}">
                    <a16:creationId xmlns:a16="http://schemas.microsoft.com/office/drawing/2014/main" id="{CF1FE93A-46E6-4768-BD7E-FF013CC2ED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2776" name="Ink 12">
                <a:extLst>
                  <a:ext uri="{FF2B5EF4-FFF2-40B4-BE49-F238E27FC236}">
                    <a16:creationId xmlns:a16="http://schemas.microsoft.com/office/drawing/2014/main" id="{CF1FE93A-46E6-4768-BD7E-FF013CC2ED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7" name="Foliennummernplatzhalter 5">
            <a:extLst>
              <a:ext uri="{FF2B5EF4-FFF2-40B4-BE49-F238E27FC236}">
                <a16:creationId xmlns:a16="http://schemas.microsoft.com/office/drawing/2014/main" id="{E643A924-8687-49D3-8D00-32EBED33F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0EA841E-5BF4-44C3-8550-DC1840F73D2F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p:sp>
        <p:nvSpPr>
          <p:cNvPr id="33818" name="Rectangle 2">
            <a:extLst>
              <a:ext uri="{FF2B5EF4-FFF2-40B4-BE49-F238E27FC236}">
                <a16:creationId xmlns:a16="http://schemas.microsoft.com/office/drawing/2014/main" id="{95AA2648-5EC1-4033-8AC1-BAE4BA1FE0B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33819" name="Text Box 3">
            <a:extLst>
              <a:ext uri="{FF2B5EF4-FFF2-40B4-BE49-F238E27FC236}">
                <a16:creationId xmlns:a16="http://schemas.microsoft.com/office/drawing/2014/main" id="{EA95F97C-3FBD-455C-95E1-66DEE1C6F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3820" name="Text Box 4">
            <a:extLst>
              <a:ext uri="{FF2B5EF4-FFF2-40B4-BE49-F238E27FC236}">
                <a16:creationId xmlns:a16="http://schemas.microsoft.com/office/drawing/2014/main" id="{FD32EA24-DE6F-4A7A-8A2C-BB509B5C0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3821" name="Text Box 10">
            <a:extLst>
              <a:ext uri="{FF2B5EF4-FFF2-40B4-BE49-F238E27FC236}">
                <a16:creationId xmlns:a16="http://schemas.microsoft.com/office/drawing/2014/main" id="{F68F1AD6-C433-4495-ADEB-849F84D81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3822" name="Text Box 13">
            <a:extLst>
              <a:ext uri="{FF2B5EF4-FFF2-40B4-BE49-F238E27FC236}">
                <a16:creationId xmlns:a16="http://schemas.microsoft.com/office/drawing/2014/main" id="{067908BA-77C4-4FFA-8559-B4F28ACA8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2662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Gesendetes Wort</a:t>
            </a:r>
          </a:p>
          <a:p>
            <a:pPr eaLnBrk="1" hangingPunct="1"/>
            <a:r>
              <a:rPr lang="de-DE" altLang="de-DE"/>
              <a:t>      </a:t>
            </a:r>
            <a:r>
              <a:rPr lang="de-DE" altLang="de-DE">
                <a:solidFill>
                  <a:srgbClr val="FF0000"/>
                </a:solidFill>
              </a:rPr>
              <a:t>???????</a:t>
            </a:r>
          </a:p>
        </p:txBody>
      </p:sp>
      <p:sp>
        <p:nvSpPr>
          <p:cNvPr id="33823" name="AutoShape 14">
            <a:extLst>
              <a:ext uri="{FF2B5EF4-FFF2-40B4-BE49-F238E27FC236}">
                <a16:creationId xmlns:a16="http://schemas.microsoft.com/office/drawing/2014/main" id="{F4D846E4-C4FD-4DCB-BC41-163DC122E8E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91368" y="2024857"/>
            <a:ext cx="1439863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3824" name="Picture 15" descr="hammingkreise">
            <a:extLst>
              <a:ext uri="{FF2B5EF4-FFF2-40B4-BE49-F238E27FC236}">
                <a16:creationId xmlns:a16="http://schemas.microsoft.com/office/drawing/2014/main" id="{75E9785D-F62C-428C-A468-1F2C50F3C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700213"/>
            <a:ext cx="3743325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5" name="Rectangle 16">
            <a:extLst>
              <a:ext uri="{FF2B5EF4-FFF2-40B4-BE49-F238E27FC236}">
                <a16:creationId xmlns:a16="http://schemas.microsoft.com/office/drawing/2014/main" id="{4E1342F6-64E6-43B6-B157-1CED0EFA0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644900"/>
            <a:ext cx="138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OIOIOOI</a:t>
            </a:r>
          </a:p>
        </p:txBody>
      </p:sp>
      <p:sp>
        <p:nvSpPr>
          <p:cNvPr id="66591" name="Text Box 31">
            <a:extLst>
              <a:ext uri="{FF2B5EF4-FFF2-40B4-BE49-F238E27FC236}">
                <a16:creationId xmlns:a16="http://schemas.microsoft.com/office/drawing/2014/main" id="{7818A838-466D-4C6F-9744-CF9246532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157788"/>
            <a:ext cx="5473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Ja, schon der alte Hammingcode kann </a:t>
            </a:r>
          </a:p>
          <a:p>
            <a:pPr eaLnBrk="1" hangingPunct="1"/>
            <a:r>
              <a:rPr lang="de-DE" altLang="de-DE"/>
              <a:t>Einzelfehler automatisch korrigieren. </a:t>
            </a:r>
          </a:p>
        </p:txBody>
      </p:sp>
      <p:sp>
        <p:nvSpPr>
          <p:cNvPr id="66592" name="Text Box 32">
            <a:extLst>
              <a:ext uri="{FF2B5EF4-FFF2-40B4-BE49-F238E27FC236}">
                <a16:creationId xmlns:a16="http://schemas.microsoft.com/office/drawing/2014/main" id="{5A33E9CD-A008-4B9A-B57C-01CC4DCBF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21388"/>
            <a:ext cx="757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eute gibt es noch bessere fehlerkorrigierende Code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3794" name="Ink 5">
                <a:extLst>
                  <a:ext uri="{FF2B5EF4-FFF2-40B4-BE49-F238E27FC236}">
                    <a16:creationId xmlns:a16="http://schemas.microsoft.com/office/drawing/2014/main" id="{DEEC2D47-A92D-458F-94BE-E9FEABB88D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3794" name="Ink 5">
                <a:extLst>
                  <a:ext uri="{FF2B5EF4-FFF2-40B4-BE49-F238E27FC236}">
                    <a16:creationId xmlns:a16="http://schemas.microsoft.com/office/drawing/2014/main" id="{DEEC2D47-A92D-458F-94BE-E9FEABB88D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3795" name="Ink 6">
                <a:extLst>
                  <a:ext uri="{FF2B5EF4-FFF2-40B4-BE49-F238E27FC236}">
                    <a16:creationId xmlns:a16="http://schemas.microsoft.com/office/drawing/2014/main" id="{3DF82D1D-5AFF-43AC-8010-F37763EE7C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3795" name="Ink 6">
                <a:extLst>
                  <a:ext uri="{FF2B5EF4-FFF2-40B4-BE49-F238E27FC236}">
                    <a16:creationId xmlns:a16="http://schemas.microsoft.com/office/drawing/2014/main" id="{3DF82D1D-5AFF-43AC-8010-F37763EE7C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3796" name="Ink 7">
                <a:extLst>
                  <a:ext uri="{FF2B5EF4-FFF2-40B4-BE49-F238E27FC236}">
                    <a16:creationId xmlns:a16="http://schemas.microsoft.com/office/drawing/2014/main" id="{7CC50015-59C2-488D-9836-D28819B5D4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3796" name="Ink 7">
                <a:extLst>
                  <a:ext uri="{FF2B5EF4-FFF2-40B4-BE49-F238E27FC236}">
                    <a16:creationId xmlns:a16="http://schemas.microsoft.com/office/drawing/2014/main" id="{7CC50015-59C2-488D-9836-D28819B5D4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3797" name="Ink 8">
                <a:extLst>
                  <a:ext uri="{FF2B5EF4-FFF2-40B4-BE49-F238E27FC236}">
                    <a16:creationId xmlns:a16="http://schemas.microsoft.com/office/drawing/2014/main" id="{24774026-9128-469E-BB1A-9195DE04DC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3797" name="Ink 8">
                <a:extLst>
                  <a:ext uri="{FF2B5EF4-FFF2-40B4-BE49-F238E27FC236}">
                    <a16:creationId xmlns:a16="http://schemas.microsoft.com/office/drawing/2014/main" id="{24774026-9128-469E-BB1A-9195DE04DC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798" name="Ink 9">
                <a:extLst>
                  <a:ext uri="{FF2B5EF4-FFF2-40B4-BE49-F238E27FC236}">
                    <a16:creationId xmlns:a16="http://schemas.microsoft.com/office/drawing/2014/main" id="{5230437E-5CE8-4F49-905F-777ED395960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3798" name="Ink 9">
                <a:extLst>
                  <a:ext uri="{FF2B5EF4-FFF2-40B4-BE49-F238E27FC236}">
                    <a16:creationId xmlns:a16="http://schemas.microsoft.com/office/drawing/2014/main" id="{5230437E-5CE8-4F49-905F-777ED395960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3799" name="Ink 11">
                <a:extLst>
                  <a:ext uri="{FF2B5EF4-FFF2-40B4-BE49-F238E27FC236}">
                    <a16:creationId xmlns:a16="http://schemas.microsoft.com/office/drawing/2014/main" id="{8B291B57-DCC6-449B-B442-D877BDFA65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3799" name="Ink 11">
                <a:extLst>
                  <a:ext uri="{FF2B5EF4-FFF2-40B4-BE49-F238E27FC236}">
                    <a16:creationId xmlns:a16="http://schemas.microsoft.com/office/drawing/2014/main" id="{8B291B57-DCC6-449B-B442-D877BDFA65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3800" name="Ink 12">
                <a:extLst>
                  <a:ext uri="{FF2B5EF4-FFF2-40B4-BE49-F238E27FC236}">
                    <a16:creationId xmlns:a16="http://schemas.microsoft.com/office/drawing/2014/main" id="{EA8B5719-624C-4D0B-A15F-A8B8F59280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3800" name="Ink 12">
                <a:extLst>
                  <a:ext uri="{FF2B5EF4-FFF2-40B4-BE49-F238E27FC236}">
                    <a16:creationId xmlns:a16="http://schemas.microsoft.com/office/drawing/2014/main" id="{EA8B5719-624C-4D0B-A15F-A8B8F59280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3801" name="Ink 18">
                <a:extLst>
                  <a:ext uri="{FF2B5EF4-FFF2-40B4-BE49-F238E27FC236}">
                    <a16:creationId xmlns:a16="http://schemas.microsoft.com/office/drawing/2014/main" id="{9DB2EF93-FEAE-48C4-B817-AF47FA9588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0350" y="2673350"/>
              <a:ext cx="301625" cy="223838"/>
            </p14:xfrm>
          </p:contentPart>
        </mc:Choice>
        <mc:Fallback>
          <p:pic>
            <p:nvPicPr>
              <p:cNvPr id="33801" name="Ink 18">
                <a:extLst>
                  <a:ext uri="{FF2B5EF4-FFF2-40B4-BE49-F238E27FC236}">
                    <a16:creationId xmlns:a16="http://schemas.microsoft.com/office/drawing/2014/main" id="{9DB2EF93-FEAE-48C4-B817-AF47FA9588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55953" y="2658862"/>
                <a:ext cx="329700" cy="252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3802" name="Ink 19">
                <a:extLst>
                  <a:ext uri="{FF2B5EF4-FFF2-40B4-BE49-F238E27FC236}">
                    <a16:creationId xmlns:a16="http://schemas.microsoft.com/office/drawing/2014/main" id="{169358AB-3CE2-43FB-B673-B3480D9056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00588" y="2522538"/>
              <a:ext cx="190500" cy="328612"/>
            </p14:xfrm>
          </p:contentPart>
        </mc:Choice>
        <mc:Fallback>
          <p:pic>
            <p:nvPicPr>
              <p:cNvPr id="33802" name="Ink 19">
                <a:extLst>
                  <a:ext uri="{FF2B5EF4-FFF2-40B4-BE49-F238E27FC236}">
                    <a16:creationId xmlns:a16="http://schemas.microsoft.com/office/drawing/2014/main" id="{169358AB-3CE2-43FB-B673-B3480D9056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91207" y="2513159"/>
                <a:ext cx="209261" cy="3473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3803" name="Ink 20">
                <a:extLst>
                  <a:ext uri="{FF2B5EF4-FFF2-40B4-BE49-F238E27FC236}">
                    <a16:creationId xmlns:a16="http://schemas.microsoft.com/office/drawing/2014/main" id="{D4CA68F1-C59D-4E41-A559-13A1946414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0838" y="2441575"/>
              <a:ext cx="192087" cy="206375"/>
            </p14:xfrm>
          </p:contentPart>
        </mc:Choice>
        <mc:Fallback>
          <p:pic>
            <p:nvPicPr>
              <p:cNvPr id="33803" name="Ink 20">
                <a:extLst>
                  <a:ext uri="{FF2B5EF4-FFF2-40B4-BE49-F238E27FC236}">
                    <a16:creationId xmlns:a16="http://schemas.microsoft.com/office/drawing/2014/main" id="{D4CA68F1-C59D-4E41-A559-13A1946414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21485" y="2432194"/>
                <a:ext cx="210792" cy="225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3804" name="Ink 21">
                <a:extLst>
                  <a:ext uri="{FF2B5EF4-FFF2-40B4-BE49-F238E27FC236}">
                    <a16:creationId xmlns:a16="http://schemas.microsoft.com/office/drawing/2014/main" id="{2B810041-EEA7-4B81-BDC1-29A41B7C3B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3638" y="3443288"/>
              <a:ext cx="19050" cy="311150"/>
            </p14:xfrm>
          </p:contentPart>
        </mc:Choice>
        <mc:Fallback>
          <p:pic>
            <p:nvPicPr>
              <p:cNvPr id="33804" name="Ink 21">
                <a:extLst>
                  <a:ext uri="{FF2B5EF4-FFF2-40B4-BE49-F238E27FC236}">
                    <a16:creationId xmlns:a16="http://schemas.microsoft.com/office/drawing/2014/main" id="{2B810041-EEA7-4B81-BDC1-29A41B7C3B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64466" y="3433936"/>
                <a:ext cx="37394" cy="329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3805" name="Ink 22">
                <a:extLst>
                  <a:ext uri="{FF2B5EF4-FFF2-40B4-BE49-F238E27FC236}">
                    <a16:creationId xmlns:a16="http://schemas.microsoft.com/office/drawing/2014/main" id="{903EB785-FE48-42FD-AC0B-507B9808E5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65775" y="3251200"/>
              <a:ext cx="14288" cy="287338"/>
            </p14:xfrm>
          </p:contentPart>
        </mc:Choice>
        <mc:Fallback>
          <p:pic>
            <p:nvPicPr>
              <p:cNvPr id="33805" name="Ink 22">
                <a:extLst>
                  <a:ext uri="{FF2B5EF4-FFF2-40B4-BE49-F238E27FC236}">
                    <a16:creationId xmlns:a16="http://schemas.microsoft.com/office/drawing/2014/main" id="{903EB785-FE48-42FD-AC0B-507B9808E5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555456" y="3241815"/>
                <a:ext cx="34926" cy="306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3806" name="Ink 23">
                <a:extLst>
                  <a:ext uri="{FF2B5EF4-FFF2-40B4-BE49-F238E27FC236}">
                    <a16:creationId xmlns:a16="http://schemas.microsoft.com/office/drawing/2014/main" id="{D1D405AD-27EB-4EAD-A890-D15DC88BBA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97575" y="3446463"/>
              <a:ext cx="182563" cy="363537"/>
            </p14:xfrm>
          </p:contentPart>
        </mc:Choice>
        <mc:Fallback>
          <p:pic>
            <p:nvPicPr>
              <p:cNvPr id="33806" name="Ink 23">
                <a:extLst>
                  <a:ext uri="{FF2B5EF4-FFF2-40B4-BE49-F238E27FC236}">
                    <a16:creationId xmlns:a16="http://schemas.microsoft.com/office/drawing/2014/main" id="{D1D405AD-27EB-4EAD-A890-D15DC88BBA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88213" y="3437077"/>
                <a:ext cx="201287" cy="3823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3807" name="Ink 24">
                <a:extLst>
                  <a:ext uri="{FF2B5EF4-FFF2-40B4-BE49-F238E27FC236}">
                    <a16:creationId xmlns:a16="http://schemas.microsoft.com/office/drawing/2014/main" id="{013F2C11-8518-4988-A8B3-9AD2200728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8738" y="2517775"/>
              <a:ext cx="215900" cy="295275"/>
            </p14:xfrm>
          </p:contentPart>
        </mc:Choice>
        <mc:Fallback>
          <p:pic>
            <p:nvPicPr>
              <p:cNvPr id="33807" name="Ink 24">
                <a:extLst>
                  <a:ext uri="{FF2B5EF4-FFF2-40B4-BE49-F238E27FC236}">
                    <a16:creationId xmlns:a16="http://schemas.microsoft.com/office/drawing/2014/main" id="{013F2C11-8518-4988-A8B3-9AD2200728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399398" y="2508413"/>
                <a:ext cx="234580" cy="31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3808" name="Ink 25">
                <a:extLst>
                  <a:ext uri="{FF2B5EF4-FFF2-40B4-BE49-F238E27FC236}">
                    <a16:creationId xmlns:a16="http://schemas.microsoft.com/office/drawing/2014/main" id="{01237641-5A59-40C8-8D14-E63E830D32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9750" y="2589213"/>
              <a:ext cx="214313" cy="585787"/>
            </p14:xfrm>
          </p:contentPart>
        </mc:Choice>
        <mc:Fallback>
          <p:pic>
            <p:nvPicPr>
              <p:cNvPr id="33808" name="Ink 25">
                <a:extLst>
                  <a:ext uri="{FF2B5EF4-FFF2-40B4-BE49-F238E27FC236}">
                    <a16:creationId xmlns:a16="http://schemas.microsoft.com/office/drawing/2014/main" id="{01237641-5A59-40C8-8D14-E63E830D32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75367" y="2574785"/>
                <a:ext cx="242361" cy="6139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3809" name="Ink 26">
                <a:extLst>
                  <a:ext uri="{FF2B5EF4-FFF2-40B4-BE49-F238E27FC236}">
                    <a16:creationId xmlns:a16="http://schemas.microsoft.com/office/drawing/2014/main" id="{FEC4BD05-A117-4D92-B4B7-4395ECD17D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4500" y="4013200"/>
              <a:ext cx="34925" cy="295275"/>
            </p14:xfrm>
          </p:contentPart>
        </mc:Choice>
        <mc:Fallback>
          <p:pic>
            <p:nvPicPr>
              <p:cNvPr id="33809" name="Ink 26">
                <a:extLst>
                  <a:ext uri="{FF2B5EF4-FFF2-40B4-BE49-F238E27FC236}">
                    <a16:creationId xmlns:a16="http://schemas.microsoft.com/office/drawing/2014/main" id="{FEC4BD05-A117-4D92-B4B7-4395ECD17D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515041" y="4003780"/>
                <a:ext cx="53843" cy="3141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3810" name="Ink 27">
                <a:extLst>
                  <a:ext uri="{FF2B5EF4-FFF2-40B4-BE49-F238E27FC236}">
                    <a16:creationId xmlns:a16="http://schemas.microsoft.com/office/drawing/2014/main" id="{B3E034C2-1C9D-4DDC-9BF2-2997D69D8A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214813"/>
              <a:ext cx="201613" cy="530225"/>
            </p14:xfrm>
          </p:contentPart>
        </mc:Choice>
        <mc:Fallback>
          <p:pic>
            <p:nvPicPr>
              <p:cNvPr id="33810" name="Ink 27">
                <a:extLst>
                  <a:ext uri="{FF2B5EF4-FFF2-40B4-BE49-F238E27FC236}">
                    <a16:creationId xmlns:a16="http://schemas.microsoft.com/office/drawing/2014/main" id="{B3E034C2-1C9D-4DDC-9BF2-2997D69D8A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938724" y="4200405"/>
                <a:ext cx="229695" cy="5583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3811" name="Ink 28">
                <a:extLst>
                  <a:ext uri="{FF2B5EF4-FFF2-40B4-BE49-F238E27FC236}">
                    <a16:creationId xmlns:a16="http://schemas.microsoft.com/office/drawing/2014/main" id="{76A77F6C-69DD-40BE-8AED-639CB46C61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11975" y="4073525"/>
              <a:ext cx="1931988" cy="701675"/>
            </p14:xfrm>
          </p:contentPart>
        </mc:Choice>
        <mc:Fallback>
          <p:pic>
            <p:nvPicPr>
              <p:cNvPr id="33811" name="Ink 28">
                <a:extLst>
                  <a:ext uri="{FF2B5EF4-FFF2-40B4-BE49-F238E27FC236}">
                    <a16:creationId xmlns:a16="http://schemas.microsoft.com/office/drawing/2014/main" id="{76A77F6C-69DD-40BE-8AED-639CB46C61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897573" y="4059146"/>
                <a:ext cx="1960071" cy="729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3812" name="Ink 29">
                <a:extLst>
                  <a:ext uri="{FF2B5EF4-FFF2-40B4-BE49-F238E27FC236}">
                    <a16:creationId xmlns:a16="http://schemas.microsoft.com/office/drawing/2014/main" id="{FB591FFF-D437-4F41-8E37-8BC3BC8E09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27225" y="4271963"/>
              <a:ext cx="587375" cy="450850"/>
            </p14:xfrm>
          </p:contentPart>
        </mc:Choice>
        <mc:Fallback>
          <p:pic>
            <p:nvPicPr>
              <p:cNvPr id="33812" name="Ink 29">
                <a:extLst>
                  <a:ext uri="{FF2B5EF4-FFF2-40B4-BE49-F238E27FC236}">
                    <a16:creationId xmlns:a16="http://schemas.microsoft.com/office/drawing/2014/main" id="{FB591FFF-D437-4F41-8E37-8BC3BC8E09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912820" y="4257524"/>
                <a:ext cx="615465" cy="479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3813" name="Ink 30">
                <a:extLst>
                  <a:ext uri="{FF2B5EF4-FFF2-40B4-BE49-F238E27FC236}">
                    <a16:creationId xmlns:a16="http://schemas.microsoft.com/office/drawing/2014/main" id="{F4E082AD-1A3D-4ACE-82A6-D5D428AC51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9900" y="4051300"/>
              <a:ext cx="1860550" cy="1689100"/>
            </p14:xfrm>
          </p:contentPart>
        </mc:Choice>
        <mc:Fallback>
          <p:pic>
            <p:nvPicPr>
              <p:cNvPr id="33813" name="Ink 30">
                <a:extLst>
                  <a:ext uri="{FF2B5EF4-FFF2-40B4-BE49-F238E27FC236}">
                    <a16:creationId xmlns:a16="http://schemas.microsoft.com/office/drawing/2014/main" id="{F4E082AD-1A3D-4ACE-82A6-D5D428AC51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55499" y="4036900"/>
                <a:ext cx="1888631" cy="1717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3814" name="Ink 34">
                <a:extLst>
                  <a:ext uri="{FF2B5EF4-FFF2-40B4-BE49-F238E27FC236}">
                    <a16:creationId xmlns:a16="http://schemas.microsoft.com/office/drawing/2014/main" id="{C864051A-6111-45BF-835B-F45ABBC3B1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1288" y="4068763"/>
              <a:ext cx="41275" cy="200025"/>
            </p14:xfrm>
          </p:contentPart>
        </mc:Choice>
        <mc:Fallback>
          <p:pic>
            <p:nvPicPr>
              <p:cNvPr id="33814" name="Ink 34">
                <a:extLst>
                  <a:ext uri="{FF2B5EF4-FFF2-40B4-BE49-F238E27FC236}">
                    <a16:creationId xmlns:a16="http://schemas.microsoft.com/office/drawing/2014/main" id="{C864051A-6111-45BF-835B-F45ABBC3B1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401706" y="4059443"/>
                <a:ext cx="60438" cy="2186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3815" name="Ink 36">
                <a:extLst>
                  <a:ext uri="{FF2B5EF4-FFF2-40B4-BE49-F238E27FC236}">
                    <a16:creationId xmlns:a16="http://schemas.microsoft.com/office/drawing/2014/main" id="{392159E6-F101-4678-83CA-A24CA6D147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4065588"/>
              <a:ext cx="57150" cy="268287"/>
            </p14:xfrm>
          </p:contentPart>
        </mc:Choice>
        <mc:Fallback>
          <p:pic>
            <p:nvPicPr>
              <p:cNvPr id="33815" name="Ink 36">
                <a:extLst>
                  <a:ext uri="{FF2B5EF4-FFF2-40B4-BE49-F238E27FC236}">
                    <a16:creationId xmlns:a16="http://schemas.microsoft.com/office/drawing/2014/main" id="{392159E6-F101-4678-83CA-A24CA6D147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398709" y="4056212"/>
                <a:ext cx="75959" cy="287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3816" name="Ink 37">
                <a:extLst>
                  <a:ext uri="{FF2B5EF4-FFF2-40B4-BE49-F238E27FC236}">
                    <a16:creationId xmlns:a16="http://schemas.microsoft.com/office/drawing/2014/main" id="{4FABCA2E-9B3A-441D-9CFF-4A714050EC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76363" y="5376863"/>
              <a:ext cx="61912" cy="361950"/>
            </p14:xfrm>
          </p:contentPart>
        </mc:Choice>
        <mc:Fallback>
          <p:pic>
            <p:nvPicPr>
              <p:cNvPr id="33816" name="Ink 37">
                <a:extLst>
                  <a:ext uri="{FF2B5EF4-FFF2-40B4-BE49-F238E27FC236}">
                    <a16:creationId xmlns:a16="http://schemas.microsoft.com/office/drawing/2014/main" id="{4FABCA2E-9B3A-441D-9CFF-4A714050EC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367615" y="5367471"/>
                <a:ext cx="79409" cy="38073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1" grpId="0"/>
      <p:bldP spid="6659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Foliennummernplatzhalter 5">
            <a:extLst>
              <a:ext uri="{FF2B5EF4-FFF2-40B4-BE49-F238E27FC236}">
                <a16:creationId xmlns:a16="http://schemas.microsoft.com/office/drawing/2014/main" id="{3A5C9255-471E-4322-929B-463849110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18EC10-F32E-4EB5-A7ED-3DB50A8B53D7}" type="slidenum">
              <a:rPr lang="de-DE" altLang="de-DE" sz="1400"/>
              <a:pPr eaLnBrk="1" hangingPunct="1"/>
              <a:t>34</a:t>
            </a:fld>
            <a:endParaRPr lang="de-DE" altLang="de-DE" sz="1400"/>
          </a:p>
        </p:txBody>
      </p:sp>
      <p:sp>
        <p:nvSpPr>
          <p:cNvPr id="34826" name="Rectangle 2">
            <a:extLst>
              <a:ext uri="{FF2B5EF4-FFF2-40B4-BE49-F238E27FC236}">
                <a16:creationId xmlns:a16="http://schemas.microsoft.com/office/drawing/2014/main" id="{2E9745FC-0F14-40E3-89A2-BFB535A8453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893175" cy="1152525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iert der Hamming-Code ?</a:t>
            </a:r>
          </a:p>
        </p:txBody>
      </p:sp>
      <p:sp>
        <p:nvSpPr>
          <p:cNvPr id="34827" name="Text Box 3">
            <a:extLst>
              <a:ext uri="{FF2B5EF4-FFF2-40B4-BE49-F238E27FC236}">
                <a16:creationId xmlns:a16="http://schemas.microsoft.com/office/drawing/2014/main" id="{70652654-F5D8-47CE-89CE-B1E22A3E5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4828" name="Text Box 4">
            <a:extLst>
              <a:ext uri="{FF2B5EF4-FFF2-40B4-BE49-F238E27FC236}">
                <a16:creationId xmlns:a16="http://schemas.microsoft.com/office/drawing/2014/main" id="{68C7FF3B-BCB8-4894-B5A1-36C99C58F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4829" name="Text Box 10">
            <a:extLst>
              <a:ext uri="{FF2B5EF4-FFF2-40B4-BE49-F238E27FC236}">
                <a16:creationId xmlns:a16="http://schemas.microsoft.com/office/drawing/2014/main" id="{0E3BA3BF-9F8D-41B1-AD84-7D57DD719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34830" name="AutoShape 14">
            <a:extLst>
              <a:ext uri="{FF2B5EF4-FFF2-40B4-BE49-F238E27FC236}">
                <a16:creationId xmlns:a16="http://schemas.microsoft.com/office/drawing/2014/main" id="{4649C80B-1C4D-44D0-9D58-AF74A110B49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91368" y="2024857"/>
            <a:ext cx="1439863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6058 h 21600"/>
              <a:gd name="T14" fmla="*/ 17927 w 21600"/>
              <a:gd name="T15" fmla="*/ 155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235" y="0"/>
                </a:moveTo>
                <a:lnTo>
                  <a:pt x="13235" y="6058"/>
                </a:lnTo>
                <a:lnTo>
                  <a:pt x="3375" y="6058"/>
                </a:lnTo>
                <a:lnTo>
                  <a:pt x="3375" y="15542"/>
                </a:lnTo>
                <a:lnTo>
                  <a:pt x="13235" y="15542"/>
                </a:lnTo>
                <a:lnTo>
                  <a:pt x="1323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58"/>
                </a:moveTo>
                <a:lnTo>
                  <a:pt x="1350" y="15542"/>
                </a:lnTo>
                <a:lnTo>
                  <a:pt x="2700" y="15542"/>
                </a:lnTo>
                <a:lnTo>
                  <a:pt x="2700" y="6058"/>
                </a:lnTo>
                <a:close/>
              </a:path>
              <a:path w="21600" h="21600">
                <a:moveTo>
                  <a:pt x="0" y="6058"/>
                </a:moveTo>
                <a:lnTo>
                  <a:pt x="0" y="15542"/>
                </a:lnTo>
                <a:lnTo>
                  <a:pt x="675" y="15542"/>
                </a:lnTo>
                <a:lnTo>
                  <a:pt x="675" y="6058"/>
                </a:lnTo>
                <a:close/>
              </a:path>
            </a:pathLst>
          </a:custGeom>
          <a:noFill/>
          <a:ln w="50800" algn="ctr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4831" name="Rectangle 16">
            <a:extLst>
              <a:ext uri="{FF2B5EF4-FFF2-40B4-BE49-F238E27FC236}">
                <a16:creationId xmlns:a16="http://schemas.microsoft.com/office/drawing/2014/main" id="{A89F08DA-413C-4E36-9506-567FF5EED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4900"/>
            <a:ext cx="25701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400"/>
              <a:t>IOOI IOO</a:t>
            </a:r>
            <a:endParaRPr lang="de-DE" altLang="de-DE"/>
          </a:p>
        </p:txBody>
      </p:sp>
      <p:sp>
        <p:nvSpPr>
          <p:cNvPr id="66591" name="Text Box 31">
            <a:extLst>
              <a:ext uri="{FF2B5EF4-FFF2-40B4-BE49-F238E27FC236}">
                <a16:creationId xmlns:a16="http://schemas.microsoft.com/office/drawing/2014/main" id="{3F66B8AD-58DA-4BF1-A097-B4A450822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789363"/>
            <a:ext cx="28082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Ja, schon der alte Hammingcode kann </a:t>
            </a:r>
          </a:p>
          <a:p>
            <a:pPr eaLnBrk="1" hangingPunct="1"/>
            <a:r>
              <a:rPr lang="de-DE" altLang="de-DE"/>
              <a:t>Einzelfehler automatisch korrigieren. </a:t>
            </a:r>
          </a:p>
        </p:txBody>
      </p:sp>
      <p:sp>
        <p:nvSpPr>
          <p:cNvPr id="66592" name="Text Box 32">
            <a:extLst>
              <a:ext uri="{FF2B5EF4-FFF2-40B4-BE49-F238E27FC236}">
                <a16:creationId xmlns:a16="http://schemas.microsoft.com/office/drawing/2014/main" id="{7FF04296-ACBE-4D64-906B-D0ACB4971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6021388"/>
            <a:ext cx="757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eute gibt es noch bessere fehlerkorrigierende Codes.</a:t>
            </a:r>
          </a:p>
        </p:txBody>
      </p:sp>
      <p:pic>
        <p:nvPicPr>
          <p:cNvPr id="34834" name="Picture 90">
            <a:extLst>
              <a:ext uri="{FF2B5EF4-FFF2-40B4-BE49-F238E27FC236}">
                <a16:creationId xmlns:a16="http://schemas.microsoft.com/office/drawing/2014/main" id="{866F9B94-2D9D-48A2-89C9-29EEA2292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052513"/>
            <a:ext cx="503713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5" name="Picture 91">
            <a:extLst>
              <a:ext uri="{FF2B5EF4-FFF2-40B4-BE49-F238E27FC236}">
                <a16:creationId xmlns:a16="http://schemas.microsoft.com/office/drawing/2014/main" id="{8F01FD51-DFCC-4136-BA57-88D180068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1125538"/>
            <a:ext cx="7397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6">
            <a:extLst>
              <a:ext uri="{FF2B5EF4-FFF2-40B4-BE49-F238E27FC236}">
                <a16:creationId xmlns:a16="http://schemas.microsoft.com/office/drawing/2014/main" id="{61C27E63-D4AA-4A70-97A0-FCF133020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4763"/>
            <a:ext cx="26019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400"/>
              <a:t>I </a:t>
            </a:r>
            <a:r>
              <a:rPr lang="de-DE" altLang="de-DE" sz="4400">
                <a:solidFill>
                  <a:srgbClr val="FF0000"/>
                </a:solidFill>
              </a:rPr>
              <a:t>I </a:t>
            </a:r>
            <a:r>
              <a:rPr lang="de-DE" altLang="de-DE" sz="4400"/>
              <a:t>OI IOO</a:t>
            </a:r>
            <a:endParaRPr lang="de-DE" altLang="de-DE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4E800D94-3C0D-45C2-A97C-77D2A393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157788"/>
            <a:ext cx="2416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war gemeint</a:t>
            </a:r>
          </a:p>
        </p:txBody>
      </p:sp>
      <p:pic>
        <p:nvPicPr>
          <p:cNvPr id="34838" name="Grafik 12" descr="geogebra-applet.gif">
            <a:hlinkClick r:id="rId5" action="ppaction://hlinkfile"/>
            <a:extLst>
              <a:ext uri="{FF2B5EF4-FFF2-40B4-BE49-F238E27FC236}">
                <a16:creationId xmlns:a16="http://schemas.microsoft.com/office/drawing/2014/main" id="{2C58E88C-7F0F-4506-ADDD-78AFD3A2B7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644900"/>
            <a:ext cx="649287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9" name="Grafik 13" descr="geogebra-dw15.gif">
            <a:hlinkClick r:id="rId7" action="ppaction://hlinkfile"/>
            <a:extLst>
              <a:ext uri="{FF2B5EF4-FFF2-40B4-BE49-F238E27FC236}">
                <a16:creationId xmlns:a16="http://schemas.microsoft.com/office/drawing/2014/main" id="{B8D1B894-9166-40D2-BFB5-6C390641B4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644900"/>
            <a:ext cx="10080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4818" name="Ink 5">
                <a:extLst>
                  <a:ext uri="{FF2B5EF4-FFF2-40B4-BE49-F238E27FC236}">
                    <a16:creationId xmlns:a16="http://schemas.microsoft.com/office/drawing/2014/main" id="{FBDF68BC-F947-4BB0-9514-EC64276695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4818" name="Ink 5">
                <a:extLst>
                  <a:ext uri="{FF2B5EF4-FFF2-40B4-BE49-F238E27FC236}">
                    <a16:creationId xmlns:a16="http://schemas.microsoft.com/office/drawing/2014/main" id="{FBDF68BC-F947-4BB0-9514-EC64276695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4819" name="Ink 6">
                <a:extLst>
                  <a:ext uri="{FF2B5EF4-FFF2-40B4-BE49-F238E27FC236}">
                    <a16:creationId xmlns:a16="http://schemas.microsoft.com/office/drawing/2014/main" id="{BBE4EC78-1D58-4D86-A79E-1FF6E4A133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4819" name="Ink 6">
                <a:extLst>
                  <a:ext uri="{FF2B5EF4-FFF2-40B4-BE49-F238E27FC236}">
                    <a16:creationId xmlns:a16="http://schemas.microsoft.com/office/drawing/2014/main" id="{BBE4EC78-1D58-4D86-A79E-1FF6E4A133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4820" name="Ink 7">
                <a:extLst>
                  <a:ext uri="{FF2B5EF4-FFF2-40B4-BE49-F238E27FC236}">
                    <a16:creationId xmlns:a16="http://schemas.microsoft.com/office/drawing/2014/main" id="{5C612E9B-DCAF-4CBD-9D9A-5A7116994B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4820" name="Ink 7">
                <a:extLst>
                  <a:ext uri="{FF2B5EF4-FFF2-40B4-BE49-F238E27FC236}">
                    <a16:creationId xmlns:a16="http://schemas.microsoft.com/office/drawing/2014/main" id="{5C612E9B-DCAF-4CBD-9D9A-5A7116994B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4821" name="Ink 8">
                <a:extLst>
                  <a:ext uri="{FF2B5EF4-FFF2-40B4-BE49-F238E27FC236}">
                    <a16:creationId xmlns:a16="http://schemas.microsoft.com/office/drawing/2014/main" id="{5D32828C-4D7F-4047-A4DE-A44029923B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4821" name="Ink 8">
                <a:extLst>
                  <a:ext uri="{FF2B5EF4-FFF2-40B4-BE49-F238E27FC236}">
                    <a16:creationId xmlns:a16="http://schemas.microsoft.com/office/drawing/2014/main" id="{5D32828C-4D7F-4047-A4DE-A44029923B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4822" name="Ink 9">
                <a:extLst>
                  <a:ext uri="{FF2B5EF4-FFF2-40B4-BE49-F238E27FC236}">
                    <a16:creationId xmlns:a16="http://schemas.microsoft.com/office/drawing/2014/main" id="{E4810CF1-0DBE-48CD-A722-C7C5176EBC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4822" name="Ink 9">
                <a:extLst>
                  <a:ext uri="{FF2B5EF4-FFF2-40B4-BE49-F238E27FC236}">
                    <a16:creationId xmlns:a16="http://schemas.microsoft.com/office/drawing/2014/main" id="{E4810CF1-0DBE-48CD-A722-C7C5176EBC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4823" name="Ink 11">
                <a:extLst>
                  <a:ext uri="{FF2B5EF4-FFF2-40B4-BE49-F238E27FC236}">
                    <a16:creationId xmlns:a16="http://schemas.microsoft.com/office/drawing/2014/main" id="{33C5656F-A7FC-4A7C-B9CD-66F43B5FB9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4823" name="Ink 11">
                <a:extLst>
                  <a:ext uri="{FF2B5EF4-FFF2-40B4-BE49-F238E27FC236}">
                    <a16:creationId xmlns:a16="http://schemas.microsoft.com/office/drawing/2014/main" id="{33C5656F-A7FC-4A7C-B9CD-66F43B5FB9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4824" name="Ink 12">
                <a:extLst>
                  <a:ext uri="{FF2B5EF4-FFF2-40B4-BE49-F238E27FC236}">
                    <a16:creationId xmlns:a16="http://schemas.microsoft.com/office/drawing/2014/main" id="{B29F6755-FE07-4B21-961E-E6725904F9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4824" name="Ink 12">
                <a:extLst>
                  <a:ext uri="{FF2B5EF4-FFF2-40B4-BE49-F238E27FC236}">
                    <a16:creationId xmlns:a16="http://schemas.microsoft.com/office/drawing/2014/main" id="{B29F6755-FE07-4B21-961E-E6725904F9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1" grpId="0"/>
      <p:bldP spid="66592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Foliennummernplatzhalter 5">
            <a:extLst>
              <a:ext uri="{FF2B5EF4-FFF2-40B4-BE49-F238E27FC236}">
                <a16:creationId xmlns:a16="http://schemas.microsoft.com/office/drawing/2014/main" id="{017BCE1E-A5D1-4ECF-A614-D977BB830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AD7CFE-7D0D-4263-BCD7-FAA1C861A110}" type="slidenum">
              <a:rPr lang="de-DE" altLang="de-DE" sz="1400"/>
              <a:pPr eaLnBrk="1" hangingPunct="1"/>
              <a:t>35</a:t>
            </a:fld>
            <a:endParaRPr lang="de-DE" altLang="de-DE" sz="1400"/>
          </a:p>
        </p:txBody>
      </p:sp>
      <p:sp>
        <p:nvSpPr>
          <p:cNvPr id="35850" name="Rectangle 2">
            <a:extLst>
              <a:ext uri="{FF2B5EF4-FFF2-40B4-BE49-F238E27FC236}">
                <a16:creationId xmlns:a16="http://schemas.microsoft.com/office/drawing/2014/main" id="{9D8FCE91-19C8-4480-AFA3-1BEDBD81247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404813"/>
            <a:ext cx="7993062" cy="1152525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Fehlerkorrigierende Codes</a:t>
            </a:r>
            <a:br>
              <a:rPr lang="de-DE" altLang="de-DE" sz="4800">
                <a:solidFill>
                  <a:schemeClr val="tx1"/>
                </a:solidFill>
              </a:rPr>
            </a:br>
            <a:r>
              <a:rPr lang="de-DE" altLang="de-DE" sz="4000">
                <a:solidFill>
                  <a:schemeClr val="tx1"/>
                </a:solidFill>
              </a:rPr>
              <a:t>oder warum die CD nicht knackt</a:t>
            </a:r>
            <a:endParaRPr lang="de-DE" altLang="de-DE" sz="4800">
              <a:solidFill>
                <a:schemeClr val="tx1"/>
              </a:solidFill>
            </a:endParaRPr>
          </a:p>
        </p:txBody>
      </p:sp>
      <p:sp>
        <p:nvSpPr>
          <p:cNvPr id="35851" name="Text Box 3">
            <a:extLst>
              <a:ext uri="{FF2B5EF4-FFF2-40B4-BE49-F238E27FC236}">
                <a16:creationId xmlns:a16="http://schemas.microsoft.com/office/drawing/2014/main" id="{6C8B64CA-5FAE-412D-94AC-F1E66382F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5852" name="Text Box 4">
            <a:extLst>
              <a:ext uri="{FF2B5EF4-FFF2-40B4-BE49-F238E27FC236}">
                <a16:creationId xmlns:a16="http://schemas.microsoft.com/office/drawing/2014/main" id="{F937B65F-3819-4853-B77D-73A1EA8CF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5853" name="Text Box 10">
            <a:extLst>
              <a:ext uri="{FF2B5EF4-FFF2-40B4-BE49-F238E27FC236}">
                <a16:creationId xmlns:a16="http://schemas.microsoft.com/office/drawing/2014/main" id="{0E2C37C3-41E8-4228-B19A-A6760EBC5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35854" name="Picture 13" descr="cd-m">
            <a:extLst>
              <a:ext uri="{FF2B5EF4-FFF2-40B4-BE49-F238E27FC236}">
                <a16:creationId xmlns:a16="http://schemas.microsoft.com/office/drawing/2014/main" id="{1144E29F-60BE-442E-BAF4-1EE924947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44675"/>
            <a:ext cx="7366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5842" name="Ink 5">
                <a:extLst>
                  <a:ext uri="{FF2B5EF4-FFF2-40B4-BE49-F238E27FC236}">
                    <a16:creationId xmlns:a16="http://schemas.microsoft.com/office/drawing/2014/main" id="{D0D49C2B-975D-415C-ABD0-091CCF2819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5842" name="Ink 5">
                <a:extLst>
                  <a:ext uri="{FF2B5EF4-FFF2-40B4-BE49-F238E27FC236}">
                    <a16:creationId xmlns:a16="http://schemas.microsoft.com/office/drawing/2014/main" id="{D0D49C2B-975D-415C-ABD0-091CCF2819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5843" name="Ink 6">
                <a:extLst>
                  <a:ext uri="{FF2B5EF4-FFF2-40B4-BE49-F238E27FC236}">
                    <a16:creationId xmlns:a16="http://schemas.microsoft.com/office/drawing/2014/main" id="{B912CFC1-AE78-428A-A350-1761F39F4C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5843" name="Ink 6">
                <a:extLst>
                  <a:ext uri="{FF2B5EF4-FFF2-40B4-BE49-F238E27FC236}">
                    <a16:creationId xmlns:a16="http://schemas.microsoft.com/office/drawing/2014/main" id="{B912CFC1-AE78-428A-A350-1761F39F4C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5844" name="Ink 7">
                <a:extLst>
                  <a:ext uri="{FF2B5EF4-FFF2-40B4-BE49-F238E27FC236}">
                    <a16:creationId xmlns:a16="http://schemas.microsoft.com/office/drawing/2014/main" id="{9C118CAA-3B9C-40C1-A0AE-8F5C93112F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5844" name="Ink 7">
                <a:extLst>
                  <a:ext uri="{FF2B5EF4-FFF2-40B4-BE49-F238E27FC236}">
                    <a16:creationId xmlns:a16="http://schemas.microsoft.com/office/drawing/2014/main" id="{9C118CAA-3B9C-40C1-A0AE-8F5C93112F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5845" name="Ink 8">
                <a:extLst>
                  <a:ext uri="{FF2B5EF4-FFF2-40B4-BE49-F238E27FC236}">
                    <a16:creationId xmlns:a16="http://schemas.microsoft.com/office/drawing/2014/main" id="{FB30B23D-0DB3-42EC-8CF0-874AE02912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5845" name="Ink 8">
                <a:extLst>
                  <a:ext uri="{FF2B5EF4-FFF2-40B4-BE49-F238E27FC236}">
                    <a16:creationId xmlns:a16="http://schemas.microsoft.com/office/drawing/2014/main" id="{FB30B23D-0DB3-42EC-8CF0-874AE02912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5846" name="Ink 9">
                <a:extLst>
                  <a:ext uri="{FF2B5EF4-FFF2-40B4-BE49-F238E27FC236}">
                    <a16:creationId xmlns:a16="http://schemas.microsoft.com/office/drawing/2014/main" id="{A2B766C5-9F48-495C-B416-508405E195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5846" name="Ink 9">
                <a:extLst>
                  <a:ext uri="{FF2B5EF4-FFF2-40B4-BE49-F238E27FC236}">
                    <a16:creationId xmlns:a16="http://schemas.microsoft.com/office/drawing/2014/main" id="{A2B766C5-9F48-495C-B416-508405E195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5847" name="Ink 11">
                <a:extLst>
                  <a:ext uri="{FF2B5EF4-FFF2-40B4-BE49-F238E27FC236}">
                    <a16:creationId xmlns:a16="http://schemas.microsoft.com/office/drawing/2014/main" id="{C872D6EB-9761-41F1-8B91-D2136E009E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5847" name="Ink 11">
                <a:extLst>
                  <a:ext uri="{FF2B5EF4-FFF2-40B4-BE49-F238E27FC236}">
                    <a16:creationId xmlns:a16="http://schemas.microsoft.com/office/drawing/2014/main" id="{C872D6EB-9761-41F1-8B91-D2136E009E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5848" name="Ink 12">
                <a:extLst>
                  <a:ext uri="{FF2B5EF4-FFF2-40B4-BE49-F238E27FC236}">
                    <a16:creationId xmlns:a16="http://schemas.microsoft.com/office/drawing/2014/main" id="{03BBDEDF-0B41-438F-AD55-18ADE8EEC5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5848" name="Ink 12">
                <a:extLst>
                  <a:ext uri="{FF2B5EF4-FFF2-40B4-BE49-F238E27FC236}">
                    <a16:creationId xmlns:a16="http://schemas.microsoft.com/office/drawing/2014/main" id="{03BBDEDF-0B41-438F-AD55-18ADE8EEC5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Foliennummernplatzhalter 5">
            <a:extLst>
              <a:ext uri="{FF2B5EF4-FFF2-40B4-BE49-F238E27FC236}">
                <a16:creationId xmlns:a16="http://schemas.microsoft.com/office/drawing/2014/main" id="{93CE0CB1-91D2-4C19-AA3A-0D6335A11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99789D-A05E-4D46-98FC-7893939579CC}" type="slidenum">
              <a:rPr lang="de-DE" altLang="de-DE" sz="1400"/>
              <a:pPr eaLnBrk="1" hangingPunct="1"/>
              <a:t>36</a:t>
            </a:fld>
            <a:endParaRPr lang="de-DE" altLang="de-DE" sz="1400"/>
          </a:p>
        </p:txBody>
      </p:sp>
      <p:sp>
        <p:nvSpPr>
          <p:cNvPr id="36874" name="Rectangle 2">
            <a:extLst>
              <a:ext uri="{FF2B5EF4-FFF2-40B4-BE49-F238E27FC236}">
                <a16:creationId xmlns:a16="http://schemas.microsoft.com/office/drawing/2014/main" id="{AAFA3384-5AC0-4610-BA41-39415F22D83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93062" cy="1727200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QR – Code, </a:t>
            </a:r>
            <a:br>
              <a:rPr lang="de-DE" altLang="de-DE" sz="4800">
                <a:solidFill>
                  <a:schemeClr val="tx1"/>
                </a:solidFill>
              </a:rPr>
            </a:br>
            <a:r>
              <a:rPr lang="de-DE" altLang="de-DE" sz="4800">
                <a:solidFill>
                  <a:schemeClr val="tx1"/>
                </a:solidFill>
              </a:rPr>
              <a:t>das gescheckte Quadrat</a:t>
            </a:r>
          </a:p>
        </p:txBody>
      </p:sp>
      <p:sp>
        <p:nvSpPr>
          <p:cNvPr id="36875" name="Text Box 3">
            <a:extLst>
              <a:ext uri="{FF2B5EF4-FFF2-40B4-BE49-F238E27FC236}">
                <a16:creationId xmlns:a16="http://schemas.microsoft.com/office/drawing/2014/main" id="{836E304B-B0F7-4998-825C-85D56E35A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6876" name="Text Box 4">
            <a:extLst>
              <a:ext uri="{FF2B5EF4-FFF2-40B4-BE49-F238E27FC236}">
                <a16:creationId xmlns:a16="http://schemas.microsoft.com/office/drawing/2014/main" id="{A1EFE755-6462-4BE8-9A65-B0808F0C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6877" name="Text Box 10">
            <a:extLst>
              <a:ext uri="{FF2B5EF4-FFF2-40B4-BE49-F238E27FC236}">
                <a16:creationId xmlns:a16="http://schemas.microsoft.com/office/drawing/2014/main" id="{1FAE77AC-DB08-4033-8755-F1E106AB5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36878" name="Picture 9">
            <a:extLst>
              <a:ext uri="{FF2B5EF4-FFF2-40B4-BE49-F238E27FC236}">
                <a16:creationId xmlns:a16="http://schemas.microsoft.com/office/drawing/2014/main" id="{8DD522D3-92AC-49A2-846B-74D99C4BC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608513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9" name="Legende mit Pfeil nach rechts 9">
            <a:extLst>
              <a:ext uri="{FF2B5EF4-FFF2-40B4-BE49-F238E27FC236}">
                <a16:creationId xmlns:a16="http://schemas.microsoft.com/office/drawing/2014/main" id="{79041D30-EAC3-43CD-A668-547F4FB95BCB}"/>
              </a:ext>
            </a:extLst>
          </p:cNvPr>
          <p:cNvSpPr>
            <a:spLocks noChangeArrowheads="1"/>
          </p:cNvSpPr>
          <p:nvPr/>
        </p:nvSpPr>
        <p:spPr bwMode="auto">
          <a:xfrm rot="-1600843">
            <a:off x="606425" y="2581275"/>
            <a:ext cx="2808288" cy="1446213"/>
          </a:xfrm>
          <a:prstGeom prst="rightArrowCallout">
            <a:avLst>
              <a:gd name="adj1" fmla="val 25000"/>
              <a:gd name="adj2" fmla="val 25000"/>
              <a:gd name="adj3" fmla="val 25010"/>
              <a:gd name="adj4" fmla="val 64977"/>
            </a:avLst>
          </a:prstGeom>
          <a:solidFill>
            <a:srgbClr val="EFB8A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/>
              <a:t>QR</a:t>
            </a:r>
          </a:p>
          <a:p>
            <a:pPr eaLnBrk="1" hangingPunct="1"/>
            <a:r>
              <a:rPr lang="de-DE" altLang="de-DE"/>
              <a:t>quick respons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6866" name="Ink 5">
                <a:extLst>
                  <a:ext uri="{FF2B5EF4-FFF2-40B4-BE49-F238E27FC236}">
                    <a16:creationId xmlns:a16="http://schemas.microsoft.com/office/drawing/2014/main" id="{2AA4B835-6DB1-4ECC-B560-7DBA95508A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6866" name="Ink 5">
                <a:extLst>
                  <a:ext uri="{FF2B5EF4-FFF2-40B4-BE49-F238E27FC236}">
                    <a16:creationId xmlns:a16="http://schemas.microsoft.com/office/drawing/2014/main" id="{2AA4B835-6DB1-4ECC-B560-7DBA95508A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6867" name="Ink 6">
                <a:extLst>
                  <a:ext uri="{FF2B5EF4-FFF2-40B4-BE49-F238E27FC236}">
                    <a16:creationId xmlns:a16="http://schemas.microsoft.com/office/drawing/2014/main" id="{5907E382-0441-4C9C-8F59-E723BE344F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6867" name="Ink 6">
                <a:extLst>
                  <a:ext uri="{FF2B5EF4-FFF2-40B4-BE49-F238E27FC236}">
                    <a16:creationId xmlns:a16="http://schemas.microsoft.com/office/drawing/2014/main" id="{5907E382-0441-4C9C-8F59-E723BE344F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6868" name="Ink 7">
                <a:extLst>
                  <a:ext uri="{FF2B5EF4-FFF2-40B4-BE49-F238E27FC236}">
                    <a16:creationId xmlns:a16="http://schemas.microsoft.com/office/drawing/2014/main" id="{EAA526A3-AD88-4D82-B3A0-1B25724478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6868" name="Ink 7">
                <a:extLst>
                  <a:ext uri="{FF2B5EF4-FFF2-40B4-BE49-F238E27FC236}">
                    <a16:creationId xmlns:a16="http://schemas.microsoft.com/office/drawing/2014/main" id="{EAA526A3-AD88-4D82-B3A0-1B25724478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6869" name="Ink 8">
                <a:extLst>
                  <a:ext uri="{FF2B5EF4-FFF2-40B4-BE49-F238E27FC236}">
                    <a16:creationId xmlns:a16="http://schemas.microsoft.com/office/drawing/2014/main" id="{BB8DA35E-2263-4C65-96D0-AAC049798B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6869" name="Ink 8">
                <a:extLst>
                  <a:ext uri="{FF2B5EF4-FFF2-40B4-BE49-F238E27FC236}">
                    <a16:creationId xmlns:a16="http://schemas.microsoft.com/office/drawing/2014/main" id="{BB8DA35E-2263-4C65-96D0-AAC049798B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6870" name="Ink 9">
                <a:extLst>
                  <a:ext uri="{FF2B5EF4-FFF2-40B4-BE49-F238E27FC236}">
                    <a16:creationId xmlns:a16="http://schemas.microsoft.com/office/drawing/2014/main" id="{31DF03B5-7FDF-4572-9B17-5028FDCAF7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6870" name="Ink 9">
                <a:extLst>
                  <a:ext uri="{FF2B5EF4-FFF2-40B4-BE49-F238E27FC236}">
                    <a16:creationId xmlns:a16="http://schemas.microsoft.com/office/drawing/2014/main" id="{31DF03B5-7FDF-4572-9B17-5028FDCAF7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6871" name="Ink 11">
                <a:extLst>
                  <a:ext uri="{FF2B5EF4-FFF2-40B4-BE49-F238E27FC236}">
                    <a16:creationId xmlns:a16="http://schemas.microsoft.com/office/drawing/2014/main" id="{454A720A-F313-4D4E-B427-4400C14F35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6871" name="Ink 11">
                <a:extLst>
                  <a:ext uri="{FF2B5EF4-FFF2-40B4-BE49-F238E27FC236}">
                    <a16:creationId xmlns:a16="http://schemas.microsoft.com/office/drawing/2014/main" id="{454A720A-F313-4D4E-B427-4400C14F35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6872" name="Ink 12">
                <a:extLst>
                  <a:ext uri="{FF2B5EF4-FFF2-40B4-BE49-F238E27FC236}">
                    <a16:creationId xmlns:a16="http://schemas.microsoft.com/office/drawing/2014/main" id="{D6F35708-A47B-4008-9D48-F8759BD89A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6872" name="Ink 12">
                <a:extLst>
                  <a:ext uri="{FF2B5EF4-FFF2-40B4-BE49-F238E27FC236}">
                    <a16:creationId xmlns:a16="http://schemas.microsoft.com/office/drawing/2014/main" id="{D6F35708-A47B-4008-9D48-F8759BD89A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Foliennummernplatzhalter 5">
            <a:extLst>
              <a:ext uri="{FF2B5EF4-FFF2-40B4-BE49-F238E27FC236}">
                <a16:creationId xmlns:a16="http://schemas.microsoft.com/office/drawing/2014/main" id="{A3C43B8E-24B0-4071-B6DA-9AC9CD839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915E0B-8B9B-4B2F-B928-3FFD692FBC7F}" type="slidenum">
              <a:rPr lang="de-DE" altLang="de-DE" sz="1400"/>
              <a:pPr eaLnBrk="1" hangingPunct="1"/>
              <a:t>37</a:t>
            </a:fld>
            <a:endParaRPr lang="de-DE" altLang="de-DE" sz="1400"/>
          </a:p>
        </p:txBody>
      </p:sp>
      <p:sp>
        <p:nvSpPr>
          <p:cNvPr id="37898" name="Rectangle 2">
            <a:extLst>
              <a:ext uri="{FF2B5EF4-FFF2-40B4-BE49-F238E27FC236}">
                <a16:creationId xmlns:a16="http://schemas.microsoft.com/office/drawing/2014/main" id="{EF8E7087-AFF0-41E1-9B37-9FEB7AD58CE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93062" cy="1727200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QR – Code, </a:t>
            </a:r>
            <a:br>
              <a:rPr lang="de-DE" altLang="de-DE" sz="4800">
                <a:solidFill>
                  <a:schemeClr val="tx1"/>
                </a:solidFill>
              </a:rPr>
            </a:br>
            <a:r>
              <a:rPr lang="de-DE" altLang="de-DE" sz="4800">
                <a:solidFill>
                  <a:schemeClr val="tx1"/>
                </a:solidFill>
              </a:rPr>
              <a:t>das gescheckte Quadrat</a:t>
            </a:r>
          </a:p>
        </p:txBody>
      </p:sp>
      <p:sp>
        <p:nvSpPr>
          <p:cNvPr id="37899" name="Text Box 3">
            <a:extLst>
              <a:ext uri="{FF2B5EF4-FFF2-40B4-BE49-F238E27FC236}">
                <a16:creationId xmlns:a16="http://schemas.microsoft.com/office/drawing/2014/main" id="{FD1CD93E-6D04-413A-BD00-24530415D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7900" name="Text Box 4">
            <a:extLst>
              <a:ext uri="{FF2B5EF4-FFF2-40B4-BE49-F238E27FC236}">
                <a16:creationId xmlns:a16="http://schemas.microsoft.com/office/drawing/2014/main" id="{308796B2-0A1E-4D63-9B2E-BB27A03B0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7901" name="Text Box 10">
            <a:extLst>
              <a:ext uri="{FF2B5EF4-FFF2-40B4-BE49-F238E27FC236}">
                <a16:creationId xmlns:a16="http://schemas.microsoft.com/office/drawing/2014/main" id="{D6D691B4-9926-44CA-8AAB-89512581F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37902" name="Picture 9">
            <a:extLst>
              <a:ext uri="{FF2B5EF4-FFF2-40B4-BE49-F238E27FC236}">
                <a16:creationId xmlns:a16="http://schemas.microsoft.com/office/drawing/2014/main" id="{586F3086-32BB-4248-9152-E7B64AC44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569325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3" name="Legende mit Pfeil nach oben 8">
            <a:extLst>
              <a:ext uri="{FF2B5EF4-FFF2-40B4-BE49-F238E27FC236}">
                <a16:creationId xmlns:a16="http://schemas.microsoft.com/office/drawing/2014/main" id="{29C11479-A7A4-45FB-829D-826B53E6A4D2}"/>
              </a:ext>
            </a:extLst>
          </p:cNvPr>
          <p:cNvSpPr>
            <a:spLocks noChangeArrowheads="1"/>
          </p:cNvSpPr>
          <p:nvPr/>
        </p:nvSpPr>
        <p:spPr bwMode="auto">
          <a:xfrm rot="1505850">
            <a:off x="1092200" y="4267200"/>
            <a:ext cx="2663825" cy="1838325"/>
          </a:xfrm>
          <a:prstGeom prst="upArrowCallout">
            <a:avLst>
              <a:gd name="adj1" fmla="val 35153"/>
              <a:gd name="adj2" fmla="val 29062"/>
              <a:gd name="adj3" fmla="val 25000"/>
              <a:gd name="adj4" fmla="val 64977"/>
            </a:avLst>
          </a:prstGeom>
          <a:solidFill>
            <a:srgbClr val="EFB8A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Markierungen zur</a:t>
            </a:r>
          </a:p>
          <a:p>
            <a:pPr algn="ctr" eaLnBrk="1" hangingPunct="1"/>
            <a:r>
              <a:rPr lang="de-DE" altLang="de-DE"/>
              <a:t>Erfassung der Leserichtung </a:t>
            </a:r>
          </a:p>
        </p:txBody>
      </p:sp>
      <p:sp>
        <p:nvSpPr>
          <p:cNvPr id="37904" name="Legende mit Pfeil nach oben 9">
            <a:extLst>
              <a:ext uri="{FF2B5EF4-FFF2-40B4-BE49-F238E27FC236}">
                <a16:creationId xmlns:a16="http://schemas.microsoft.com/office/drawing/2014/main" id="{68546B5D-2523-407C-8714-16228454F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365625"/>
            <a:ext cx="4752975" cy="1933575"/>
          </a:xfrm>
          <a:prstGeom prst="upArrowCallout">
            <a:avLst>
              <a:gd name="adj1" fmla="val 18800"/>
              <a:gd name="adj2" fmla="val 25002"/>
              <a:gd name="adj3" fmla="val 13361"/>
              <a:gd name="adj4" fmla="val 80500"/>
            </a:avLst>
          </a:prstGeom>
          <a:solidFill>
            <a:srgbClr val="EFB8A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Datenfeld</a:t>
            </a:r>
          </a:p>
          <a:p>
            <a:pPr algn="ctr" eaLnBrk="1" hangingPunct="1"/>
            <a:r>
              <a:rPr lang="de-DE" altLang="de-DE"/>
              <a:t>Die Daten sind in einem fehlerkorrigierenden Code untergebracht.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7890" name="Ink 5">
                <a:extLst>
                  <a:ext uri="{FF2B5EF4-FFF2-40B4-BE49-F238E27FC236}">
                    <a16:creationId xmlns:a16="http://schemas.microsoft.com/office/drawing/2014/main" id="{B2411017-24BE-457A-A70B-FBE891DBED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7890" name="Ink 5">
                <a:extLst>
                  <a:ext uri="{FF2B5EF4-FFF2-40B4-BE49-F238E27FC236}">
                    <a16:creationId xmlns:a16="http://schemas.microsoft.com/office/drawing/2014/main" id="{B2411017-24BE-457A-A70B-FBE891DBED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7891" name="Ink 6">
                <a:extLst>
                  <a:ext uri="{FF2B5EF4-FFF2-40B4-BE49-F238E27FC236}">
                    <a16:creationId xmlns:a16="http://schemas.microsoft.com/office/drawing/2014/main" id="{BBB6B025-76A4-4ADD-9617-9F2283981E2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7891" name="Ink 6">
                <a:extLst>
                  <a:ext uri="{FF2B5EF4-FFF2-40B4-BE49-F238E27FC236}">
                    <a16:creationId xmlns:a16="http://schemas.microsoft.com/office/drawing/2014/main" id="{BBB6B025-76A4-4ADD-9617-9F2283981E2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7892" name="Ink 7">
                <a:extLst>
                  <a:ext uri="{FF2B5EF4-FFF2-40B4-BE49-F238E27FC236}">
                    <a16:creationId xmlns:a16="http://schemas.microsoft.com/office/drawing/2014/main" id="{D4306A84-9DD6-4DB0-B2ED-D6072D6405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7892" name="Ink 7">
                <a:extLst>
                  <a:ext uri="{FF2B5EF4-FFF2-40B4-BE49-F238E27FC236}">
                    <a16:creationId xmlns:a16="http://schemas.microsoft.com/office/drawing/2014/main" id="{D4306A84-9DD6-4DB0-B2ED-D6072D6405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7893" name="Ink 8">
                <a:extLst>
                  <a:ext uri="{FF2B5EF4-FFF2-40B4-BE49-F238E27FC236}">
                    <a16:creationId xmlns:a16="http://schemas.microsoft.com/office/drawing/2014/main" id="{4AAB5A28-FD25-4D62-B1BC-DE988F43220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7893" name="Ink 8">
                <a:extLst>
                  <a:ext uri="{FF2B5EF4-FFF2-40B4-BE49-F238E27FC236}">
                    <a16:creationId xmlns:a16="http://schemas.microsoft.com/office/drawing/2014/main" id="{4AAB5A28-FD25-4D62-B1BC-DE988F43220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7894" name="Ink 9">
                <a:extLst>
                  <a:ext uri="{FF2B5EF4-FFF2-40B4-BE49-F238E27FC236}">
                    <a16:creationId xmlns:a16="http://schemas.microsoft.com/office/drawing/2014/main" id="{EC5D8103-BBB7-4246-AE9E-5555B09094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7894" name="Ink 9">
                <a:extLst>
                  <a:ext uri="{FF2B5EF4-FFF2-40B4-BE49-F238E27FC236}">
                    <a16:creationId xmlns:a16="http://schemas.microsoft.com/office/drawing/2014/main" id="{EC5D8103-BBB7-4246-AE9E-5555B09094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7895" name="Ink 11">
                <a:extLst>
                  <a:ext uri="{FF2B5EF4-FFF2-40B4-BE49-F238E27FC236}">
                    <a16:creationId xmlns:a16="http://schemas.microsoft.com/office/drawing/2014/main" id="{CC7A33DF-2BE7-4CDD-9F59-60214E0EFA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7895" name="Ink 11">
                <a:extLst>
                  <a:ext uri="{FF2B5EF4-FFF2-40B4-BE49-F238E27FC236}">
                    <a16:creationId xmlns:a16="http://schemas.microsoft.com/office/drawing/2014/main" id="{CC7A33DF-2BE7-4CDD-9F59-60214E0EFA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7896" name="Ink 12">
                <a:extLst>
                  <a:ext uri="{FF2B5EF4-FFF2-40B4-BE49-F238E27FC236}">
                    <a16:creationId xmlns:a16="http://schemas.microsoft.com/office/drawing/2014/main" id="{72985F4E-5B02-4A0F-B50F-D779E16F26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7896" name="Ink 12">
                <a:extLst>
                  <a:ext uri="{FF2B5EF4-FFF2-40B4-BE49-F238E27FC236}">
                    <a16:creationId xmlns:a16="http://schemas.microsoft.com/office/drawing/2014/main" id="{72985F4E-5B02-4A0F-B50F-D779E16F26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Foliennummernplatzhalter 5">
            <a:extLst>
              <a:ext uri="{FF2B5EF4-FFF2-40B4-BE49-F238E27FC236}">
                <a16:creationId xmlns:a16="http://schemas.microsoft.com/office/drawing/2014/main" id="{C5095013-8F56-4D5D-A510-D6C4D2D8B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857208-7634-40BD-A34D-23669AE83DAA}" type="slidenum">
              <a:rPr lang="de-DE" altLang="de-DE" sz="1400"/>
              <a:pPr eaLnBrk="1" hangingPunct="1"/>
              <a:t>38</a:t>
            </a:fld>
            <a:endParaRPr lang="de-DE" altLang="de-DE" sz="1400"/>
          </a:p>
        </p:txBody>
      </p:sp>
      <p:sp>
        <p:nvSpPr>
          <p:cNvPr id="38922" name="Rectangle 2">
            <a:extLst>
              <a:ext uri="{FF2B5EF4-FFF2-40B4-BE49-F238E27FC236}">
                <a16:creationId xmlns:a16="http://schemas.microsoft.com/office/drawing/2014/main" id="{AF1C6299-F9EC-4304-ADA3-910E245E0C5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93062" cy="1727200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Zwerg - QR – Code, </a:t>
            </a:r>
            <a:br>
              <a:rPr lang="de-DE" altLang="de-DE" sz="4800">
                <a:solidFill>
                  <a:schemeClr val="tx1"/>
                </a:solidFill>
              </a:rPr>
            </a:br>
            <a:r>
              <a:rPr lang="de-DE" altLang="de-DE" sz="4800">
                <a:solidFill>
                  <a:schemeClr val="tx1"/>
                </a:solidFill>
              </a:rPr>
              <a:t>zum Verstehen</a:t>
            </a:r>
          </a:p>
        </p:txBody>
      </p:sp>
      <p:sp>
        <p:nvSpPr>
          <p:cNvPr id="38923" name="Text Box 3">
            <a:extLst>
              <a:ext uri="{FF2B5EF4-FFF2-40B4-BE49-F238E27FC236}">
                <a16:creationId xmlns:a16="http://schemas.microsoft.com/office/drawing/2014/main" id="{60BFEC4E-1672-41D1-9158-AD2086B1A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8924" name="Text Box 4">
            <a:extLst>
              <a:ext uri="{FF2B5EF4-FFF2-40B4-BE49-F238E27FC236}">
                <a16:creationId xmlns:a16="http://schemas.microsoft.com/office/drawing/2014/main" id="{A32F9B65-739E-4680-92F6-76351E4D5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8925" name="Text Box 10">
            <a:extLst>
              <a:ext uri="{FF2B5EF4-FFF2-40B4-BE49-F238E27FC236}">
                <a16:creationId xmlns:a16="http://schemas.microsoft.com/office/drawing/2014/main" id="{4626CAB5-A5AC-4660-8268-9C05732ED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38926" name="Picture 9">
            <a:hlinkClick r:id="rId3"/>
            <a:extLst>
              <a:ext uri="{FF2B5EF4-FFF2-40B4-BE49-F238E27FC236}">
                <a16:creationId xmlns:a16="http://schemas.microsoft.com/office/drawing/2014/main" id="{7B3EDE4E-3A62-447D-AAD9-C16C27EB3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16113"/>
            <a:ext cx="8601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7" name="Legende mit Pfeil nach oben 10">
            <a:extLst>
              <a:ext uri="{FF2B5EF4-FFF2-40B4-BE49-F238E27FC236}">
                <a16:creationId xmlns:a16="http://schemas.microsoft.com/office/drawing/2014/main" id="{25AEE8E9-006C-4256-95C3-057904A8A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221163"/>
            <a:ext cx="2493962" cy="1414462"/>
          </a:xfrm>
          <a:prstGeom prst="upArrowCallout">
            <a:avLst>
              <a:gd name="adj1" fmla="val 35149"/>
              <a:gd name="adj2" fmla="val 29060"/>
              <a:gd name="adj3" fmla="val 25000"/>
              <a:gd name="adj4" fmla="val 64977"/>
            </a:avLst>
          </a:prstGeom>
          <a:solidFill>
            <a:srgbClr val="00B0F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Markierungen zur</a:t>
            </a:r>
          </a:p>
          <a:p>
            <a:pPr algn="ctr" eaLnBrk="1" hangingPunct="1"/>
            <a:r>
              <a:rPr lang="de-DE" altLang="de-DE" sz="1800"/>
              <a:t>Erfassung der Leserichtung </a:t>
            </a:r>
          </a:p>
        </p:txBody>
      </p:sp>
      <p:sp>
        <p:nvSpPr>
          <p:cNvPr id="38928" name="Textfeld 11">
            <a:extLst>
              <a:ext uri="{FF2B5EF4-FFF2-40B4-BE49-F238E27FC236}">
                <a16:creationId xmlns:a16="http://schemas.microsoft.com/office/drawing/2014/main" id="{E40FB937-CEED-49A4-BEB3-13E380B64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1503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Micro-QR</a:t>
            </a:r>
          </a:p>
        </p:txBody>
      </p:sp>
      <p:sp>
        <p:nvSpPr>
          <p:cNvPr id="38929" name="Textfeld 12">
            <a:extLst>
              <a:ext uri="{FF2B5EF4-FFF2-40B4-BE49-F238E27FC236}">
                <a16:creationId xmlns:a16="http://schemas.microsoft.com/office/drawing/2014/main" id="{442B6E04-AA94-4389-BF87-E950336A4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89363"/>
            <a:ext cx="244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werg-QR-Code</a:t>
            </a:r>
          </a:p>
        </p:txBody>
      </p:sp>
      <p:sp>
        <p:nvSpPr>
          <p:cNvPr id="38930" name="Textfeld 13">
            <a:extLst>
              <a:ext uri="{FF2B5EF4-FFF2-40B4-BE49-F238E27FC236}">
                <a16:creationId xmlns:a16="http://schemas.microsoft.com/office/drawing/2014/main" id="{284226E0-4AAD-4ED1-A3E0-39994BEE5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3789363"/>
            <a:ext cx="1503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atenfeld</a:t>
            </a:r>
          </a:p>
        </p:txBody>
      </p:sp>
      <p:sp>
        <p:nvSpPr>
          <p:cNvPr id="38931" name="Textfeld 14">
            <a:extLst>
              <a:ext uri="{FF2B5EF4-FFF2-40B4-BE49-F238E27FC236}">
                <a16:creationId xmlns:a16="http://schemas.microsoft.com/office/drawing/2014/main" id="{4231A1AE-A15C-4E75-A11B-82B72AD3B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21163"/>
            <a:ext cx="35877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5 Codewörter a,b,c,d,e</a:t>
            </a:r>
          </a:p>
          <a:p>
            <a:pPr eaLnBrk="1" hangingPunct="1"/>
            <a:r>
              <a:rPr lang="de-DE" altLang="de-DE"/>
              <a:t>je 4 Bit ( 0 oder 1)</a:t>
            </a:r>
          </a:p>
          <a:p>
            <a:pPr eaLnBrk="1" hangingPunct="1"/>
            <a:r>
              <a:rPr lang="de-DE" altLang="de-DE"/>
              <a:t>3 Bit aus </a:t>
            </a:r>
            <a:r>
              <a:rPr lang="de-DE" altLang="de-DE" b="1"/>
              <a:t>Hammingcode</a:t>
            </a:r>
          </a:p>
          <a:p>
            <a:pPr eaLnBrk="1" hangingPunct="1"/>
            <a:r>
              <a:rPr lang="de-DE" altLang="de-DE"/>
              <a:t>        angehängt</a:t>
            </a:r>
          </a:p>
          <a:p>
            <a:pPr eaLnBrk="1" hangingPunct="1"/>
            <a:r>
              <a:rPr lang="de-DE" altLang="de-DE"/>
              <a:t>Also:35 Bit Datenfeld</a:t>
            </a:r>
          </a:p>
        </p:txBody>
      </p:sp>
      <p:sp>
        <p:nvSpPr>
          <p:cNvPr id="38932" name="Textfeld 16">
            <a:hlinkClick r:id="rId5"/>
            <a:extLst>
              <a:ext uri="{FF2B5EF4-FFF2-40B4-BE49-F238E27FC236}">
                <a16:creationId xmlns:a16="http://schemas.microsoft.com/office/drawing/2014/main" id="{357AAFB7-BB4E-4949-927B-1789CCBC5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949950"/>
            <a:ext cx="8743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3"/>
              </a:rPr>
              <a:t>www.mathematik-sehen-und-verstehen.de/03codi/codi.htm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8914" name="Ink 5">
                <a:extLst>
                  <a:ext uri="{FF2B5EF4-FFF2-40B4-BE49-F238E27FC236}">
                    <a16:creationId xmlns:a16="http://schemas.microsoft.com/office/drawing/2014/main" id="{CD223508-4404-4501-9100-DF48708D9B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8914" name="Ink 5">
                <a:extLst>
                  <a:ext uri="{FF2B5EF4-FFF2-40B4-BE49-F238E27FC236}">
                    <a16:creationId xmlns:a16="http://schemas.microsoft.com/office/drawing/2014/main" id="{CD223508-4404-4501-9100-DF48708D9B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8915" name="Ink 6">
                <a:extLst>
                  <a:ext uri="{FF2B5EF4-FFF2-40B4-BE49-F238E27FC236}">
                    <a16:creationId xmlns:a16="http://schemas.microsoft.com/office/drawing/2014/main" id="{B4CDB848-20CA-4BF5-AD96-3C005913B7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8915" name="Ink 6">
                <a:extLst>
                  <a:ext uri="{FF2B5EF4-FFF2-40B4-BE49-F238E27FC236}">
                    <a16:creationId xmlns:a16="http://schemas.microsoft.com/office/drawing/2014/main" id="{B4CDB848-20CA-4BF5-AD96-3C005913B7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8916" name="Ink 7">
                <a:extLst>
                  <a:ext uri="{FF2B5EF4-FFF2-40B4-BE49-F238E27FC236}">
                    <a16:creationId xmlns:a16="http://schemas.microsoft.com/office/drawing/2014/main" id="{B614FFC6-D651-4D3E-9747-BC4224AD00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8916" name="Ink 7">
                <a:extLst>
                  <a:ext uri="{FF2B5EF4-FFF2-40B4-BE49-F238E27FC236}">
                    <a16:creationId xmlns:a16="http://schemas.microsoft.com/office/drawing/2014/main" id="{B614FFC6-D651-4D3E-9747-BC4224AD00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8917" name="Ink 8">
                <a:extLst>
                  <a:ext uri="{FF2B5EF4-FFF2-40B4-BE49-F238E27FC236}">
                    <a16:creationId xmlns:a16="http://schemas.microsoft.com/office/drawing/2014/main" id="{05D2A7E2-811C-4389-90AB-43D8D5EB01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8917" name="Ink 8">
                <a:extLst>
                  <a:ext uri="{FF2B5EF4-FFF2-40B4-BE49-F238E27FC236}">
                    <a16:creationId xmlns:a16="http://schemas.microsoft.com/office/drawing/2014/main" id="{05D2A7E2-811C-4389-90AB-43D8D5EB01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8918" name="Ink 9">
                <a:extLst>
                  <a:ext uri="{FF2B5EF4-FFF2-40B4-BE49-F238E27FC236}">
                    <a16:creationId xmlns:a16="http://schemas.microsoft.com/office/drawing/2014/main" id="{82543102-BE94-454A-8C34-263F7C7B6B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8918" name="Ink 9">
                <a:extLst>
                  <a:ext uri="{FF2B5EF4-FFF2-40B4-BE49-F238E27FC236}">
                    <a16:creationId xmlns:a16="http://schemas.microsoft.com/office/drawing/2014/main" id="{82543102-BE94-454A-8C34-263F7C7B6B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8919" name="Ink 11">
                <a:extLst>
                  <a:ext uri="{FF2B5EF4-FFF2-40B4-BE49-F238E27FC236}">
                    <a16:creationId xmlns:a16="http://schemas.microsoft.com/office/drawing/2014/main" id="{D0FF3E05-417F-4CD2-98AE-17CD515FF4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8919" name="Ink 11">
                <a:extLst>
                  <a:ext uri="{FF2B5EF4-FFF2-40B4-BE49-F238E27FC236}">
                    <a16:creationId xmlns:a16="http://schemas.microsoft.com/office/drawing/2014/main" id="{D0FF3E05-417F-4CD2-98AE-17CD515FF4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8920" name="Ink 12">
                <a:extLst>
                  <a:ext uri="{FF2B5EF4-FFF2-40B4-BE49-F238E27FC236}">
                    <a16:creationId xmlns:a16="http://schemas.microsoft.com/office/drawing/2014/main" id="{F25B7AFB-5B33-4E6D-A7F2-6F0A95935E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8920" name="Ink 12">
                <a:extLst>
                  <a:ext uri="{FF2B5EF4-FFF2-40B4-BE49-F238E27FC236}">
                    <a16:creationId xmlns:a16="http://schemas.microsoft.com/office/drawing/2014/main" id="{F25B7AFB-5B33-4E6D-A7F2-6F0A95935E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Foliennummernplatzhalter 5">
            <a:extLst>
              <a:ext uri="{FF2B5EF4-FFF2-40B4-BE49-F238E27FC236}">
                <a16:creationId xmlns:a16="http://schemas.microsoft.com/office/drawing/2014/main" id="{57627FFB-BA87-43AD-BF9E-E81DFC14B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A8D6D2-163A-4566-AF4F-169AD700BA95}" type="slidenum">
              <a:rPr lang="de-DE" altLang="de-DE" sz="1400"/>
              <a:pPr eaLnBrk="1" hangingPunct="1"/>
              <a:t>39</a:t>
            </a:fld>
            <a:endParaRPr lang="de-DE" altLang="de-DE" sz="1400"/>
          </a:p>
        </p:txBody>
      </p:sp>
      <p:sp>
        <p:nvSpPr>
          <p:cNvPr id="39946" name="Rectangle 2">
            <a:extLst>
              <a:ext uri="{FF2B5EF4-FFF2-40B4-BE49-F238E27FC236}">
                <a16:creationId xmlns:a16="http://schemas.microsoft.com/office/drawing/2014/main" id="{89415337-1F85-4275-938C-99E723EED1E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93062" cy="1079500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Zwerg -QR-Code erstellen</a:t>
            </a:r>
          </a:p>
        </p:txBody>
      </p:sp>
      <p:sp>
        <p:nvSpPr>
          <p:cNvPr id="39947" name="Text Box 3">
            <a:extLst>
              <a:ext uri="{FF2B5EF4-FFF2-40B4-BE49-F238E27FC236}">
                <a16:creationId xmlns:a16="http://schemas.microsoft.com/office/drawing/2014/main" id="{EEC9EB5D-0C98-4CE6-A2E1-0718602B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9948" name="Text Box 4">
            <a:extLst>
              <a:ext uri="{FF2B5EF4-FFF2-40B4-BE49-F238E27FC236}">
                <a16:creationId xmlns:a16="http://schemas.microsoft.com/office/drawing/2014/main" id="{058FD8CF-1149-4F0E-95A4-D9E2C9AB3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9949" name="Textfeld 16">
            <a:hlinkClick r:id="rId3"/>
            <a:extLst>
              <a:ext uri="{FF2B5EF4-FFF2-40B4-BE49-F238E27FC236}">
                <a16:creationId xmlns:a16="http://schemas.microsoft.com/office/drawing/2014/main" id="{AEF26CDC-0EC3-4A48-A559-A08D1691F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949950"/>
            <a:ext cx="8743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4"/>
              </a:rPr>
              <a:t>www.mathematik-sehen-und-verstehen.de/03codi/codi.htm</a:t>
            </a:r>
            <a:endParaRPr lang="de-DE" altLang="de-DE"/>
          </a:p>
        </p:txBody>
      </p:sp>
      <p:pic>
        <p:nvPicPr>
          <p:cNvPr id="39950" name="Picture 9">
            <a:hlinkClick r:id="rId5" action="ppaction://hlinkfile"/>
            <a:extLst>
              <a:ext uri="{FF2B5EF4-FFF2-40B4-BE49-F238E27FC236}">
                <a16:creationId xmlns:a16="http://schemas.microsoft.com/office/drawing/2014/main" id="{DB582527-70A2-465D-B943-E3D941E96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268413"/>
            <a:ext cx="3063875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9938" name="Ink 5">
                <a:extLst>
                  <a:ext uri="{FF2B5EF4-FFF2-40B4-BE49-F238E27FC236}">
                    <a16:creationId xmlns:a16="http://schemas.microsoft.com/office/drawing/2014/main" id="{B8F12696-AC1E-44EE-A7E1-CB9DB59B3A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9938" name="Ink 5">
                <a:extLst>
                  <a:ext uri="{FF2B5EF4-FFF2-40B4-BE49-F238E27FC236}">
                    <a16:creationId xmlns:a16="http://schemas.microsoft.com/office/drawing/2014/main" id="{B8F12696-AC1E-44EE-A7E1-CB9DB59B3A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9939" name="Ink 6">
                <a:extLst>
                  <a:ext uri="{FF2B5EF4-FFF2-40B4-BE49-F238E27FC236}">
                    <a16:creationId xmlns:a16="http://schemas.microsoft.com/office/drawing/2014/main" id="{699E81F0-3C75-4EF7-8F08-97C6B36C97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9939" name="Ink 6">
                <a:extLst>
                  <a:ext uri="{FF2B5EF4-FFF2-40B4-BE49-F238E27FC236}">
                    <a16:creationId xmlns:a16="http://schemas.microsoft.com/office/drawing/2014/main" id="{699E81F0-3C75-4EF7-8F08-97C6B36C97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9940" name="Ink 7">
                <a:extLst>
                  <a:ext uri="{FF2B5EF4-FFF2-40B4-BE49-F238E27FC236}">
                    <a16:creationId xmlns:a16="http://schemas.microsoft.com/office/drawing/2014/main" id="{C0C12EAB-A663-4693-9B47-D525681A2D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9940" name="Ink 7">
                <a:extLst>
                  <a:ext uri="{FF2B5EF4-FFF2-40B4-BE49-F238E27FC236}">
                    <a16:creationId xmlns:a16="http://schemas.microsoft.com/office/drawing/2014/main" id="{C0C12EAB-A663-4693-9B47-D525681A2D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9941" name="Ink 8">
                <a:extLst>
                  <a:ext uri="{FF2B5EF4-FFF2-40B4-BE49-F238E27FC236}">
                    <a16:creationId xmlns:a16="http://schemas.microsoft.com/office/drawing/2014/main" id="{581AC875-8976-4023-8842-CB69FF6649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9941" name="Ink 8">
                <a:extLst>
                  <a:ext uri="{FF2B5EF4-FFF2-40B4-BE49-F238E27FC236}">
                    <a16:creationId xmlns:a16="http://schemas.microsoft.com/office/drawing/2014/main" id="{581AC875-8976-4023-8842-CB69FF6649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9942" name="Ink 9">
                <a:extLst>
                  <a:ext uri="{FF2B5EF4-FFF2-40B4-BE49-F238E27FC236}">
                    <a16:creationId xmlns:a16="http://schemas.microsoft.com/office/drawing/2014/main" id="{CDDF6766-9176-424F-83E3-ADADB588F9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9942" name="Ink 9">
                <a:extLst>
                  <a:ext uri="{FF2B5EF4-FFF2-40B4-BE49-F238E27FC236}">
                    <a16:creationId xmlns:a16="http://schemas.microsoft.com/office/drawing/2014/main" id="{CDDF6766-9176-424F-83E3-ADADB588F9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9943" name="Ink 11">
                <a:extLst>
                  <a:ext uri="{FF2B5EF4-FFF2-40B4-BE49-F238E27FC236}">
                    <a16:creationId xmlns:a16="http://schemas.microsoft.com/office/drawing/2014/main" id="{2E6ECE39-54B7-4CE8-BCF3-B652A72F1D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39943" name="Ink 11">
                <a:extLst>
                  <a:ext uri="{FF2B5EF4-FFF2-40B4-BE49-F238E27FC236}">
                    <a16:creationId xmlns:a16="http://schemas.microsoft.com/office/drawing/2014/main" id="{2E6ECE39-54B7-4CE8-BCF3-B652A72F1D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9944" name="Ink 12">
                <a:extLst>
                  <a:ext uri="{FF2B5EF4-FFF2-40B4-BE49-F238E27FC236}">
                    <a16:creationId xmlns:a16="http://schemas.microsoft.com/office/drawing/2014/main" id="{159B8427-037D-42B3-8EC7-F4431B8C4F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39944" name="Ink 12">
                <a:extLst>
                  <a:ext uri="{FF2B5EF4-FFF2-40B4-BE49-F238E27FC236}">
                    <a16:creationId xmlns:a16="http://schemas.microsoft.com/office/drawing/2014/main" id="{159B8427-037D-42B3-8EC7-F4431B8C4F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Foliennummernplatzhalter 5">
            <a:extLst>
              <a:ext uri="{FF2B5EF4-FFF2-40B4-BE49-F238E27FC236}">
                <a16:creationId xmlns:a16="http://schemas.microsoft.com/office/drawing/2014/main" id="{92A8038B-97F2-4F3E-A78B-EABE26BE2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5D3D05-CF80-4735-82D3-CFC9FD032F95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pic>
        <p:nvPicPr>
          <p:cNvPr id="4104" name="Picture 19">
            <a:extLst>
              <a:ext uri="{FF2B5EF4-FFF2-40B4-BE49-F238E27FC236}">
                <a16:creationId xmlns:a16="http://schemas.microsoft.com/office/drawing/2014/main" id="{97D30316-EA95-4E11-9419-70413A3B8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4313238" cy="470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2">
            <a:extLst>
              <a:ext uri="{FF2B5EF4-FFF2-40B4-BE49-F238E27FC236}">
                <a16:creationId xmlns:a16="http://schemas.microsoft.com/office/drawing/2014/main" id="{7710A7B9-3D3B-4D2D-B505-DC716FA4AC5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 </a:t>
            </a:r>
            <a:r>
              <a:rPr lang="de-DE" alt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4106" name="Text Box 3">
            <a:extLst>
              <a:ext uri="{FF2B5EF4-FFF2-40B4-BE49-F238E27FC236}">
                <a16:creationId xmlns:a16="http://schemas.microsoft.com/office/drawing/2014/main" id="{B0ADF7BC-A8E8-4EC9-9541-BCFAF3A59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107" name="Text Box 4">
            <a:extLst>
              <a:ext uri="{FF2B5EF4-FFF2-40B4-BE49-F238E27FC236}">
                <a16:creationId xmlns:a16="http://schemas.microsoft.com/office/drawing/2014/main" id="{022EDEA3-C7BF-4F45-9FA0-A7C948282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108" name="Text Box 10">
            <a:extLst>
              <a:ext uri="{FF2B5EF4-FFF2-40B4-BE49-F238E27FC236}">
                <a16:creationId xmlns:a16="http://schemas.microsoft.com/office/drawing/2014/main" id="{4727B244-23C2-402F-AAB0-9B13F7E86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4109" name="AutoShape 11">
            <a:extLst>
              <a:ext uri="{FF2B5EF4-FFF2-40B4-BE49-F238E27FC236}">
                <a16:creationId xmlns:a16="http://schemas.microsoft.com/office/drawing/2014/main" id="{A1C09C3F-5E87-4B15-8A87-030EADC0A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4110" name="Picture 17">
            <a:extLst>
              <a:ext uri="{FF2B5EF4-FFF2-40B4-BE49-F238E27FC236}">
                <a16:creationId xmlns:a16="http://schemas.microsoft.com/office/drawing/2014/main" id="{1CD8E6A1-3D16-4AA4-A1F2-8206140EF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96975"/>
            <a:ext cx="55086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Textfeld 9">
            <a:extLst>
              <a:ext uri="{FF2B5EF4-FFF2-40B4-BE49-F238E27FC236}">
                <a16:creationId xmlns:a16="http://schemas.microsoft.com/office/drawing/2014/main" id="{19DC0460-8200-46CA-85AA-0271DA410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165850"/>
            <a:ext cx="7853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Ausführlich: http://www.ruoss-kistler.ch/handel/hilfe/ean_laender_prefix.htm</a:t>
            </a:r>
            <a:endParaRPr lang="de-DE" altLang="de-DE" sz="1400"/>
          </a:p>
        </p:txBody>
      </p:sp>
      <p:sp>
        <p:nvSpPr>
          <p:cNvPr id="4112" name="Textfeld 10">
            <a:extLst>
              <a:ext uri="{FF2B5EF4-FFF2-40B4-BE49-F238E27FC236}">
                <a16:creationId xmlns:a16="http://schemas.microsoft.com/office/drawing/2014/main" id="{9CD8C9EA-90CC-48EA-9625-3D048FFC2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5300663"/>
            <a:ext cx="2622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Guatemala,Panama u.a</a:t>
            </a:r>
          </a:p>
        </p:txBody>
      </p:sp>
      <p:sp>
        <p:nvSpPr>
          <p:cNvPr id="4113" name="Rechteck 11">
            <a:extLst>
              <a:ext uri="{FF2B5EF4-FFF2-40B4-BE49-F238E27FC236}">
                <a16:creationId xmlns:a16="http://schemas.microsoft.com/office/drawing/2014/main" id="{ABE8BBF4-B3A3-4D8B-8A5C-2BA1AA5EC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01332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i="1"/>
              <a:t>www.activebarcode.de/codes/ean13laenderpraefixe.html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098" name="Ink 5">
                <a:extLst>
                  <a:ext uri="{FF2B5EF4-FFF2-40B4-BE49-F238E27FC236}">
                    <a16:creationId xmlns:a16="http://schemas.microsoft.com/office/drawing/2014/main" id="{A8C12ACD-F99A-4BFF-B649-BC6FA67489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4098" name="Ink 5">
                <a:extLst>
                  <a:ext uri="{FF2B5EF4-FFF2-40B4-BE49-F238E27FC236}">
                    <a16:creationId xmlns:a16="http://schemas.microsoft.com/office/drawing/2014/main" id="{A8C12ACD-F99A-4BFF-B649-BC6FA67489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099" name="Ink 6">
                <a:extLst>
                  <a:ext uri="{FF2B5EF4-FFF2-40B4-BE49-F238E27FC236}">
                    <a16:creationId xmlns:a16="http://schemas.microsoft.com/office/drawing/2014/main" id="{28168918-5E67-4189-B876-B7FFE899BF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4099" name="Ink 6">
                <a:extLst>
                  <a:ext uri="{FF2B5EF4-FFF2-40B4-BE49-F238E27FC236}">
                    <a16:creationId xmlns:a16="http://schemas.microsoft.com/office/drawing/2014/main" id="{28168918-5E67-4189-B876-B7FFE899BF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100" name="Ink 7">
                <a:extLst>
                  <a:ext uri="{FF2B5EF4-FFF2-40B4-BE49-F238E27FC236}">
                    <a16:creationId xmlns:a16="http://schemas.microsoft.com/office/drawing/2014/main" id="{BD91C12C-F748-41C1-A829-103272899F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4100" name="Ink 7">
                <a:extLst>
                  <a:ext uri="{FF2B5EF4-FFF2-40B4-BE49-F238E27FC236}">
                    <a16:creationId xmlns:a16="http://schemas.microsoft.com/office/drawing/2014/main" id="{BD91C12C-F748-41C1-A829-103272899F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01" name="Ink 8">
                <a:extLst>
                  <a:ext uri="{FF2B5EF4-FFF2-40B4-BE49-F238E27FC236}">
                    <a16:creationId xmlns:a16="http://schemas.microsoft.com/office/drawing/2014/main" id="{27568C5C-3D4F-4F12-B2EC-73B241B1A96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4101" name="Ink 8">
                <a:extLst>
                  <a:ext uri="{FF2B5EF4-FFF2-40B4-BE49-F238E27FC236}">
                    <a16:creationId xmlns:a16="http://schemas.microsoft.com/office/drawing/2014/main" id="{27568C5C-3D4F-4F12-B2EC-73B241B1A96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02" name="Ink 9">
                <a:extLst>
                  <a:ext uri="{FF2B5EF4-FFF2-40B4-BE49-F238E27FC236}">
                    <a16:creationId xmlns:a16="http://schemas.microsoft.com/office/drawing/2014/main" id="{F0B27D81-7ECC-4499-B390-2BF859D04C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4102" name="Ink 9">
                <a:extLst>
                  <a:ext uri="{FF2B5EF4-FFF2-40B4-BE49-F238E27FC236}">
                    <a16:creationId xmlns:a16="http://schemas.microsoft.com/office/drawing/2014/main" id="{F0B27D81-7ECC-4499-B390-2BF859D04C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Foliennummernplatzhalter 5">
            <a:extLst>
              <a:ext uri="{FF2B5EF4-FFF2-40B4-BE49-F238E27FC236}">
                <a16:creationId xmlns:a16="http://schemas.microsoft.com/office/drawing/2014/main" id="{44AF45A5-E43F-4454-AA1A-451A60591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5AD4ED-2F9B-4F87-8A1A-2A7795925918}" type="slidenum">
              <a:rPr lang="de-DE" altLang="de-DE" sz="1400"/>
              <a:pPr eaLnBrk="1" hangingPunct="1"/>
              <a:t>40</a:t>
            </a:fld>
            <a:endParaRPr lang="de-DE" altLang="de-DE" sz="1400"/>
          </a:p>
        </p:txBody>
      </p:sp>
      <p:sp>
        <p:nvSpPr>
          <p:cNvPr id="40970" name="Rectangle 2">
            <a:extLst>
              <a:ext uri="{FF2B5EF4-FFF2-40B4-BE49-F238E27FC236}">
                <a16:creationId xmlns:a16="http://schemas.microsoft.com/office/drawing/2014/main" id="{25118888-2662-4300-9FCA-7CC2279297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993062" cy="1079500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Zwerg -QR-Code lesen</a:t>
            </a:r>
          </a:p>
        </p:txBody>
      </p:sp>
      <p:sp>
        <p:nvSpPr>
          <p:cNvPr id="40971" name="Text Box 3">
            <a:extLst>
              <a:ext uri="{FF2B5EF4-FFF2-40B4-BE49-F238E27FC236}">
                <a16:creationId xmlns:a16="http://schemas.microsoft.com/office/drawing/2014/main" id="{92973D3E-E502-47B6-A2A3-6BE359D06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0972" name="Text Box 4">
            <a:extLst>
              <a:ext uri="{FF2B5EF4-FFF2-40B4-BE49-F238E27FC236}">
                <a16:creationId xmlns:a16="http://schemas.microsoft.com/office/drawing/2014/main" id="{8E97512B-1815-4CB2-95F8-B7A7DE025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0973" name="Textfeld 16">
            <a:hlinkClick r:id="rId3"/>
            <a:extLst>
              <a:ext uri="{FF2B5EF4-FFF2-40B4-BE49-F238E27FC236}">
                <a16:creationId xmlns:a16="http://schemas.microsoft.com/office/drawing/2014/main" id="{31104776-0D97-4835-A902-62E05F84F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949950"/>
            <a:ext cx="8743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4"/>
              </a:rPr>
              <a:t>www.mathematik-sehen-und-verstehen.de/03codi/codi.htm</a:t>
            </a:r>
            <a:endParaRPr lang="de-DE" altLang="de-DE"/>
          </a:p>
        </p:txBody>
      </p:sp>
      <p:pic>
        <p:nvPicPr>
          <p:cNvPr id="40974" name="Picture 9">
            <a:hlinkClick r:id="rId5" action="ppaction://hlinkfile"/>
            <a:extLst>
              <a:ext uri="{FF2B5EF4-FFF2-40B4-BE49-F238E27FC236}">
                <a16:creationId xmlns:a16="http://schemas.microsoft.com/office/drawing/2014/main" id="{9AC0F458-ABAE-4EB2-AC44-210F170FF7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96975"/>
            <a:ext cx="5761037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0962" name="Ink 5">
                <a:extLst>
                  <a:ext uri="{FF2B5EF4-FFF2-40B4-BE49-F238E27FC236}">
                    <a16:creationId xmlns:a16="http://schemas.microsoft.com/office/drawing/2014/main" id="{BC9A73C4-AC77-4112-B8F4-AAE3C27E6B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40962" name="Ink 5">
                <a:extLst>
                  <a:ext uri="{FF2B5EF4-FFF2-40B4-BE49-F238E27FC236}">
                    <a16:creationId xmlns:a16="http://schemas.microsoft.com/office/drawing/2014/main" id="{BC9A73C4-AC77-4112-B8F4-AAE3C27E6B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963" name="Ink 6">
                <a:extLst>
                  <a:ext uri="{FF2B5EF4-FFF2-40B4-BE49-F238E27FC236}">
                    <a16:creationId xmlns:a16="http://schemas.microsoft.com/office/drawing/2014/main" id="{EE69CE98-9604-439C-9D80-077DD84094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40963" name="Ink 6">
                <a:extLst>
                  <a:ext uri="{FF2B5EF4-FFF2-40B4-BE49-F238E27FC236}">
                    <a16:creationId xmlns:a16="http://schemas.microsoft.com/office/drawing/2014/main" id="{EE69CE98-9604-439C-9D80-077DD84094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0964" name="Ink 7">
                <a:extLst>
                  <a:ext uri="{FF2B5EF4-FFF2-40B4-BE49-F238E27FC236}">
                    <a16:creationId xmlns:a16="http://schemas.microsoft.com/office/drawing/2014/main" id="{E44F8BC6-7EAF-4AA0-A4D2-0AB4F25E5E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40964" name="Ink 7">
                <a:extLst>
                  <a:ext uri="{FF2B5EF4-FFF2-40B4-BE49-F238E27FC236}">
                    <a16:creationId xmlns:a16="http://schemas.microsoft.com/office/drawing/2014/main" id="{E44F8BC6-7EAF-4AA0-A4D2-0AB4F25E5E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0965" name="Ink 8">
                <a:extLst>
                  <a:ext uri="{FF2B5EF4-FFF2-40B4-BE49-F238E27FC236}">
                    <a16:creationId xmlns:a16="http://schemas.microsoft.com/office/drawing/2014/main" id="{1A8A0E1E-E67D-41DD-A106-9C24A36D7A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40965" name="Ink 8">
                <a:extLst>
                  <a:ext uri="{FF2B5EF4-FFF2-40B4-BE49-F238E27FC236}">
                    <a16:creationId xmlns:a16="http://schemas.microsoft.com/office/drawing/2014/main" id="{1A8A0E1E-E67D-41DD-A106-9C24A36D7A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0966" name="Ink 9">
                <a:extLst>
                  <a:ext uri="{FF2B5EF4-FFF2-40B4-BE49-F238E27FC236}">
                    <a16:creationId xmlns:a16="http://schemas.microsoft.com/office/drawing/2014/main" id="{DBA0F178-2135-47B7-B332-30105AA1E5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40966" name="Ink 9">
                <a:extLst>
                  <a:ext uri="{FF2B5EF4-FFF2-40B4-BE49-F238E27FC236}">
                    <a16:creationId xmlns:a16="http://schemas.microsoft.com/office/drawing/2014/main" id="{DBA0F178-2135-47B7-B332-30105AA1E5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0967" name="Ink 11">
                <a:extLst>
                  <a:ext uri="{FF2B5EF4-FFF2-40B4-BE49-F238E27FC236}">
                    <a16:creationId xmlns:a16="http://schemas.microsoft.com/office/drawing/2014/main" id="{08821153-2BA9-4F57-A379-3E30EA4AB6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40967" name="Ink 11">
                <a:extLst>
                  <a:ext uri="{FF2B5EF4-FFF2-40B4-BE49-F238E27FC236}">
                    <a16:creationId xmlns:a16="http://schemas.microsoft.com/office/drawing/2014/main" id="{08821153-2BA9-4F57-A379-3E30EA4AB6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0968" name="Ink 12">
                <a:extLst>
                  <a:ext uri="{FF2B5EF4-FFF2-40B4-BE49-F238E27FC236}">
                    <a16:creationId xmlns:a16="http://schemas.microsoft.com/office/drawing/2014/main" id="{0A52FADB-2B7D-4EF2-85C2-2D21891758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40968" name="Ink 12">
                <a:extLst>
                  <a:ext uri="{FF2B5EF4-FFF2-40B4-BE49-F238E27FC236}">
                    <a16:creationId xmlns:a16="http://schemas.microsoft.com/office/drawing/2014/main" id="{0A52FADB-2B7D-4EF2-85C2-2D21891758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Foliennummernplatzhalter 5">
            <a:extLst>
              <a:ext uri="{FF2B5EF4-FFF2-40B4-BE49-F238E27FC236}">
                <a16:creationId xmlns:a16="http://schemas.microsoft.com/office/drawing/2014/main" id="{9ECA9C60-1D08-414C-AA9D-31DF1C630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BCB0990-193E-4ACD-957A-6C88CD040158}" type="slidenum">
              <a:rPr lang="de-DE" altLang="de-DE" sz="1400"/>
              <a:pPr eaLnBrk="1" hangingPunct="1"/>
              <a:t>41</a:t>
            </a:fld>
            <a:endParaRPr lang="de-DE" altLang="de-DE" sz="1400"/>
          </a:p>
        </p:txBody>
      </p:sp>
      <p:sp>
        <p:nvSpPr>
          <p:cNvPr id="41994" name="Rectangle 2">
            <a:extLst>
              <a:ext uri="{FF2B5EF4-FFF2-40B4-BE49-F238E27FC236}">
                <a16:creationId xmlns:a16="http://schemas.microsoft.com/office/drawing/2014/main" id="{3D527A95-1430-4724-95C9-A59A4A5D0D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260350"/>
            <a:ext cx="7993062" cy="1008063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Zwerg - QR – Code  Verstehen</a:t>
            </a:r>
          </a:p>
        </p:txBody>
      </p:sp>
      <p:sp>
        <p:nvSpPr>
          <p:cNvPr id="41995" name="Text Box 3">
            <a:extLst>
              <a:ext uri="{FF2B5EF4-FFF2-40B4-BE49-F238E27FC236}">
                <a16:creationId xmlns:a16="http://schemas.microsoft.com/office/drawing/2014/main" id="{77E974F7-6924-4DBE-B8DE-6C8E019D1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1996" name="Text Box 4">
            <a:extLst>
              <a:ext uri="{FF2B5EF4-FFF2-40B4-BE49-F238E27FC236}">
                <a16:creationId xmlns:a16="http://schemas.microsoft.com/office/drawing/2014/main" id="{965FD46C-235A-4A5D-882F-7959BB16E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1997" name="Text Box 10">
            <a:extLst>
              <a:ext uri="{FF2B5EF4-FFF2-40B4-BE49-F238E27FC236}">
                <a16:creationId xmlns:a16="http://schemas.microsoft.com/office/drawing/2014/main" id="{994BEA01-3E87-4858-A458-049D63146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41998" name="Textfeld 16">
            <a:hlinkClick r:id="rId3"/>
            <a:extLst>
              <a:ext uri="{FF2B5EF4-FFF2-40B4-BE49-F238E27FC236}">
                <a16:creationId xmlns:a16="http://schemas.microsoft.com/office/drawing/2014/main" id="{6F3B5679-1BE3-46A8-8532-38607F37E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5949950"/>
            <a:ext cx="8743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4"/>
              </a:rPr>
              <a:t>www.mathematik-sehen-und-verstehen.de/03codi/codi.htm</a:t>
            </a:r>
            <a:endParaRPr lang="de-DE" altLang="de-DE"/>
          </a:p>
        </p:txBody>
      </p:sp>
      <p:pic>
        <p:nvPicPr>
          <p:cNvPr id="41999" name="Picture 9">
            <a:extLst>
              <a:ext uri="{FF2B5EF4-FFF2-40B4-BE49-F238E27FC236}">
                <a16:creationId xmlns:a16="http://schemas.microsoft.com/office/drawing/2014/main" id="{EB1BBBCD-598A-4C55-BA43-0F265C5D2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846455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0" name="Textfeld 15">
            <a:extLst>
              <a:ext uri="{FF2B5EF4-FFF2-40B4-BE49-F238E27FC236}">
                <a16:creationId xmlns:a16="http://schemas.microsoft.com/office/drawing/2014/main" id="{5100F945-BE7A-427D-9978-F5D939C96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516563"/>
            <a:ext cx="4138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 Gedicht von Morgenstern</a:t>
            </a:r>
          </a:p>
        </p:txBody>
      </p:sp>
      <p:sp>
        <p:nvSpPr>
          <p:cNvPr id="42001" name="Horizontaler Bildlauf 17">
            <a:extLst>
              <a:ext uri="{FF2B5EF4-FFF2-40B4-BE49-F238E27FC236}">
                <a16:creationId xmlns:a16="http://schemas.microsoft.com/office/drawing/2014/main" id="{8BF0DE32-5E04-4B87-AA0D-F706E0C8A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300663"/>
            <a:ext cx="3851275" cy="614362"/>
          </a:xfrm>
          <a:prstGeom prst="horizontalScroll">
            <a:avLst>
              <a:gd name="adj" fmla="val 12500"/>
            </a:avLst>
          </a:prstGeom>
          <a:solidFill>
            <a:srgbClr val="EFB8A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/>
              <a:t>Nur in der Neuauflage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1986" name="Ink 5">
                <a:extLst>
                  <a:ext uri="{FF2B5EF4-FFF2-40B4-BE49-F238E27FC236}">
                    <a16:creationId xmlns:a16="http://schemas.microsoft.com/office/drawing/2014/main" id="{D6C66CBE-56D9-4F5C-985F-6388A06DD5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41986" name="Ink 5">
                <a:extLst>
                  <a:ext uri="{FF2B5EF4-FFF2-40B4-BE49-F238E27FC236}">
                    <a16:creationId xmlns:a16="http://schemas.microsoft.com/office/drawing/2014/main" id="{D6C66CBE-56D9-4F5C-985F-6388A06DD5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1987" name="Ink 6">
                <a:extLst>
                  <a:ext uri="{FF2B5EF4-FFF2-40B4-BE49-F238E27FC236}">
                    <a16:creationId xmlns:a16="http://schemas.microsoft.com/office/drawing/2014/main" id="{8DE7B2C6-660A-496C-BE31-79556A82A3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41987" name="Ink 6">
                <a:extLst>
                  <a:ext uri="{FF2B5EF4-FFF2-40B4-BE49-F238E27FC236}">
                    <a16:creationId xmlns:a16="http://schemas.microsoft.com/office/drawing/2014/main" id="{8DE7B2C6-660A-496C-BE31-79556A82A3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988" name="Ink 7">
                <a:extLst>
                  <a:ext uri="{FF2B5EF4-FFF2-40B4-BE49-F238E27FC236}">
                    <a16:creationId xmlns:a16="http://schemas.microsoft.com/office/drawing/2014/main" id="{BD5B3060-A4A1-456D-A40C-A75CC5ACED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41988" name="Ink 7">
                <a:extLst>
                  <a:ext uri="{FF2B5EF4-FFF2-40B4-BE49-F238E27FC236}">
                    <a16:creationId xmlns:a16="http://schemas.microsoft.com/office/drawing/2014/main" id="{BD5B3060-A4A1-456D-A40C-A75CC5ACED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989" name="Ink 8">
                <a:extLst>
                  <a:ext uri="{FF2B5EF4-FFF2-40B4-BE49-F238E27FC236}">
                    <a16:creationId xmlns:a16="http://schemas.microsoft.com/office/drawing/2014/main" id="{D02210AA-FD50-4DFF-9EB2-A7CBCF0978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41989" name="Ink 8">
                <a:extLst>
                  <a:ext uri="{FF2B5EF4-FFF2-40B4-BE49-F238E27FC236}">
                    <a16:creationId xmlns:a16="http://schemas.microsoft.com/office/drawing/2014/main" id="{D02210AA-FD50-4DFF-9EB2-A7CBCF0978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1990" name="Ink 9">
                <a:extLst>
                  <a:ext uri="{FF2B5EF4-FFF2-40B4-BE49-F238E27FC236}">
                    <a16:creationId xmlns:a16="http://schemas.microsoft.com/office/drawing/2014/main" id="{E0B17518-8B35-42F2-B827-13EA747A4A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41990" name="Ink 9">
                <a:extLst>
                  <a:ext uri="{FF2B5EF4-FFF2-40B4-BE49-F238E27FC236}">
                    <a16:creationId xmlns:a16="http://schemas.microsoft.com/office/drawing/2014/main" id="{E0B17518-8B35-42F2-B827-13EA747A4A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991" name="Ink 11">
                <a:extLst>
                  <a:ext uri="{FF2B5EF4-FFF2-40B4-BE49-F238E27FC236}">
                    <a16:creationId xmlns:a16="http://schemas.microsoft.com/office/drawing/2014/main" id="{D0316AB5-8F0C-4FCD-A28E-7C2B5CE85C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41991" name="Ink 11">
                <a:extLst>
                  <a:ext uri="{FF2B5EF4-FFF2-40B4-BE49-F238E27FC236}">
                    <a16:creationId xmlns:a16="http://schemas.microsoft.com/office/drawing/2014/main" id="{D0316AB5-8F0C-4FCD-A28E-7C2B5CE85C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1992" name="Ink 12">
                <a:extLst>
                  <a:ext uri="{FF2B5EF4-FFF2-40B4-BE49-F238E27FC236}">
                    <a16:creationId xmlns:a16="http://schemas.microsoft.com/office/drawing/2014/main" id="{21F7454B-F5C8-4760-80E0-75C00F2C31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41992" name="Ink 12">
                <a:extLst>
                  <a:ext uri="{FF2B5EF4-FFF2-40B4-BE49-F238E27FC236}">
                    <a16:creationId xmlns:a16="http://schemas.microsoft.com/office/drawing/2014/main" id="{21F7454B-F5C8-4760-80E0-75C00F2C31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Foliennummernplatzhalter 5">
            <a:extLst>
              <a:ext uri="{FF2B5EF4-FFF2-40B4-BE49-F238E27FC236}">
                <a16:creationId xmlns:a16="http://schemas.microsoft.com/office/drawing/2014/main" id="{D49E4035-E590-42A9-8E39-02A84C207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25330D-CD17-4143-A76B-5204E99F8EE0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  <p:sp>
        <p:nvSpPr>
          <p:cNvPr id="5128" name="Rectangle 3">
            <a:extLst>
              <a:ext uri="{FF2B5EF4-FFF2-40B4-BE49-F238E27FC236}">
                <a16:creationId xmlns:a16="http://schemas.microsoft.com/office/drawing/2014/main" id="{E2D8E107-C0F4-4651-89B5-42B6D949BDE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 </a:t>
            </a:r>
            <a:r>
              <a:rPr lang="de-DE" alt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5129" name="Text Box 4">
            <a:extLst>
              <a:ext uri="{FF2B5EF4-FFF2-40B4-BE49-F238E27FC236}">
                <a16:creationId xmlns:a16="http://schemas.microsoft.com/office/drawing/2014/main" id="{A50836C9-B507-40ED-ADBA-C9ED1E43C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130" name="Text Box 5">
            <a:extLst>
              <a:ext uri="{FF2B5EF4-FFF2-40B4-BE49-F238E27FC236}">
                <a16:creationId xmlns:a16="http://schemas.microsoft.com/office/drawing/2014/main" id="{21A49636-3BBD-476C-BFA4-636C69979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7A95CD23-F0B3-442A-AAE1-F608509B2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5132" name="AutoShape 12">
            <a:extLst>
              <a:ext uri="{FF2B5EF4-FFF2-40B4-BE49-F238E27FC236}">
                <a16:creationId xmlns:a16="http://schemas.microsoft.com/office/drawing/2014/main" id="{93C5C7FD-7ABF-4A9C-A276-D498AE3D0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5133" name="Picture 13">
            <a:extLst>
              <a:ext uri="{FF2B5EF4-FFF2-40B4-BE49-F238E27FC236}">
                <a16:creationId xmlns:a16="http://schemas.microsoft.com/office/drawing/2014/main" id="{5908F9C0-59D0-4EA1-8B90-ECABAFB16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5086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122" name="Ink 6">
                <a:extLst>
                  <a:ext uri="{FF2B5EF4-FFF2-40B4-BE49-F238E27FC236}">
                    <a16:creationId xmlns:a16="http://schemas.microsoft.com/office/drawing/2014/main" id="{D70C0874-D90B-4FB0-B88A-ABFE13EDCF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5122" name="Ink 6">
                <a:extLst>
                  <a:ext uri="{FF2B5EF4-FFF2-40B4-BE49-F238E27FC236}">
                    <a16:creationId xmlns:a16="http://schemas.microsoft.com/office/drawing/2014/main" id="{D70C0874-D90B-4FB0-B88A-ABFE13EDCF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3" name="Ink 7">
                <a:extLst>
                  <a:ext uri="{FF2B5EF4-FFF2-40B4-BE49-F238E27FC236}">
                    <a16:creationId xmlns:a16="http://schemas.microsoft.com/office/drawing/2014/main" id="{979055E2-A617-4C47-9BE0-E3AF3B49DA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5123" name="Ink 7">
                <a:extLst>
                  <a:ext uri="{FF2B5EF4-FFF2-40B4-BE49-F238E27FC236}">
                    <a16:creationId xmlns:a16="http://schemas.microsoft.com/office/drawing/2014/main" id="{979055E2-A617-4C47-9BE0-E3AF3B49DA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124" name="Ink 8">
                <a:extLst>
                  <a:ext uri="{FF2B5EF4-FFF2-40B4-BE49-F238E27FC236}">
                    <a16:creationId xmlns:a16="http://schemas.microsoft.com/office/drawing/2014/main" id="{DEE1A5CA-420C-4B53-887B-18361E4088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5124" name="Ink 8">
                <a:extLst>
                  <a:ext uri="{FF2B5EF4-FFF2-40B4-BE49-F238E27FC236}">
                    <a16:creationId xmlns:a16="http://schemas.microsoft.com/office/drawing/2014/main" id="{DEE1A5CA-420C-4B53-887B-18361E4088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5" name="Ink 9">
                <a:extLst>
                  <a:ext uri="{FF2B5EF4-FFF2-40B4-BE49-F238E27FC236}">
                    <a16:creationId xmlns:a16="http://schemas.microsoft.com/office/drawing/2014/main" id="{AB281621-EF5E-4632-9D9C-579DFE7FAD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5125" name="Ink 9">
                <a:extLst>
                  <a:ext uri="{FF2B5EF4-FFF2-40B4-BE49-F238E27FC236}">
                    <a16:creationId xmlns:a16="http://schemas.microsoft.com/office/drawing/2014/main" id="{AB281621-EF5E-4632-9D9C-579DFE7FAD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126" name="Ink 10">
                <a:extLst>
                  <a:ext uri="{FF2B5EF4-FFF2-40B4-BE49-F238E27FC236}">
                    <a16:creationId xmlns:a16="http://schemas.microsoft.com/office/drawing/2014/main" id="{3711C6CB-7880-49B3-8362-5488173086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5126" name="Ink 10">
                <a:extLst>
                  <a:ext uri="{FF2B5EF4-FFF2-40B4-BE49-F238E27FC236}">
                    <a16:creationId xmlns:a16="http://schemas.microsoft.com/office/drawing/2014/main" id="{3711C6CB-7880-49B3-8362-5488173086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7" name="Foliennummernplatzhalter 5">
            <a:extLst>
              <a:ext uri="{FF2B5EF4-FFF2-40B4-BE49-F238E27FC236}">
                <a16:creationId xmlns:a16="http://schemas.microsoft.com/office/drawing/2014/main" id="{257505D6-18C6-4E7D-AD03-F1D2CF41A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9631AA-FF57-48FC-AA76-C1120872963C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  <p:sp>
        <p:nvSpPr>
          <p:cNvPr id="6168" name="Rectangle 2">
            <a:extLst>
              <a:ext uri="{FF2B5EF4-FFF2-40B4-BE49-F238E27FC236}">
                <a16:creationId xmlns:a16="http://schemas.microsoft.com/office/drawing/2014/main" id="{9C40F75C-F54B-48BF-A247-735350C6F3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 </a:t>
            </a:r>
            <a:r>
              <a:rPr lang="de-DE" alt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6169" name="Text Box 3">
            <a:extLst>
              <a:ext uri="{FF2B5EF4-FFF2-40B4-BE49-F238E27FC236}">
                <a16:creationId xmlns:a16="http://schemas.microsoft.com/office/drawing/2014/main" id="{BA3C1514-D77B-4A64-9FA9-FF533C1F7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6170" name="Text Box 4">
            <a:extLst>
              <a:ext uri="{FF2B5EF4-FFF2-40B4-BE49-F238E27FC236}">
                <a16:creationId xmlns:a16="http://schemas.microsoft.com/office/drawing/2014/main" id="{EC55B2A8-E4D2-4A60-8C6C-93BE3F0F7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171" name="Text Box 10">
            <a:extLst>
              <a:ext uri="{FF2B5EF4-FFF2-40B4-BE49-F238E27FC236}">
                <a16:creationId xmlns:a16="http://schemas.microsoft.com/office/drawing/2014/main" id="{6305D947-733D-44CF-ADB5-F586ABADA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172" name="AutoShape 11">
            <a:extLst>
              <a:ext uri="{FF2B5EF4-FFF2-40B4-BE49-F238E27FC236}">
                <a16:creationId xmlns:a16="http://schemas.microsoft.com/office/drawing/2014/main" id="{1CB88E59-88F9-4630-9F0E-6B4E5942F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6173" name="Picture 12">
            <a:extLst>
              <a:ext uri="{FF2B5EF4-FFF2-40B4-BE49-F238E27FC236}">
                <a16:creationId xmlns:a16="http://schemas.microsoft.com/office/drawing/2014/main" id="{2535E3E2-7021-4456-A3E2-46C82382E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5086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146" name="Ink 5">
                <a:extLst>
                  <a:ext uri="{FF2B5EF4-FFF2-40B4-BE49-F238E27FC236}">
                    <a16:creationId xmlns:a16="http://schemas.microsoft.com/office/drawing/2014/main" id="{3830B8F1-01B9-4A11-8603-CDC849FA0E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6146" name="Ink 5">
                <a:extLst>
                  <a:ext uri="{FF2B5EF4-FFF2-40B4-BE49-F238E27FC236}">
                    <a16:creationId xmlns:a16="http://schemas.microsoft.com/office/drawing/2014/main" id="{3830B8F1-01B9-4A11-8603-CDC849FA0E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7" name="Ink 6">
                <a:extLst>
                  <a:ext uri="{FF2B5EF4-FFF2-40B4-BE49-F238E27FC236}">
                    <a16:creationId xmlns:a16="http://schemas.microsoft.com/office/drawing/2014/main" id="{DCC557CB-5008-4757-A086-75A09A0B08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6147" name="Ink 6">
                <a:extLst>
                  <a:ext uri="{FF2B5EF4-FFF2-40B4-BE49-F238E27FC236}">
                    <a16:creationId xmlns:a16="http://schemas.microsoft.com/office/drawing/2014/main" id="{DCC557CB-5008-4757-A086-75A09A0B08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148" name="Ink 7">
                <a:extLst>
                  <a:ext uri="{FF2B5EF4-FFF2-40B4-BE49-F238E27FC236}">
                    <a16:creationId xmlns:a16="http://schemas.microsoft.com/office/drawing/2014/main" id="{0E89B189-8604-41EE-9737-EE9A3E5787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6148" name="Ink 7">
                <a:extLst>
                  <a:ext uri="{FF2B5EF4-FFF2-40B4-BE49-F238E27FC236}">
                    <a16:creationId xmlns:a16="http://schemas.microsoft.com/office/drawing/2014/main" id="{0E89B189-8604-41EE-9737-EE9A3E5787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9" name="Ink 8">
                <a:extLst>
                  <a:ext uri="{FF2B5EF4-FFF2-40B4-BE49-F238E27FC236}">
                    <a16:creationId xmlns:a16="http://schemas.microsoft.com/office/drawing/2014/main" id="{40021F76-6F6E-4EB5-BC7A-EFD7FCF57F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6149" name="Ink 8">
                <a:extLst>
                  <a:ext uri="{FF2B5EF4-FFF2-40B4-BE49-F238E27FC236}">
                    <a16:creationId xmlns:a16="http://schemas.microsoft.com/office/drawing/2014/main" id="{40021F76-6F6E-4EB5-BC7A-EFD7FCF57F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150" name="Ink 9">
                <a:extLst>
                  <a:ext uri="{FF2B5EF4-FFF2-40B4-BE49-F238E27FC236}">
                    <a16:creationId xmlns:a16="http://schemas.microsoft.com/office/drawing/2014/main" id="{B7391055-BD86-41DF-B6F1-6CD55B006D6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6150" name="Ink 9">
                <a:extLst>
                  <a:ext uri="{FF2B5EF4-FFF2-40B4-BE49-F238E27FC236}">
                    <a16:creationId xmlns:a16="http://schemas.microsoft.com/office/drawing/2014/main" id="{B7391055-BD86-41DF-B6F1-6CD55B006D6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51" name="Ink 15">
                <a:extLst>
                  <a:ext uri="{FF2B5EF4-FFF2-40B4-BE49-F238E27FC236}">
                    <a16:creationId xmlns:a16="http://schemas.microsoft.com/office/drawing/2014/main" id="{7660CC0A-5BEA-4966-9E14-42BF60466A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5338" y="4841875"/>
              <a:ext cx="347662" cy="620713"/>
            </p14:xfrm>
          </p:contentPart>
        </mc:Choice>
        <mc:Fallback>
          <p:pic>
            <p:nvPicPr>
              <p:cNvPr id="6151" name="Ink 15">
                <a:extLst>
                  <a:ext uri="{FF2B5EF4-FFF2-40B4-BE49-F238E27FC236}">
                    <a16:creationId xmlns:a16="http://schemas.microsoft.com/office/drawing/2014/main" id="{7660CC0A-5BEA-4966-9E14-42BF60466A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85932" y="4832498"/>
                <a:ext cx="366474" cy="639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152" name="Ink 16">
                <a:extLst>
                  <a:ext uri="{FF2B5EF4-FFF2-40B4-BE49-F238E27FC236}">
                    <a16:creationId xmlns:a16="http://schemas.microsoft.com/office/drawing/2014/main" id="{92B9AD27-C1A5-4707-860A-D24ED3C8E2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12863" y="4797425"/>
              <a:ext cx="612775" cy="685800"/>
            </p14:xfrm>
          </p:contentPart>
        </mc:Choice>
        <mc:Fallback>
          <p:pic>
            <p:nvPicPr>
              <p:cNvPr id="6152" name="Ink 16">
                <a:extLst>
                  <a:ext uri="{FF2B5EF4-FFF2-40B4-BE49-F238E27FC236}">
                    <a16:creationId xmlns:a16="http://schemas.microsoft.com/office/drawing/2014/main" id="{92B9AD27-C1A5-4707-860A-D24ED3C8E2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03486" y="4788070"/>
                <a:ext cx="631530" cy="704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153" name="Ink 17">
                <a:extLst>
                  <a:ext uri="{FF2B5EF4-FFF2-40B4-BE49-F238E27FC236}">
                    <a16:creationId xmlns:a16="http://schemas.microsoft.com/office/drawing/2014/main" id="{2E8A76F6-D114-4BE5-9DFD-71E59FFE54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3913" y="4748213"/>
              <a:ext cx="423862" cy="735012"/>
            </p14:xfrm>
          </p:contentPart>
        </mc:Choice>
        <mc:Fallback>
          <p:pic>
            <p:nvPicPr>
              <p:cNvPr id="6153" name="Ink 17">
                <a:extLst>
                  <a:ext uri="{FF2B5EF4-FFF2-40B4-BE49-F238E27FC236}">
                    <a16:creationId xmlns:a16="http://schemas.microsoft.com/office/drawing/2014/main" id="{2E8A76F6-D114-4BE5-9DFD-71E59FFE54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84542" y="4738841"/>
                <a:ext cx="442604" cy="753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154" name="Ink 18">
                <a:extLst>
                  <a:ext uri="{FF2B5EF4-FFF2-40B4-BE49-F238E27FC236}">
                    <a16:creationId xmlns:a16="http://schemas.microsoft.com/office/drawing/2014/main" id="{ED1E8911-849F-4C9D-901D-DCE4EED4AF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2075" y="4722813"/>
              <a:ext cx="503238" cy="758825"/>
            </p14:xfrm>
          </p:contentPart>
        </mc:Choice>
        <mc:Fallback>
          <p:pic>
            <p:nvPicPr>
              <p:cNvPr id="6154" name="Ink 18">
                <a:extLst>
                  <a:ext uri="{FF2B5EF4-FFF2-40B4-BE49-F238E27FC236}">
                    <a16:creationId xmlns:a16="http://schemas.microsoft.com/office/drawing/2014/main" id="{ED1E8911-849F-4C9D-901D-DCE4EED4AF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22709" y="4713449"/>
                <a:ext cx="521970" cy="7775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155" name="Ink 19">
                <a:extLst>
                  <a:ext uri="{FF2B5EF4-FFF2-40B4-BE49-F238E27FC236}">
                    <a16:creationId xmlns:a16="http://schemas.microsoft.com/office/drawing/2014/main" id="{3EB79302-EBCA-4AB2-8830-1493D291A1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6450" y="4719638"/>
              <a:ext cx="187325" cy="708025"/>
            </p14:xfrm>
          </p:contentPart>
        </mc:Choice>
        <mc:Fallback>
          <p:pic>
            <p:nvPicPr>
              <p:cNvPr id="6155" name="Ink 19">
                <a:extLst>
                  <a:ext uri="{FF2B5EF4-FFF2-40B4-BE49-F238E27FC236}">
                    <a16:creationId xmlns:a16="http://schemas.microsoft.com/office/drawing/2014/main" id="{3EB79302-EBCA-4AB2-8830-1493D291A1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37102" y="4710284"/>
                <a:ext cx="206022" cy="726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156" name="Ink 20">
                <a:extLst>
                  <a:ext uri="{FF2B5EF4-FFF2-40B4-BE49-F238E27FC236}">
                    <a16:creationId xmlns:a16="http://schemas.microsoft.com/office/drawing/2014/main" id="{6E4380E6-D93B-4126-A452-EA7D3B7853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0463" y="4727575"/>
              <a:ext cx="180975" cy="728663"/>
            </p14:xfrm>
          </p:contentPart>
        </mc:Choice>
        <mc:Fallback>
          <p:pic>
            <p:nvPicPr>
              <p:cNvPr id="6156" name="Ink 20">
                <a:extLst>
                  <a:ext uri="{FF2B5EF4-FFF2-40B4-BE49-F238E27FC236}">
                    <a16:creationId xmlns:a16="http://schemas.microsoft.com/office/drawing/2014/main" id="{6E4380E6-D93B-4126-A452-EA7D3B7853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91090" y="4718210"/>
                <a:ext cx="199721" cy="7473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6157" name="Ink 21">
                <a:extLst>
                  <a:ext uri="{FF2B5EF4-FFF2-40B4-BE49-F238E27FC236}">
                    <a16:creationId xmlns:a16="http://schemas.microsoft.com/office/drawing/2014/main" id="{87148A17-3BC4-4B12-BAE2-48EB181F08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7963" y="4741863"/>
              <a:ext cx="182562" cy="690562"/>
            </p14:xfrm>
          </p:contentPart>
        </mc:Choice>
        <mc:Fallback>
          <p:pic>
            <p:nvPicPr>
              <p:cNvPr id="6157" name="Ink 21">
                <a:extLst>
                  <a:ext uri="{FF2B5EF4-FFF2-40B4-BE49-F238E27FC236}">
                    <a16:creationId xmlns:a16="http://schemas.microsoft.com/office/drawing/2014/main" id="{87148A17-3BC4-4B12-BAE2-48EB181F08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008508" y="4732468"/>
                <a:ext cx="201473" cy="7093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158" name="Ink 22">
                <a:extLst>
                  <a:ext uri="{FF2B5EF4-FFF2-40B4-BE49-F238E27FC236}">
                    <a16:creationId xmlns:a16="http://schemas.microsoft.com/office/drawing/2014/main" id="{C59C818B-BFDE-40D3-87A9-D0B1E92797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4513" y="4708525"/>
              <a:ext cx="533400" cy="723900"/>
            </p14:xfrm>
          </p:contentPart>
        </mc:Choice>
        <mc:Fallback>
          <p:pic>
            <p:nvPicPr>
              <p:cNvPr id="6158" name="Ink 22">
                <a:extLst>
                  <a:ext uri="{FF2B5EF4-FFF2-40B4-BE49-F238E27FC236}">
                    <a16:creationId xmlns:a16="http://schemas.microsoft.com/office/drawing/2014/main" id="{C59C818B-BFDE-40D3-87A9-D0B1E92797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45149" y="4699156"/>
                <a:ext cx="552128" cy="7426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6159" name="Ink 23">
                <a:extLst>
                  <a:ext uri="{FF2B5EF4-FFF2-40B4-BE49-F238E27FC236}">
                    <a16:creationId xmlns:a16="http://schemas.microsoft.com/office/drawing/2014/main" id="{2CAF3BF4-F125-4BA5-AF27-F9C350AE25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1688" y="5822950"/>
              <a:ext cx="4098925" cy="428625"/>
            </p14:xfrm>
          </p:contentPart>
        </mc:Choice>
        <mc:Fallback>
          <p:pic>
            <p:nvPicPr>
              <p:cNvPr id="6159" name="Ink 23">
                <a:extLst>
                  <a:ext uri="{FF2B5EF4-FFF2-40B4-BE49-F238E27FC236}">
                    <a16:creationId xmlns:a16="http://schemas.microsoft.com/office/drawing/2014/main" id="{2CAF3BF4-F125-4BA5-AF27-F9C350AE25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92325" y="5813593"/>
                <a:ext cx="4117651" cy="4473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6160" name="Ink 27">
                <a:extLst>
                  <a:ext uri="{FF2B5EF4-FFF2-40B4-BE49-F238E27FC236}">
                    <a16:creationId xmlns:a16="http://schemas.microsoft.com/office/drawing/2014/main" id="{D1A8B68D-BD34-49A1-B32A-2A3994F115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0600" y="3902075"/>
              <a:ext cx="2771775" cy="842963"/>
            </p14:xfrm>
          </p:contentPart>
        </mc:Choice>
        <mc:Fallback>
          <p:pic>
            <p:nvPicPr>
              <p:cNvPr id="6160" name="Ink 27">
                <a:extLst>
                  <a:ext uri="{FF2B5EF4-FFF2-40B4-BE49-F238E27FC236}">
                    <a16:creationId xmlns:a16="http://schemas.microsoft.com/office/drawing/2014/main" id="{D1A8B68D-BD34-49A1-B32A-2A3994F115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786197" y="3887665"/>
                <a:ext cx="2799860" cy="8710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6161" name="Ink 28">
                <a:extLst>
                  <a:ext uri="{FF2B5EF4-FFF2-40B4-BE49-F238E27FC236}">
                    <a16:creationId xmlns:a16="http://schemas.microsoft.com/office/drawing/2014/main" id="{88E0665D-86C3-4B57-AAFD-A54D5724AB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6188" y="4760913"/>
              <a:ext cx="161925" cy="625475"/>
            </p14:xfrm>
          </p:contentPart>
        </mc:Choice>
        <mc:Fallback>
          <p:pic>
            <p:nvPicPr>
              <p:cNvPr id="6161" name="Ink 28">
                <a:extLst>
                  <a:ext uri="{FF2B5EF4-FFF2-40B4-BE49-F238E27FC236}">
                    <a16:creationId xmlns:a16="http://schemas.microsoft.com/office/drawing/2014/main" id="{88E0665D-86C3-4B57-AAFD-A54D5724AB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041795" y="4746509"/>
                <a:ext cx="189992" cy="653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6162" name="Ink 29">
                <a:extLst>
                  <a:ext uri="{FF2B5EF4-FFF2-40B4-BE49-F238E27FC236}">
                    <a16:creationId xmlns:a16="http://schemas.microsoft.com/office/drawing/2014/main" id="{ECB1D6F0-6910-47B7-BE2E-27340F4A6A0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51663" y="4710113"/>
              <a:ext cx="1903412" cy="1557337"/>
            </p14:xfrm>
          </p:contentPart>
        </mc:Choice>
        <mc:Fallback>
          <p:pic>
            <p:nvPicPr>
              <p:cNvPr id="6162" name="Ink 29">
                <a:extLst>
                  <a:ext uri="{FF2B5EF4-FFF2-40B4-BE49-F238E27FC236}">
                    <a16:creationId xmlns:a16="http://schemas.microsoft.com/office/drawing/2014/main" id="{ECB1D6F0-6910-47B7-BE2E-27340F4A6A0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937268" y="4695713"/>
                <a:ext cx="1931483" cy="1585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6163" name="Ink 30">
                <a:extLst>
                  <a:ext uri="{FF2B5EF4-FFF2-40B4-BE49-F238E27FC236}">
                    <a16:creationId xmlns:a16="http://schemas.microsoft.com/office/drawing/2014/main" id="{97D82859-B107-4BB9-9161-5DFE24A511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21263" y="5929313"/>
              <a:ext cx="750887" cy="250825"/>
            </p14:xfrm>
          </p:contentPart>
        </mc:Choice>
        <mc:Fallback>
          <p:pic>
            <p:nvPicPr>
              <p:cNvPr id="6163" name="Ink 30">
                <a:extLst>
                  <a:ext uri="{FF2B5EF4-FFF2-40B4-BE49-F238E27FC236}">
                    <a16:creationId xmlns:a16="http://schemas.microsoft.com/office/drawing/2014/main" id="{97D82859-B107-4BB9-9161-5DFE24A511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006857" y="5914877"/>
                <a:ext cx="778978" cy="2789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6164" name="Ink 31">
                <a:extLst>
                  <a:ext uri="{FF2B5EF4-FFF2-40B4-BE49-F238E27FC236}">
                    <a16:creationId xmlns:a16="http://schemas.microsoft.com/office/drawing/2014/main" id="{27A8D03C-6C07-4CE5-A46F-4AA66CDF00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18213" y="5853113"/>
              <a:ext cx="1076325" cy="417512"/>
            </p14:xfrm>
          </p:contentPart>
        </mc:Choice>
        <mc:Fallback>
          <p:pic>
            <p:nvPicPr>
              <p:cNvPr id="6164" name="Ink 31">
                <a:extLst>
                  <a:ext uri="{FF2B5EF4-FFF2-40B4-BE49-F238E27FC236}">
                    <a16:creationId xmlns:a16="http://schemas.microsoft.com/office/drawing/2014/main" id="{27A8D03C-6C07-4CE5-A46F-4AA66CDF00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003819" y="5838704"/>
                <a:ext cx="1104394" cy="445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6165" name="Ink 33">
                <a:extLst>
                  <a:ext uri="{FF2B5EF4-FFF2-40B4-BE49-F238E27FC236}">
                    <a16:creationId xmlns:a16="http://schemas.microsoft.com/office/drawing/2014/main" id="{16912D3C-3AFD-4CCE-92FB-0D7FF9D1D2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83513" y="4000500"/>
              <a:ext cx="1089025" cy="595313"/>
            </p14:xfrm>
          </p:contentPart>
        </mc:Choice>
        <mc:Fallback>
          <p:pic>
            <p:nvPicPr>
              <p:cNvPr id="6165" name="Ink 33">
                <a:extLst>
                  <a:ext uri="{FF2B5EF4-FFF2-40B4-BE49-F238E27FC236}">
                    <a16:creationId xmlns:a16="http://schemas.microsoft.com/office/drawing/2014/main" id="{16912D3C-3AFD-4CCE-92FB-0D7FF9D1D2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69113" y="3986068"/>
                <a:ext cx="1117106" cy="623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6166" name="Ink 34">
                <a:extLst>
                  <a:ext uri="{FF2B5EF4-FFF2-40B4-BE49-F238E27FC236}">
                    <a16:creationId xmlns:a16="http://schemas.microsoft.com/office/drawing/2014/main" id="{E9F40C26-374A-469A-9765-7E6A9103B62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0400" y="4999038"/>
              <a:ext cx="742950" cy="719137"/>
            </p14:xfrm>
          </p:contentPart>
        </mc:Choice>
        <mc:Fallback>
          <p:pic>
            <p:nvPicPr>
              <p:cNvPr id="6166" name="Ink 34">
                <a:extLst>
                  <a:ext uri="{FF2B5EF4-FFF2-40B4-BE49-F238E27FC236}">
                    <a16:creationId xmlns:a16="http://schemas.microsoft.com/office/drawing/2014/main" id="{E9F40C26-374A-469A-9765-7E6A9103B62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266002" y="4984626"/>
                <a:ext cx="771027" cy="74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Foliennummernplatzhalter 5">
            <a:extLst>
              <a:ext uri="{FF2B5EF4-FFF2-40B4-BE49-F238E27FC236}">
                <a16:creationId xmlns:a16="http://schemas.microsoft.com/office/drawing/2014/main" id="{4E79FB3C-44CE-4AC9-BA9E-D07707C75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B4916D-D264-424A-BEF4-E47EA0886DAE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  <p:sp>
        <p:nvSpPr>
          <p:cNvPr id="7176" name="Rectangle 3">
            <a:extLst>
              <a:ext uri="{FF2B5EF4-FFF2-40B4-BE49-F238E27FC236}">
                <a16:creationId xmlns:a16="http://schemas.microsoft.com/office/drawing/2014/main" id="{11B82263-B55C-464C-AE04-978A839B6B6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604250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 </a:t>
            </a:r>
            <a:r>
              <a:rPr lang="de-DE" altLang="de-DE" sz="4000">
                <a:solidFill>
                  <a:schemeClr val="tx1"/>
                </a:solidFill>
              </a:rPr>
              <a:t>Europäische Artikelnummer</a:t>
            </a:r>
          </a:p>
        </p:txBody>
      </p:sp>
      <p:sp>
        <p:nvSpPr>
          <p:cNvPr id="7177" name="Text Box 4">
            <a:extLst>
              <a:ext uri="{FF2B5EF4-FFF2-40B4-BE49-F238E27FC236}">
                <a16:creationId xmlns:a16="http://schemas.microsoft.com/office/drawing/2014/main" id="{AA34C17B-EEEE-43F0-BF50-1D8C65F90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7178" name="Text Box 5">
            <a:extLst>
              <a:ext uri="{FF2B5EF4-FFF2-40B4-BE49-F238E27FC236}">
                <a16:creationId xmlns:a16="http://schemas.microsoft.com/office/drawing/2014/main" id="{DF01D2A2-2044-45FB-A219-F8E64D883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5A7B26A2-1DA0-4F28-BAF0-B8DBDB12F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7180" name="AutoShape 12">
            <a:extLst>
              <a:ext uri="{FF2B5EF4-FFF2-40B4-BE49-F238E27FC236}">
                <a16:creationId xmlns:a16="http://schemas.microsoft.com/office/drawing/2014/main" id="{ECB00C70-98C1-4457-ACFA-DEEF2C3CE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2636838"/>
            <a:ext cx="7056438" cy="3887787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/>
          </a:p>
        </p:txBody>
      </p:sp>
      <p:pic>
        <p:nvPicPr>
          <p:cNvPr id="7181" name="Picture 7">
            <a:hlinkClick r:id="rId3" action="ppaction://hlinkfile"/>
            <a:extLst>
              <a:ext uri="{FF2B5EF4-FFF2-40B4-BE49-F238E27FC236}">
                <a16:creationId xmlns:a16="http://schemas.microsoft.com/office/drawing/2014/main" id="{9C8419F7-12B4-4B0D-A54B-BC9BE501E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8726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Textfeld 9">
            <a:hlinkClick r:id="rId5"/>
            <a:extLst>
              <a:ext uri="{FF2B5EF4-FFF2-40B4-BE49-F238E27FC236}">
                <a16:creationId xmlns:a16="http://schemas.microsoft.com/office/drawing/2014/main" id="{1CF9B610-7574-4C91-8528-48C16DADE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874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hlinkClick r:id="rId6"/>
              </a:rPr>
              <a:t>www.mathematik-sehen-und-verstehen.de/03codi/codi.htm</a:t>
            </a:r>
            <a:endParaRPr lang="de-DE" altLang="de-DE"/>
          </a:p>
        </p:txBody>
      </p:sp>
      <p:sp>
        <p:nvSpPr>
          <p:cNvPr id="7183" name="Textfeld 11">
            <a:extLst>
              <a:ext uri="{FF2B5EF4-FFF2-40B4-BE49-F238E27FC236}">
                <a16:creationId xmlns:a16="http://schemas.microsoft.com/office/drawing/2014/main" id="{8A4BC62D-6F0E-45E7-8E39-F8C31C450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84538"/>
            <a:ext cx="4362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 GeoGebra</a:t>
            </a:r>
          </a:p>
          <a:p>
            <a:pPr eaLnBrk="1" hangingPunct="1"/>
            <a:r>
              <a:rPr lang="de-DE" altLang="de-DE"/>
              <a:t>Programm: www.geogebra.org</a:t>
            </a:r>
          </a:p>
        </p:txBody>
      </p:sp>
      <p:pic>
        <p:nvPicPr>
          <p:cNvPr id="7184" name="Grafik 12" descr="geogebra-applet.gif">
            <a:hlinkClick r:id="rId7" action="ppaction://hlinkfile"/>
            <a:extLst>
              <a:ext uri="{FF2B5EF4-FFF2-40B4-BE49-F238E27FC236}">
                <a16:creationId xmlns:a16="http://schemas.microsoft.com/office/drawing/2014/main" id="{EF0E7414-8C35-4CC4-A9EB-46D43920BD2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357563"/>
            <a:ext cx="649287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Grafik 13" descr="geogebra-dw15.gif">
            <a:hlinkClick r:id="rId9" action="ppaction://hlinkfile"/>
            <a:extLst>
              <a:ext uri="{FF2B5EF4-FFF2-40B4-BE49-F238E27FC236}">
                <a16:creationId xmlns:a16="http://schemas.microsoft.com/office/drawing/2014/main" id="{9FD88154-EB69-4606-84A4-7C6D63B5A61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357563"/>
            <a:ext cx="10080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20">
            <a:extLst>
              <a:ext uri="{FF2B5EF4-FFF2-40B4-BE49-F238E27FC236}">
                <a16:creationId xmlns:a16="http://schemas.microsoft.com/office/drawing/2014/main" id="{DE783574-9C20-46C2-BA2D-1D0A4A07A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7705725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170" name="Ink 6">
                <a:extLst>
                  <a:ext uri="{FF2B5EF4-FFF2-40B4-BE49-F238E27FC236}">
                    <a16:creationId xmlns:a16="http://schemas.microsoft.com/office/drawing/2014/main" id="{D6A92B71-2533-4EC0-9CC0-71CF39111B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7170" name="Ink 6">
                <a:extLst>
                  <a:ext uri="{FF2B5EF4-FFF2-40B4-BE49-F238E27FC236}">
                    <a16:creationId xmlns:a16="http://schemas.microsoft.com/office/drawing/2014/main" id="{D6A92B71-2533-4EC0-9CC0-71CF39111B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71" name="Ink 7">
                <a:extLst>
                  <a:ext uri="{FF2B5EF4-FFF2-40B4-BE49-F238E27FC236}">
                    <a16:creationId xmlns:a16="http://schemas.microsoft.com/office/drawing/2014/main" id="{18953C3F-B2BB-4EA7-9098-FDA8E8ABA9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7171" name="Ink 7">
                <a:extLst>
                  <a:ext uri="{FF2B5EF4-FFF2-40B4-BE49-F238E27FC236}">
                    <a16:creationId xmlns:a16="http://schemas.microsoft.com/office/drawing/2014/main" id="{18953C3F-B2BB-4EA7-9098-FDA8E8ABA9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172" name="Ink 8">
                <a:extLst>
                  <a:ext uri="{FF2B5EF4-FFF2-40B4-BE49-F238E27FC236}">
                    <a16:creationId xmlns:a16="http://schemas.microsoft.com/office/drawing/2014/main" id="{598AFB0E-C7C2-497D-ACBD-F482D182BB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7172" name="Ink 8">
                <a:extLst>
                  <a:ext uri="{FF2B5EF4-FFF2-40B4-BE49-F238E27FC236}">
                    <a16:creationId xmlns:a16="http://schemas.microsoft.com/office/drawing/2014/main" id="{598AFB0E-C7C2-497D-ACBD-F482D182BB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173" name="Ink 9">
                <a:extLst>
                  <a:ext uri="{FF2B5EF4-FFF2-40B4-BE49-F238E27FC236}">
                    <a16:creationId xmlns:a16="http://schemas.microsoft.com/office/drawing/2014/main" id="{E8049ADD-2F3B-45E1-9CC5-FE18D58854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7173" name="Ink 9">
                <a:extLst>
                  <a:ext uri="{FF2B5EF4-FFF2-40B4-BE49-F238E27FC236}">
                    <a16:creationId xmlns:a16="http://schemas.microsoft.com/office/drawing/2014/main" id="{E8049ADD-2F3B-45E1-9CC5-FE18D58854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174" name="Ink 10">
                <a:extLst>
                  <a:ext uri="{FF2B5EF4-FFF2-40B4-BE49-F238E27FC236}">
                    <a16:creationId xmlns:a16="http://schemas.microsoft.com/office/drawing/2014/main" id="{2873BD20-3E7C-4521-9166-D28ECDAA61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7174" name="Ink 10">
                <a:extLst>
                  <a:ext uri="{FF2B5EF4-FFF2-40B4-BE49-F238E27FC236}">
                    <a16:creationId xmlns:a16="http://schemas.microsoft.com/office/drawing/2014/main" id="{2873BD20-3E7C-4521-9166-D28ECDAA61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Foliennummernplatzhalter 5">
            <a:extLst>
              <a:ext uri="{FF2B5EF4-FFF2-40B4-BE49-F238E27FC236}">
                <a16:creationId xmlns:a16="http://schemas.microsoft.com/office/drawing/2014/main" id="{C9D3A92D-E881-4E26-B5B1-44EBF9008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5B4BFB-0D28-4947-8BA2-BF8C3D037A44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p:sp>
        <p:nvSpPr>
          <p:cNvPr id="8208" name="Rectangle 2">
            <a:extLst>
              <a:ext uri="{FF2B5EF4-FFF2-40B4-BE49-F238E27FC236}">
                <a16:creationId xmlns:a16="http://schemas.microsoft.com/office/drawing/2014/main" id="{152E5617-3285-48D7-A683-77C63D27055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227763" y="260350"/>
            <a:ext cx="2700337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8209" name="Text Box 3">
            <a:extLst>
              <a:ext uri="{FF2B5EF4-FFF2-40B4-BE49-F238E27FC236}">
                <a16:creationId xmlns:a16="http://schemas.microsoft.com/office/drawing/2014/main" id="{F96BEE6D-66AD-4F05-8868-E844F08E8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8210" name="Text Box 4">
            <a:extLst>
              <a:ext uri="{FF2B5EF4-FFF2-40B4-BE49-F238E27FC236}">
                <a16:creationId xmlns:a16="http://schemas.microsoft.com/office/drawing/2014/main" id="{488F8E85-1789-498F-850F-5DA03A89C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8211" name="Text Box 10">
            <a:extLst>
              <a:ext uri="{FF2B5EF4-FFF2-40B4-BE49-F238E27FC236}">
                <a16:creationId xmlns:a16="http://schemas.microsoft.com/office/drawing/2014/main" id="{94989004-6AD6-45B0-B85A-073E6308C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8212" name="Picture 12">
            <a:extLst>
              <a:ext uri="{FF2B5EF4-FFF2-40B4-BE49-F238E27FC236}">
                <a16:creationId xmlns:a16="http://schemas.microsoft.com/office/drawing/2014/main" id="{9FECD312-6D03-4AFE-8365-7859A5BAB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5086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3" name="Text Box 40">
            <a:extLst>
              <a:ext uri="{FF2B5EF4-FFF2-40B4-BE49-F238E27FC236}">
                <a16:creationId xmlns:a16="http://schemas.microsoft.com/office/drawing/2014/main" id="{41033BF2-B222-4BA2-BA7B-7E4C2CA47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1484313"/>
            <a:ext cx="38814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Zahlendreher  werden meist gemerk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194" name="Ink 5">
                <a:extLst>
                  <a:ext uri="{FF2B5EF4-FFF2-40B4-BE49-F238E27FC236}">
                    <a16:creationId xmlns:a16="http://schemas.microsoft.com/office/drawing/2014/main" id="{3AD70AB3-D45B-4874-8B44-3D12E4F578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8194" name="Ink 5">
                <a:extLst>
                  <a:ext uri="{FF2B5EF4-FFF2-40B4-BE49-F238E27FC236}">
                    <a16:creationId xmlns:a16="http://schemas.microsoft.com/office/drawing/2014/main" id="{3AD70AB3-D45B-4874-8B44-3D12E4F578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195" name="Ink 6">
                <a:extLst>
                  <a:ext uri="{FF2B5EF4-FFF2-40B4-BE49-F238E27FC236}">
                    <a16:creationId xmlns:a16="http://schemas.microsoft.com/office/drawing/2014/main" id="{A6825817-5D8A-4F4F-B166-978343FD20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8195" name="Ink 6">
                <a:extLst>
                  <a:ext uri="{FF2B5EF4-FFF2-40B4-BE49-F238E27FC236}">
                    <a16:creationId xmlns:a16="http://schemas.microsoft.com/office/drawing/2014/main" id="{A6825817-5D8A-4F4F-B166-978343FD20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196" name="Ink 7">
                <a:extLst>
                  <a:ext uri="{FF2B5EF4-FFF2-40B4-BE49-F238E27FC236}">
                    <a16:creationId xmlns:a16="http://schemas.microsoft.com/office/drawing/2014/main" id="{8CC43FBF-3738-4C73-9914-2DA7301833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8196" name="Ink 7">
                <a:extLst>
                  <a:ext uri="{FF2B5EF4-FFF2-40B4-BE49-F238E27FC236}">
                    <a16:creationId xmlns:a16="http://schemas.microsoft.com/office/drawing/2014/main" id="{8CC43FBF-3738-4C73-9914-2DA7301833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197" name="Ink 8">
                <a:extLst>
                  <a:ext uri="{FF2B5EF4-FFF2-40B4-BE49-F238E27FC236}">
                    <a16:creationId xmlns:a16="http://schemas.microsoft.com/office/drawing/2014/main" id="{3CE7EE3B-9E6D-4026-A8A8-6D0E36C9D9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8197" name="Ink 8">
                <a:extLst>
                  <a:ext uri="{FF2B5EF4-FFF2-40B4-BE49-F238E27FC236}">
                    <a16:creationId xmlns:a16="http://schemas.microsoft.com/office/drawing/2014/main" id="{3CE7EE3B-9E6D-4026-A8A8-6D0E36C9D9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198" name="Ink 9">
                <a:extLst>
                  <a:ext uri="{FF2B5EF4-FFF2-40B4-BE49-F238E27FC236}">
                    <a16:creationId xmlns:a16="http://schemas.microsoft.com/office/drawing/2014/main" id="{AE3C6451-2070-4F24-84F3-5ED03CCC77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8198" name="Ink 9">
                <a:extLst>
                  <a:ext uri="{FF2B5EF4-FFF2-40B4-BE49-F238E27FC236}">
                    <a16:creationId xmlns:a16="http://schemas.microsoft.com/office/drawing/2014/main" id="{AE3C6451-2070-4F24-84F3-5ED03CCC77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199" name="Ink 42">
                <a:extLst>
                  <a:ext uri="{FF2B5EF4-FFF2-40B4-BE49-F238E27FC236}">
                    <a16:creationId xmlns:a16="http://schemas.microsoft.com/office/drawing/2014/main" id="{0F226DEB-8931-4861-A580-F7F904B9D1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3494088"/>
              <a:ext cx="1168400" cy="538162"/>
            </p14:xfrm>
          </p:contentPart>
        </mc:Choice>
        <mc:Fallback>
          <p:pic>
            <p:nvPicPr>
              <p:cNvPr id="8199" name="Ink 42">
                <a:extLst>
                  <a:ext uri="{FF2B5EF4-FFF2-40B4-BE49-F238E27FC236}">
                    <a16:creationId xmlns:a16="http://schemas.microsoft.com/office/drawing/2014/main" id="{0F226DEB-8931-4861-A580-F7F904B9D1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79941" y="3484704"/>
                <a:ext cx="1187117" cy="5569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200" name="Ink 43">
                <a:extLst>
                  <a:ext uri="{FF2B5EF4-FFF2-40B4-BE49-F238E27FC236}">
                    <a16:creationId xmlns:a16="http://schemas.microsoft.com/office/drawing/2014/main" id="{7D7E6C27-E6EC-4781-B4D4-5A4B6FC067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8988" y="3937000"/>
              <a:ext cx="277812" cy="458788"/>
            </p14:xfrm>
          </p:contentPart>
        </mc:Choice>
        <mc:Fallback>
          <p:pic>
            <p:nvPicPr>
              <p:cNvPr id="8200" name="Ink 43">
                <a:extLst>
                  <a:ext uri="{FF2B5EF4-FFF2-40B4-BE49-F238E27FC236}">
                    <a16:creationId xmlns:a16="http://schemas.microsoft.com/office/drawing/2014/main" id="{7D7E6C27-E6EC-4781-B4D4-5A4B6FC067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19668" y="3927644"/>
                <a:ext cx="296452" cy="4774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201" name="Ink 44">
                <a:extLst>
                  <a:ext uri="{FF2B5EF4-FFF2-40B4-BE49-F238E27FC236}">
                    <a16:creationId xmlns:a16="http://schemas.microsoft.com/office/drawing/2014/main" id="{AB33339F-3C17-4176-8008-32088E24E5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6825" y="4049713"/>
              <a:ext cx="33338" cy="79375"/>
            </p14:xfrm>
          </p:contentPart>
        </mc:Choice>
        <mc:Fallback>
          <p:pic>
            <p:nvPicPr>
              <p:cNvPr id="8201" name="Ink 44">
                <a:extLst>
                  <a:ext uri="{FF2B5EF4-FFF2-40B4-BE49-F238E27FC236}">
                    <a16:creationId xmlns:a16="http://schemas.microsoft.com/office/drawing/2014/main" id="{AB33339F-3C17-4176-8008-32088E24E5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797403" y="4040246"/>
                <a:ext cx="52181" cy="983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8202" name="Ink 45">
                <a:extLst>
                  <a:ext uri="{FF2B5EF4-FFF2-40B4-BE49-F238E27FC236}">
                    <a16:creationId xmlns:a16="http://schemas.microsoft.com/office/drawing/2014/main" id="{869851C6-98D4-4AF2-877A-EA72A92810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5900" y="3976688"/>
              <a:ext cx="184150" cy="425450"/>
            </p14:xfrm>
          </p:contentPart>
        </mc:Choice>
        <mc:Fallback>
          <p:pic>
            <p:nvPicPr>
              <p:cNvPr id="8202" name="Ink 45">
                <a:extLst>
                  <a:ext uri="{FF2B5EF4-FFF2-40B4-BE49-F238E27FC236}">
                    <a16:creationId xmlns:a16="http://schemas.microsoft.com/office/drawing/2014/main" id="{869851C6-98D4-4AF2-877A-EA72A92810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016475" y="3967314"/>
                <a:ext cx="203000" cy="444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203" name="Ink 46">
                <a:extLst>
                  <a:ext uri="{FF2B5EF4-FFF2-40B4-BE49-F238E27FC236}">
                    <a16:creationId xmlns:a16="http://schemas.microsoft.com/office/drawing/2014/main" id="{C148D05D-815C-4AD9-B089-961B0DBB85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9225" y="3851275"/>
              <a:ext cx="381000" cy="995363"/>
            </p14:xfrm>
          </p:contentPart>
        </mc:Choice>
        <mc:Fallback>
          <p:pic>
            <p:nvPicPr>
              <p:cNvPr id="8203" name="Ink 46">
                <a:extLst>
                  <a:ext uri="{FF2B5EF4-FFF2-40B4-BE49-F238E27FC236}">
                    <a16:creationId xmlns:a16="http://schemas.microsoft.com/office/drawing/2014/main" id="{C148D05D-815C-4AD9-B089-961B0DBB85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09853" y="3841898"/>
                <a:ext cx="399744" cy="1014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204" name="Ink 47">
                <a:extLst>
                  <a:ext uri="{FF2B5EF4-FFF2-40B4-BE49-F238E27FC236}">
                    <a16:creationId xmlns:a16="http://schemas.microsoft.com/office/drawing/2014/main" id="{7757F22C-BF80-4CC7-9B96-BBECF2E2A0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6625" y="3854450"/>
              <a:ext cx="490538" cy="1039813"/>
            </p14:xfrm>
          </p:contentPart>
        </mc:Choice>
        <mc:Fallback>
          <p:pic>
            <p:nvPicPr>
              <p:cNvPr id="8204" name="Ink 47">
                <a:extLst>
                  <a:ext uri="{FF2B5EF4-FFF2-40B4-BE49-F238E27FC236}">
                    <a16:creationId xmlns:a16="http://schemas.microsoft.com/office/drawing/2014/main" id="{7757F22C-BF80-4CC7-9B96-BBECF2E2A0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97254" y="3845066"/>
                <a:ext cx="509280" cy="10585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205" name="Ink 31">
                <a:extLst>
                  <a:ext uri="{FF2B5EF4-FFF2-40B4-BE49-F238E27FC236}">
                    <a16:creationId xmlns:a16="http://schemas.microsoft.com/office/drawing/2014/main" id="{651E645A-7E8E-40C9-AF6D-3B5050BB06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6925" y="4476750"/>
              <a:ext cx="398463" cy="517525"/>
            </p14:xfrm>
          </p:contentPart>
        </mc:Choice>
        <mc:Fallback>
          <p:pic>
            <p:nvPicPr>
              <p:cNvPr id="8205" name="Ink 31">
                <a:extLst>
                  <a:ext uri="{FF2B5EF4-FFF2-40B4-BE49-F238E27FC236}">
                    <a16:creationId xmlns:a16="http://schemas.microsoft.com/office/drawing/2014/main" id="{651E645A-7E8E-40C9-AF6D-3B5050BB06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27549" y="4467347"/>
                <a:ext cx="417214" cy="536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8206" name="Ink 49">
                <a:extLst>
                  <a:ext uri="{FF2B5EF4-FFF2-40B4-BE49-F238E27FC236}">
                    <a16:creationId xmlns:a16="http://schemas.microsoft.com/office/drawing/2014/main" id="{6120D293-0BF0-4765-8FCF-B62320FA2E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1138" y="4502150"/>
              <a:ext cx="395287" cy="487363"/>
            </p14:xfrm>
          </p:contentPart>
        </mc:Choice>
        <mc:Fallback>
          <p:pic>
            <p:nvPicPr>
              <p:cNvPr id="8206" name="Ink 49">
                <a:extLst>
                  <a:ext uri="{FF2B5EF4-FFF2-40B4-BE49-F238E27FC236}">
                    <a16:creationId xmlns:a16="http://schemas.microsoft.com/office/drawing/2014/main" id="{6120D293-0BF0-4765-8FCF-B62320FA2E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11769" y="4492785"/>
                <a:ext cx="414024" cy="50609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9" name="Foliennummernplatzhalter 5">
            <a:extLst>
              <a:ext uri="{FF2B5EF4-FFF2-40B4-BE49-F238E27FC236}">
                <a16:creationId xmlns:a16="http://schemas.microsoft.com/office/drawing/2014/main" id="{7582C287-6C00-4097-99FB-6E330761E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AC0B77-8140-47C5-9B43-7C24AFDA7549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p:sp>
        <p:nvSpPr>
          <p:cNvPr id="9250" name="Rectangle 2">
            <a:extLst>
              <a:ext uri="{FF2B5EF4-FFF2-40B4-BE49-F238E27FC236}">
                <a16:creationId xmlns:a16="http://schemas.microsoft.com/office/drawing/2014/main" id="{FEB04C84-22AB-4510-8545-058C1CC380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227763" y="260350"/>
            <a:ext cx="2700337" cy="1152525"/>
          </a:xfrm>
        </p:spPr>
        <p:txBody>
          <a:bodyPr/>
          <a:lstStyle/>
          <a:p>
            <a:pPr eaLnBrk="1" hangingPunct="1"/>
            <a:r>
              <a:rPr lang="de-DE" altLang="de-DE" sz="7200">
                <a:solidFill>
                  <a:schemeClr val="tx1"/>
                </a:solidFill>
              </a:rPr>
              <a:t>EAN</a:t>
            </a:r>
            <a:endParaRPr lang="de-DE" altLang="de-DE" sz="4000">
              <a:solidFill>
                <a:schemeClr val="tx1"/>
              </a:solidFill>
            </a:endParaRPr>
          </a:p>
        </p:txBody>
      </p:sp>
      <p:sp>
        <p:nvSpPr>
          <p:cNvPr id="9251" name="Text Box 3">
            <a:extLst>
              <a:ext uri="{FF2B5EF4-FFF2-40B4-BE49-F238E27FC236}">
                <a16:creationId xmlns:a16="http://schemas.microsoft.com/office/drawing/2014/main" id="{5977C1EE-3B8C-4AA9-B8A4-3B2A4BDB7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9252" name="Text Box 4">
            <a:extLst>
              <a:ext uri="{FF2B5EF4-FFF2-40B4-BE49-F238E27FC236}">
                <a16:creationId xmlns:a16="http://schemas.microsoft.com/office/drawing/2014/main" id="{9F3D7FCE-82AA-40D2-B02F-2FFC1465B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9253" name="Text Box 10">
            <a:extLst>
              <a:ext uri="{FF2B5EF4-FFF2-40B4-BE49-F238E27FC236}">
                <a16:creationId xmlns:a16="http://schemas.microsoft.com/office/drawing/2014/main" id="{5D496141-95E0-433B-93B7-4E95C7744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28003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pic>
        <p:nvPicPr>
          <p:cNvPr id="9254" name="Picture 11">
            <a:extLst>
              <a:ext uri="{FF2B5EF4-FFF2-40B4-BE49-F238E27FC236}">
                <a16:creationId xmlns:a16="http://schemas.microsoft.com/office/drawing/2014/main" id="{C2936A55-6D9C-4989-8AA7-5A6E0DCBD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5086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55" name="Text Box 12">
            <a:extLst>
              <a:ext uri="{FF2B5EF4-FFF2-40B4-BE49-F238E27FC236}">
                <a16:creationId xmlns:a16="http://schemas.microsoft.com/office/drawing/2014/main" id="{97D0E2C4-EA56-4F2C-AB52-E4A38B098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1484313"/>
            <a:ext cx="388143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Zahlendreher  werden meist gemerk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218" name="Ink 5">
                <a:extLst>
                  <a:ext uri="{FF2B5EF4-FFF2-40B4-BE49-F238E27FC236}">
                    <a16:creationId xmlns:a16="http://schemas.microsoft.com/office/drawing/2014/main" id="{D86B9D10-0218-4597-A21A-5021D92756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9218" name="Ink 5">
                <a:extLst>
                  <a:ext uri="{FF2B5EF4-FFF2-40B4-BE49-F238E27FC236}">
                    <a16:creationId xmlns:a16="http://schemas.microsoft.com/office/drawing/2014/main" id="{D86B9D10-0218-4597-A21A-5021D92756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219" name="Ink 6">
                <a:extLst>
                  <a:ext uri="{FF2B5EF4-FFF2-40B4-BE49-F238E27FC236}">
                    <a16:creationId xmlns:a16="http://schemas.microsoft.com/office/drawing/2014/main" id="{84BC0980-1F6B-47CF-815F-95F6ED7927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9219" name="Ink 6">
                <a:extLst>
                  <a:ext uri="{FF2B5EF4-FFF2-40B4-BE49-F238E27FC236}">
                    <a16:creationId xmlns:a16="http://schemas.microsoft.com/office/drawing/2014/main" id="{84BC0980-1F6B-47CF-815F-95F6ED7927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220" name="Ink 7">
                <a:extLst>
                  <a:ext uri="{FF2B5EF4-FFF2-40B4-BE49-F238E27FC236}">
                    <a16:creationId xmlns:a16="http://schemas.microsoft.com/office/drawing/2014/main" id="{89493FC9-64D8-486F-9164-4CBF9BEFD5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9220" name="Ink 7">
                <a:extLst>
                  <a:ext uri="{FF2B5EF4-FFF2-40B4-BE49-F238E27FC236}">
                    <a16:creationId xmlns:a16="http://schemas.microsoft.com/office/drawing/2014/main" id="{89493FC9-64D8-486F-9164-4CBF9BEFD5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221" name="Ink 8">
                <a:extLst>
                  <a:ext uri="{FF2B5EF4-FFF2-40B4-BE49-F238E27FC236}">
                    <a16:creationId xmlns:a16="http://schemas.microsoft.com/office/drawing/2014/main" id="{7256E268-768E-4110-BB32-4F417A95A2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9221" name="Ink 8">
                <a:extLst>
                  <a:ext uri="{FF2B5EF4-FFF2-40B4-BE49-F238E27FC236}">
                    <a16:creationId xmlns:a16="http://schemas.microsoft.com/office/drawing/2014/main" id="{7256E268-768E-4110-BB32-4F417A95A2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222" name="Ink 9">
                <a:extLst>
                  <a:ext uri="{FF2B5EF4-FFF2-40B4-BE49-F238E27FC236}">
                    <a16:creationId xmlns:a16="http://schemas.microsoft.com/office/drawing/2014/main" id="{B63E1C82-7757-4C80-9ED3-B69DD4864C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9222" name="Ink 9">
                <a:extLst>
                  <a:ext uri="{FF2B5EF4-FFF2-40B4-BE49-F238E27FC236}">
                    <a16:creationId xmlns:a16="http://schemas.microsoft.com/office/drawing/2014/main" id="{B63E1C82-7757-4C80-9ED3-B69DD4864C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223" name="Ink 13">
                <a:extLst>
                  <a:ext uri="{FF2B5EF4-FFF2-40B4-BE49-F238E27FC236}">
                    <a16:creationId xmlns:a16="http://schemas.microsoft.com/office/drawing/2014/main" id="{8C6BF746-4CDF-40C2-AC5B-AD83F776E7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3494088"/>
              <a:ext cx="1168400" cy="538162"/>
            </p14:xfrm>
          </p:contentPart>
        </mc:Choice>
        <mc:Fallback>
          <p:pic>
            <p:nvPicPr>
              <p:cNvPr id="9223" name="Ink 13">
                <a:extLst>
                  <a:ext uri="{FF2B5EF4-FFF2-40B4-BE49-F238E27FC236}">
                    <a16:creationId xmlns:a16="http://schemas.microsoft.com/office/drawing/2014/main" id="{8C6BF746-4CDF-40C2-AC5B-AD83F776E7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79941" y="3484704"/>
                <a:ext cx="1187117" cy="5569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224" name="Ink 14">
                <a:extLst>
                  <a:ext uri="{FF2B5EF4-FFF2-40B4-BE49-F238E27FC236}">
                    <a16:creationId xmlns:a16="http://schemas.microsoft.com/office/drawing/2014/main" id="{FC6B73A8-2C41-4C84-8005-481B336675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8988" y="3937000"/>
              <a:ext cx="277812" cy="458788"/>
            </p14:xfrm>
          </p:contentPart>
        </mc:Choice>
        <mc:Fallback>
          <p:pic>
            <p:nvPicPr>
              <p:cNvPr id="9224" name="Ink 14">
                <a:extLst>
                  <a:ext uri="{FF2B5EF4-FFF2-40B4-BE49-F238E27FC236}">
                    <a16:creationId xmlns:a16="http://schemas.microsoft.com/office/drawing/2014/main" id="{FC6B73A8-2C41-4C84-8005-481B336675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19668" y="3927644"/>
                <a:ext cx="296452" cy="4774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225" name="Ink 15">
                <a:extLst>
                  <a:ext uri="{FF2B5EF4-FFF2-40B4-BE49-F238E27FC236}">
                    <a16:creationId xmlns:a16="http://schemas.microsoft.com/office/drawing/2014/main" id="{F4B8499E-50BD-4951-A2E4-40BC835EAA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6825" y="4049713"/>
              <a:ext cx="33338" cy="79375"/>
            </p14:xfrm>
          </p:contentPart>
        </mc:Choice>
        <mc:Fallback>
          <p:pic>
            <p:nvPicPr>
              <p:cNvPr id="9225" name="Ink 15">
                <a:extLst>
                  <a:ext uri="{FF2B5EF4-FFF2-40B4-BE49-F238E27FC236}">
                    <a16:creationId xmlns:a16="http://schemas.microsoft.com/office/drawing/2014/main" id="{F4B8499E-50BD-4951-A2E4-40BC835EAA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797403" y="4040246"/>
                <a:ext cx="52181" cy="983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226" name="Ink 16">
                <a:extLst>
                  <a:ext uri="{FF2B5EF4-FFF2-40B4-BE49-F238E27FC236}">
                    <a16:creationId xmlns:a16="http://schemas.microsoft.com/office/drawing/2014/main" id="{E7A53B27-C730-4CB9-BF3D-1AC95BD6E2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5900" y="3976688"/>
              <a:ext cx="184150" cy="425450"/>
            </p14:xfrm>
          </p:contentPart>
        </mc:Choice>
        <mc:Fallback>
          <p:pic>
            <p:nvPicPr>
              <p:cNvPr id="9226" name="Ink 16">
                <a:extLst>
                  <a:ext uri="{FF2B5EF4-FFF2-40B4-BE49-F238E27FC236}">
                    <a16:creationId xmlns:a16="http://schemas.microsoft.com/office/drawing/2014/main" id="{E7A53B27-C730-4CB9-BF3D-1AC95BD6E2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016475" y="3967314"/>
                <a:ext cx="203000" cy="444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9227" name="Ink 17">
                <a:extLst>
                  <a:ext uri="{FF2B5EF4-FFF2-40B4-BE49-F238E27FC236}">
                    <a16:creationId xmlns:a16="http://schemas.microsoft.com/office/drawing/2014/main" id="{1D41A988-8DB2-405C-823B-FCFDD43B4F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9225" y="3851275"/>
              <a:ext cx="381000" cy="995363"/>
            </p14:xfrm>
          </p:contentPart>
        </mc:Choice>
        <mc:Fallback>
          <p:pic>
            <p:nvPicPr>
              <p:cNvPr id="9227" name="Ink 17">
                <a:extLst>
                  <a:ext uri="{FF2B5EF4-FFF2-40B4-BE49-F238E27FC236}">
                    <a16:creationId xmlns:a16="http://schemas.microsoft.com/office/drawing/2014/main" id="{1D41A988-8DB2-405C-823B-FCFDD43B4F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09853" y="3841898"/>
                <a:ext cx="399744" cy="1014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9228" name="Ink 18">
                <a:extLst>
                  <a:ext uri="{FF2B5EF4-FFF2-40B4-BE49-F238E27FC236}">
                    <a16:creationId xmlns:a16="http://schemas.microsoft.com/office/drawing/2014/main" id="{83CB3A0D-2151-4887-97D9-5CF5D5A3E5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6625" y="3854450"/>
              <a:ext cx="490538" cy="1039813"/>
            </p14:xfrm>
          </p:contentPart>
        </mc:Choice>
        <mc:Fallback>
          <p:pic>
            <p:nvPicPr>
              <p:cNvPr id="9228" name="Ink 18">
                <a:extLst>
                  <a:ext uri="{FF2B5EF4-FFF2-40B4-BE49-F238E27FC236}">
                    <a16:creationId xmlns:a16="http://schemas.microsoft.com/office/drawing/2014/main" id="{83CB3A0D-2151-4887-97D9-5CF5D5A3E5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97254" y="3845066"/>
                <a:ext cx="509280" cy="10585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9229" name="Ink 19">
                <a:extLst>
                  <a:ext uri="{FF2B5EF4-FFF2-40B4-BE49-F238E27FC236}">
                    <a16:creationId xmlns:a16="http://schemas.microsoft.com/office/drawing/2014/main" id="{AB8585C2-061F-47C0-BE8E-0E4DC788F1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36863" y="4476750"/>
              <a:ext cx="898525" cy="879475"/>
            </p14:xfrm>
          </p:contentPart>
        </mc:Choice>
        <mc:Fallback>
          <p:pic>
            <p:nvPicPr>
              <p:cNvPr id="9229" name="Ink 19">
                <a:extLst>
                  <a:ext uri="{FF2B5EF4-FFF2-40B4-BE49-F238E27FC236}">
                    <a16:creationId xmlns:a16="http://schemas.microsoft.com/office/drawing/2014/main" id="{AB8585C2-061F-47C0-BE8E-0E4DC788F1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27496" y="4467379"/>
                <a:ext cx="917259" cy="898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9230" name="Ink 20">
                <a:extLst>
                  <a:ext uri="{FF2B5EF4-FFF2-40B4-BE49-F238E27FC236}">
                    <a16:creationId xmlns:a16="http://schemas.microsoft.com/office/drawing/2014/main" id="{FF045599-1A34-47FA-A2A6-AD8E9C407C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1138" y="4502150"/>
              <a:ext cx="395287" cy="487363"/>
            </p14:xfrm>
          </p:contentPart>
        </mc:Choice>
        <mc:Fallback>
          <p:pic>
            <p:nvPicPr>
              <p:cNvPr id="9230" name="Ink 20">
                <a:extLst>
                  <a:ext uri="{FF2B5EF4-FFF2-40B4-BE49-F238E27FC236}">
                    <a16:creationId xmlns:a16="http://schemas.microsoft.com/office/drawing/2014/main" id="{FF045599-1A34-47FA-A2A6-AD8E9C407C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11769" y="4492785"/>
                <a:ext cx="414024" cy="506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9231" name="Ink 21">
                <a:extLst>
                  <a:ext uri="{FF2B5EF4-FFF2-40B4-BE49-F238E27FC236}">
                    <a16:creationId xmlns:a16="http://schemas.microsoft.com/office/drawing/2014/main" id="{71FFC4C4-D420-4C9F-8B9F-84120EBDD8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63663" y="5195888"/>
              <a:ext cx="1104900" cy="512762"/>
            </p14:xfrm>
          </p:contentPart>
        </mc:Choice>
        <mc:Fallback>
          <p:pic>
            <p:nvPicPr>
              <p:cNvPr id="9231" name="Ink 21">
                <a:extLst>
                  <a:ext uri="{FF2B5EF4-FFF2-40B4-BE49-F238E27FC236}">
                    <a16:creationId xmlns:a16="http://schemas.microsoft.com/office/drawing/2014/main" id="{71FFC4C4-D420-4C9F-8B9F-84120EBDD8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354284" y="5186486"/>
                <a:ext cx="1123658" cy="5315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9232" name="Ink 22">
                <a:extLst>
                  <a:ext uri="{FF2B5EF4-FFF2-40B4-BE49-F238E27FC236}">
                    <a16:creationId xmlns:a16="http://schemas.microsoft.com/office/drawing/2014/main" id="{E41C2FB5-BE8A-402A-8F6D-EF37F87A24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7975" y="5476875"/>
              <a:ext cx="239713" cy="26988"/>
            </p14:xfrm>
          </p:contentPart>
        </mc:Choice>
        <mc:Fallback>
          <p:pic>
            <p:nvPicPr>
              <p:cNvPr id="9232" name="Ink 22">
                <a:extLst>
                  <a:ext uri="{FF2B5EF4-FFF2-40B4-BE49-F238E27FC236}">
                    <a16:creationId xmlns:a16="http://schemas.microsoft.com/office/drawing/2014/main" id="{E41C2FB5-BE8A-402A-8F6D-EF37F87A24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838617" y="5467129"/>
                <a:ext cx="258429" cy="464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9233" name="Ink 42">
                <a:extLst>
                  <a:ext uri="{FF2B5EF4-FFF2-40B4-BE49-F238E27FC236}">
                    <a16:creationId xmlns:a16="http://schemas.microsoft.com/office/drawing/2014/main" id="{18404826-1BAC-4CDF-A54B-54C3ED5ACD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7888" y="5218113"/>
              <a:ext cx="1204912" cy="482600"/>
            </p14:xfrm>
          </p:contentPart>
        </mc:Choice>
        <mc:Fallback>
          <p:pic>
            <p:nvPicPr>
              <p:cNvPr id="9233" name="Ink 42">
                <a:extLst>
                  <a:ext uri="{FF2B5EF4-FFF2-40B4-BE49-F238E27FC236}">
                    <a16:creationId xmlns:a16="http://schemas.microsoft.com/office/drawing/2014/main" id="{18404826-1BAC-4CDF-A54B-54C3ED5ACD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408528" y="5208756"/>
                <a:ext cx="1223632" cy="5013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9234" name="Ink 24">
                <a:extLst>
                  <a:ext uri="{FF2B5EF4-FFF2-40B4-BE49-F238E27FC236}">
                    <a16:creationId xmlns:a16="http://schemas.microsoft.com/office/drawing/2014/main" id="{49679280-6688-45B9-8EF5-1CB14AB1D4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3863" y="5740400"/>
              <a:ext cx="485775" cy="336550"/>
            </p14:xfrm>
          </p:contentPart>
        </mc:Choice>
        <mc:Fallback>
          <p:pic>
            <p:nvPicPr>
              <p:cNvPr id="9234" name="Ink 24">
                <a:extLst>
                  <a:ext uri="{FF2B5EF4-FFF2-40B4-BE49-F238E27FC236}">
                    <a16:creationId xmlns:a16="http://schemas.microsoft.com/office/drawing/2014/main" id="{49679280-6688-45B9-8EF5-1CB14AB1D4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14480" y="5731021"/>
                <a:ext cx="504542" cy="355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9235" name="Ink 25">
                <a:extLst>
                  <a:ext uri="{FF2B5EF4-FFF2-40B4-BE49-F238E27FC236}">
                    <a16:creationId xmlns:a16="http://schemas.microsoft.com/office/drawing/2014/main" id="{874BD1DD-30FB-43CB-8186-373060B45A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7013" y="5605463"/>
              <a:ext cx="368300" cy="293687"/>
            </p14:xfrm>
          </p:contentPart>
        </mc:Choice>
        <mc:Fallback>
          <p:pic>
            <p:nvPicPr>
              <p:cNvPr id="9235" name="Ink 25">
                <a:extLst>
                  <a:ext uri="{FF2B5EF4-FFF2-40B4-BE49-F238E27FC236}">
                    <a16:creationId xmlns:a16="http://schemas.microsoft.com/office/drawing/2014/main" id="{874BD1DD-30FB-43CB-8186-373060B45A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757634" y="5596117"/>
                <a:ext cx="387058" cy="312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9236" name="Ink 26">
                <a:extLst>
                  <a:ext uri="{FF2B5EF4-FFF2-40B4-BE49-F238E27FC236}">
                    <a16:creationId xmlns:a16="http://schemas.microsoft.com/office/drawing/2014/main" id="{0677F85F-7A33-4506-B219-5E1DFBC140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82700" y="5897563"/>
              <a:ext cx="1362075" cy="495300"/>
            </p14:xfrm>
          </p:contentPart>
        </mc:Choice>
        <mc:Fallback>
          <p:pic>
            <p:nvPicPr>
              <p:cNvPr id="9236" name="Ink 26">
                <a:extLst>
                  <a:ext uri="{FF2B5EF4-FFF2-40B4-BE49-F238E27FC236}">
                    <a16:creationId xmlns:a16="http://schemas.microsoft.com/office/drawing/2014/main" id="{0677F85F-7A33-4506-B219-5E1DFBC140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273341" y="5888204"/>
                <a:ext cx="1380793" cy="514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237" name="Ink 27">
                <a:extLst>
                  <a:ext uri="{FF2B5EF4-FFF2-40B4-BE49-F238E27FC236}">
                    <a16:creationId xmlns:a16="http://schemas.microsoft.com/office/drawing/2014/main" id="{B64E52AE-1183-4172-B3D3-ABE52A7EFF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01950" y="6048375"/>
              <a:ext cx="407988" cy="384175"/>
            </p14:xfrm>
          </p:contentPart>
        </mc:Choice>
        <mc:Fallback>
          <p:pic>
            <p:nvPicPr>
              <p:cNvPr id="9237" name="Ink 27">
                <a:extLst>
                  <a:ext uri="{FF2B5EF4-FFF2-40B4-BE49-F238E27FC236}">
                    <a16:creationId xmlns:a16="http://schemas.microsoft.com/office/drawing/2014/main" id="{B64E52AE-1183-4172-B3D3-ABE52A7EFF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892579" y="6039014"/>
                <a:ext cx="426729" cy="402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9238" name="Ink 28">
                <a:extLst>
                  <a:ext uri="{FF2B5EF4-FFF2-40B4-BE49-F238E27FC236}">
                    <a16:creationId xmlns:a16="http://schemas.microsoft.com/office/drawing/2014/main" id="{7A013585-3C9E-4C51-BA2E-A6EBA56834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9175" y="5942013"/>
              <a:ext cx="206375" cy="273050"/>
            </p14:xfrm>
          </p:contentPart>
        </mc:Choice>
        <mc:Fallback>
          <p:pic>
            <p:nvPicPr>
              <p:cNvPr id="9238" name="Ink 28">
                <a:extLst>
                  <a:ext uri="{FF2B5EF4-FFF2-40B4-BE49-F238E27FC236}">
                    <a16:creationId xmlns:a16="http://schemas.microsoft.com/office/drawing/2014/main" id="{7A013585-3C9E-4C51-BA2E-A6EBA56834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549778" y="5932660"/>
                <a:ext cx="225169" cy="291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9239" name="Ink 29">
                <a:extLst>
                  <a:ext uri="{FF2B5EF4-FFF2-40B4-BE49-F238E27FC236}">
                    <a16:creationId xmlns:a16="http://schemas.microsoft.com/office/drawing/2014/main" id="{4AD2AD41-D24A-429B-B230-F555F8A500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8138" y="5767388"/>
              <a:ext cx="2955925" cy="641350"/>
            </p14:xfrm>
          </p:contentPart>
        </mc:Choice>
        <mc:Fallback>
          <p:pic>
            <p:nvPicPr>
              <p:cNvPr id="9239" name="Ink 29">
                <a:extLst>
                  <a:ext uri="{FF2B5EF4-FFF2-40B4-BE49-F238E27FC236}">
                    <a16:creationId xmlns:a16="http://schemas.microsoft.com/office/drawing/2014/main" id="{4AD2AD41-D24A-429B-B230-F555F8A500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138782" y="5758020"/>
                <a:ext cx="2974638" cy="660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9240" name="Ink 48">
                <a:extLst>
                  <a:ext uri="{FF2B5EF4-FFF2-40B4-BE49-F238E27FC236}">
                    <a16:creationId xmlns:a16="http://schemas.microsoft.com/office/drawing/2014/main" id="{BA5E9BBC-1DFC-481F-8AAA-213A898B8F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1300" y="2560638"/>
              <a:ext cx="1017588" cy="3584575"/>
            </p14:xfrm>
          </p:contentPart>
        </mc:Choice>
        <mc:Fallback>
          <p:pic>
            <p:nvPicPr>
              <p:cNvPr id="9240" name="Ink 48">
                <a:extLst>
                  <a:ext uri="{FF2B5EF4-FFF2-40B4-BE49-F238E27FC236}">
                    <a16:creationId xmlns:a16="http://schemas.microsoft.com/office/drawing/2014/main" id="{BA5E9BBC-1DFC-481F-8AAA-213A898B8F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851945" y="2551279"/>
                <a:ext cx="1036299" cy="3603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9241" name="Ink 49">
                <a:extLst>
                  <a:ext uri="{FF2B5EF4-FFF2-40B4-BE49-F238E27FC236}">
                    <a16:creationId xmlns:a16="http://schemas.microsoft.com/office/drawing/2014/main" id="{3C940682-8C4E-428E-BDC3-AF444B612E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2075" y="3036888"/>
              <a:ext cx="1147763" cy="473075"/>
            </p14:xfrm>
          </p:contentPart>
        </mc:Choice>
        <mc:Fallback>
          <p:pic>
            <p:nvPicPr>
              <p:cNvPr id="9241" name="Ink 49">
                <a:extLst>
                  <a:ext uri="{FF2B5EF4-FFF2-40B4-BE49-F238E27FC236}">
                    <a16:creationId xmlns:a16="http://schemas.microsoft.com/office/drawing/2014/main" id="{3C940682-8C4E-428E-BDC3-AF444B612E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162706" y="3027527"/>
                <a:ext cx="1166502" cy="4917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9242" name="Ink 50">
                <a:extLst>
                  <a:ext uri="{FF2B5EF4-FFF2-40B4-BE49-F238E27FC236}">
                    <a16:creationId xmlns:a16="http://schemas.microsoft.com/office/drawing/2014/main" id="{0D4743C9-7E94-4BF8-81DE-8CBFDD3115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42088" y="2987675"/>
              <a:ext cx="976312" cy="477838"/>
            </p14:xfrm>
          </p:contentPart>
        </mc:Choice>
        <mc:Fallback>
          <p:pic>
            <p:nvPicPr>
              <p:cNvPr id="9242" name="Ink 50">
                <a:extLst>
                  <a:ext uri="{FF2B5EF4-FFF2-40B4-BE49-F238E27FC236}">
                    <a16:creationId xmlns:a16="http://schemas.microsoft.com/office/drawing/2014/main" id="{0D4743C9-7E94-4BF8-81DE-8CBFDD3115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532732" y="2978299"/>
                <a:ext cx="995025" cy="4965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9243" name="Ink 51">
                <a:extLst>
                  <a:ext uri="{FF2B5EF4-FFF2-40B4-BE49-F238E27FC236}">
                    <a16:creationId xmlns:a16="http://schemas.microsoft.com/office/drawing/2014/main" id="{A9536D69-E30B-40D9-9FA5-307EB90B49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1775" y="2779713"/>
              <a:ext cx="266700" cy="212725"/>
            </p14:xfrm>
          </p:contentPart>
        </mc:Choice>
        <mc:Fallback>
          <p:pic>
            <p:nvPicPr>
              <p:cNvPr id="9243" name="Ink 51">
                <a:extLst>
                  <a:ext uri="{FF2B5EF4-FFF2-40B4-BE49-F238E27FC236}">
                    <a16:creationId xmlns:a16="http://schemas.microsoft.com/office/drawing/2014/main" id="{A9536D69-E30B-40D9-9FA5-307EB90B49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842404" y="2770355"/>
                <a:ext cx="285441" cy="231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9244" name="Ink 52">
                <a:extLst>
                  <a:ext uri="{FF2B5EF4-FFF2-40B4-BE49-F238E27FC236}">
                    <a16:creationId xmlns:a16="http://schemas.microsoft.com/office/drawing/2014/main" id="{799DC5B6-57BD-404A-9937-4601FB98B7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47100" y="2730500"/>
              <a:ext cx="295275" cy="417513"/>
            </p14:xfrm>
          </p:contentPart>
        </mc:Choice>
        <mc:Fallback>
          <p:pic>
            <p:nvPicPr>
              <p:cNvPr id="9244" name="Ink 52">
                <a:extLst>
                  <a:ext uri="{FF2B5EF4-FFF2-40B4-BE49-F238E27FC236}">
                    <a16:creationId xmlns:a16="http://schemas.microsoft.com/office/drawing/2014/main" id="{799DC5B6-57BD-404A-9937-4601FB98B7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537726" y="2721093"/>
                <a:ext cx="314023" cy="436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9245" name="Ink 53">
                <a:extLst>
                  <a:ext uri="{FF2B5EF4-FFF2-40B4-BE49-F238E27FC236}">
                    <a16:creationId xmlns:a16="http://schemas.microsoft.com/office/drawing/2014/main" id="{95D4AC9E-CF65-4014-B662-AEE7364C4E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70813" y="3381375"/>
              <a:ext cx="806450" cy="2316163"/>
            </p14:xfrm>
          </p:contentPart>
        </mc:Choice>
        <mc:Fallback>
          <p:pic>
            <p:nvPicPr>
              <p:cNvPr id="9245" name="Ink 53">
                <a:extLst>
                  <a:ext uri="{FF2B5EF4-FFF2-40B4-BE49-F238E27FC236}">
                    <a16:creationId xmlns:a16="http://schemas.microsoft.com/office/drawing/2014/main" id="{95D4AC9E-CF65-4014-B662-AEE7364C4E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761448" y="3372021"/>
                <a:ext cx="825180" cy="2334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9246" name="Ink 54">
                <a:extLst>
                  <a:ext uri="{FF2B5EF4-FFF2-40B4-BE49-F238E27FC236}">
                    <a16:creationId xmlns:a16="http://schemas.microsoft.com/office/drawing/2014/main" id="{5EDF5652-D2BE-4079-A76C-D260B03EF1E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6125" y="5254625"/>
              <a:ext cx="265113" cy="371475"/>
            </p14:xfrm>
          </p:contentPart>
        </mc:Choice>
        <mc:Fallback>
          <p:pic>
            <p:nvPicPr>
              <p:cNvPr id="9246" name="Ink 54">
                <a:extLst>
                  <a:ext uri="{FF2B5EF4-FFF2-40B4-BE49-F238E27FC236}">
                    <a16:creationId xmlns:a16="http://schemas.microsoft.com/office/drawing/2014/main" id="{5EDF5652-D2BE-4079-A76C-D260B03EF1E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356785" y="5245211"/>
                <a:ext cx="283793" cy="3903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9247" name="Ink 56">
                <a:extLst>
                  <a:ext uri="{FF2B5EF4-FFF2-40B4-BE49-F238E27FC236}">
                    <a16:creationId xmlns:a16="http://schemas.microsoft.com/office/drawing/2014/main" id="{0A35C1AB-040F-4A2E-B1EC-F7281D6E82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4700" y="35975925"/>
              <a:ext cx="0" cy="0"/>
            </p14:xfrm>
          </p:contentPart>
        </mc:Choice>
        <mc:Fallback>
          <p:pic>
            <p:nvPicPr>
              <p:cNvPr id="9247" name="Ink 56">
                <a:extLst>
                  <a:ext uri="{FF2B5EF4-FFF2-40B4-BE49-F238E27FC236}">
                    <a16:creationId xmlns:a16="http://schemas.microsoft.com/office/drawing/2014/main" id="{0A35C1AB-040F-4A2E-B1EC-F7281D6E82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6334700" y="35975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9248" name="Ink 57">
                <a:extLst>
                  <a:ext uri="{FF2B5EF4-FFF2-40B4-BE49-F238E27FC236}">
                    <a16:creationId xmlns:a16="http://schemas.microsoft.com/office/drawing/2014/main" id="{99FE668D-81E8-4C51-9E45-A1F55E0AA3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15675" y="36964938"/>
              <a:ext cx="0" cy="0"/>
            </p14:xfrm>
          </p:contentPart>
        </mc:Choice>
        <mc:Fallback>
          <p:pic>
            <p:nvPicPr>
              <p:cNvPr id="9248" name="Ink 57">
                <a:extLst>
                  <a:ext uri="{FF2B5EF4-FFF2-40B4-BE49-F238E27FC236}">
                    <a16:creationId xmlns:a16="http://schemas.microsoft.com/office/drawing/2014/main" id="{99FE668D-81E8-4C51-9E45-A1F55E0AA3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6515675" y="36964938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EFB8A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62</Words>
  <Application>Microsoft Office PowerPoint</Application>
  <PresentationFormat>Bildschirmpräsentation (4:3)</PresentationFormat>
  <Paragraphs>339</Paragraphs>
  <Slides>41</Slides>
  <Notes>41</Notes>
  <HiddenSlides>4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1</vt:i4>
      </vt:variant>
    </vt:vector>
  </HeadingPairs>
  <TitlesOfParts>
    <vt:vector size="44" baseType="lpstr">
      <vt:lpstr>Arial</vt:lpstr>
      <vt:lpstr>Standarddesign</vt:lpstr>
      <vt:lpstr>MathType 6.0 Equation</vt:lpstr>
      <vt:lpstr>Codierung</vt:lpstr>
      <vt:lpstr>Codierung</vt:lpstr>
      <vt:lpstr>EAN Europäische Artikelnummer</vt:lpstr>
      <vt:lpstr>EAN Europäische Artikelnummer</vt:lpstr>
      <vt:lpstr>EAN Europäische Artikelnummer</vt:lpstr>
      <vt:lpstr>EAN Europäische Artikelnummer</vt:lpstr>
      <vt:lpstr>EAN Europäische Artikelnummer</vt:lpstr>
      <vt:lpstr>EAN</vt:lpstr>
      <vt:lpstr>EAN</vt:lpstr>
      <vt:lpstr>ISBN  veraltet</vt:lpstr>
      <vt:lpstr>ISBN  veraltet</vt:lpstr>
      <vt:lpstr>ISBN  veraltet</vt:lpstr>
      <vt:lpstr>ISBN10 – ISBN13 prüfen und umrechnen</vt:lpstr>
      <vt:lpstr>Kontonummer prüfen</vt:lpstr>
      <vt:lpstr>IBAN  International Bank Account Number</vt:lpstr>
      <vt:lpstr>IBAN</vt:lpstr>
      <vt:lpstr>EAN</vt:lpstr>
      <vt:lpstr>EAN</vt:lpstr>
      <vt:lpstr>Fehlerkorrigierende Codes</vt:lpstr>
      <vt:lpstr>Fehlerkorrigiende Codes</vt:lpstr>
      <vt:lpstr>Fehlerkorrigiende Codes</vt:lpstr>
      <vt:lpstr>Fehler-erkennende Codes</vt:lpstr>
      <vt:lpstr>Fehler-erkennende Codes</vt:lpstr>
      <vt:lpstr>Fehlerkorrigiende Codes</vt:lpstr>
      <vt:lpstr>Hamming-Code</vt:lpstr>
      <vt:lpstr>Hamming-Code</vt:lpstr>
      <vt:lpstr>Hamming-Code</vt:lpstr>
      <vt:lpstr>Funktioniert der Hamming-Code ?</vt:lpstr>
      <vt:lpstr>Funktioniert der Hamming-Code ?</vt:lpstr>
      <vt:lpstr>Funktioniert der Hamming-Code ?</vt:lpstr>
      <vt:lpstr>Funktioniert der Hamming-Code ?</vt:lpstr>
      <vt:lpstr>Funktioniert der Hamming-Code ?</vt:lpstr>
      <vt:lpstr>Funktioniert der Hamming-Code ?</vt:lpstr>
      <vt:lpstr>Funktioniert der Hamming-Code ?</vt:lpstr>
      <vt:lpstr>Fehlerkorrigierende Codes oder warum die CD nicht knackt</vt:lpstr>
      <vt:lpstr>QR – Code,  das gescheckte Quadrat</vt:lpstr>
      <vt:lpstr>QR – Code,  das gescheckte Quadrat</vt:lpstr>
      <vt:lpstr>Zwerg - QR – Code,  zum Verstehen</vt:lpstr>
      <vt:lpstr>Zwerg -QR-Code erstellen</vt:lpstr>
      <vt:lpstr>Zwerg -QR-Code lesen</vt:lpstr>
      <vt:lpstr>Zwerg - QR – Code  Verstehen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ierung</dc:title>
  <dc:creator>Prof. Dr. Haftendorn</dc:creator>
  <cp:lastModifiedBy>Dörte Haftendorn</cp:lastModifiedBy>
  <cp:revision>42</cp:revision>
  <dcterms:created xsi:type="dcterms:W3CDTF">2007-10-22T23:05:28Z</dcterms:created>
  <dcterms:modified xsi:type="dcterms:W3CDTF">2021-02-11T10:48:22Z</dcterms:modified>
</cp:coreProperties>
</file>